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 bookmarkIdSeed="2">
  <p:sldMasterIdLst>
    <p:sldMasterId id="2147483648" r:id="rId1"/>
  </p:sldMasterIdLst>
  <p:notesMasterIdLst>
    <p:notesMasterId r:id="rId18"/>
  </p:notesMasterIdLst>
  <p:sldIdLst>
    <p:sldId id="256" r:id="rId2"/>
    <p:sldId id="265" r:id="rId3"/>
    <p:sldId id="258" r:id="rId4"/>
    <p:sldId id="263" r:id="rId5"/>
    <p:sldId id="266" r:id="rId6"/>
    <p:sldId id="268" r:id="rId7"/>
    <p:sldId id="260" r:id="rId8"/>
    <p:sldId id="267" r:id="rId9"/>
    <p:sldId id="269" r:id="rId10"/>
    <p:sldId id="262" r:id="rId11"/>
    <p:sldId id="271" r:id="rId12"/>
    <p:sldId id="272" r:id="rId13"/>
    <p:sldId id="278" r:id="rId14"/>
    <p:sldId id="261" r:id="rId15"/>
    <p:sldId id="274" r:id="rId16"/>
    <p:sldId id="277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F5597"/>
    <a:srgbClr val="FFFFFF"/>
    <a:srgbClr val="0066FF"/>
    <a:srgbClr val="0000FF"/>
    <a:srgbClr val="9933FF"/>
    <a:srgbClr val="FF66FF"/>
    <a:srgbClr val="F9E0E3"/>
    <a:srgbClr val="F8ECDF"/>
    <a:srgbClr val="95AED7"/>
    <a:srgbClr val="8E88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431"/>
    <p:restoredTop sz="83934" autoAdjust="0"/>
  </p:normalViewPr>
  <p:slideViewPr>
    <p:cSldViewPr snapToGrid="0">
      <p:cViewPr varScale="1">
        <p:scale>
          <a:sx n="95" d="100"/>
          <a:sy n="95" d="100"/>
        </p:scale>
        <p:origin x="88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ZhenxiSong" userId="df397492-451f-4948-bddd-c821ad61977d" providerId="ADAL" clId="{AC19932F-E49E-4F4D-938E-A9BA3D79B801}"/>
    <pc:docChg chg="undo redo custSel addSld delSld modSld sldOrd modMainMaster">
      <pc:chgData name="ZhenxiSong" userId="df397492-451f-4948-bddd-c821ad61977d" providerId="ADAL" clId="{AC19932F-E49E-4F4D-938E-A9BA3D79B801}" dt="2023-05-08T00:26:46.740" v="1849" actId="1076"/>
      <pc:docMkLst>
        <pc:docMk/>
      </pc:docMkLst>
      <pc:sldChg chg="modSp mod">
        <pc:chgData name="ZhenxiSong" userId="df397492-451f-4948-bddd-c821ad61977d" providerId="ADAL" clId="{AC19932F-E49E-4F4D-938E-A9BA3D79B801}" dt="2023-05-07T20:09:48.441" v="1431" actId="1076"/>
        <pc:sldMkLst>
          <pc:docMk/>
          <pc:sldMk cId="2939649242" sldId="256"/>
        </pc:sldMkLst>
        <pc:picChg chg="mod">
          <ac:chgData name="ZhenxiSong" userId="df397492-451f-4948-bddd-c821ad61977d" providerId="ADAL" clId="{AC19932F-E49E-4F4D-938E-A9BA3D79B801}" dt="2023-05-07T20:09:48.441" v="1431" actId="1076"/>
          <ac:picMkLst>
            <pc:docMk/>
            <pc:sldMk cId="2939649242" sldId="256"/>
            <ac:picMk id="5" creationId="{75210BCC-21F3-A494-7CFC-DDF1EE820979}"/>
          </ac:picMkLst>
        </pc:picChg>
      </pc:sldChg>
      <pc:sldChg chg="modSp mod modNotesTx">
        <pc:chgData name="ZhenxiSong" userId="df397492-451f-4948-bddd-c821ad61977d" providerId="ADAL" clId="{AC19932F-E49E-4F4D-938E-A9BA3D79B801}" dt="2023-05-07T20:12:14.259" v="1458" actId="20577"/>
        <pc:sldMkLst>
          <pc:docMk/>
          <pc:sldMk cId="1479061605" sldId="258"/>
        </pc:sldMkLst>
        <pc:spChg chg="mod">
          <ac:chgData name="ZhenxiSong" userId="df397492-451f-4948-bddd-c821ad61977d" providerId="ADAL" clId="{AC19932F-E49E-4F4D-938E-A9BA3D79B801}" dt="2023-05-07T20:12:14.259" v="1458" actId="20577"/>
          <ac:spMkLst>
            <pc:docMk/>
            <pc:sldMk cId="1479061605" sldId="258"/>
            <ac:spMk id="4" creationId="{7695B068-8822-88F4-DD5E-8B38E36F2E2E}"/>
          </ac:spMkLst>
        </pc:spChg>
      </pc:sldChg>
      <pc:sldChg chg="modSp mod modNotesTx">
        <pc:chgData name="ZhenxiSong" userId="df397492-451f-4948-bddd-c821ad61977d" providerId="ADAL" clId="{AC19932F-E49E-4F4D-938E-A9BA3D79B801}" dt="2023-05-07T20:12:02.528" v="1455" actId="20577"/>
        <pc:sldMkLst>
          <pc:docMk/>
          <pc:sldMk cId="1595836335" sldId="260"/>
        </pc:sldMkLst>
        <pc:spChg chg="mod">
          <ac:chgData name="ZhenxiSong" userId="df397492-451f-4948-bddd-c821ad61977d" providerId="ADAL" clId="{AC19932F-E49E-4F4D-938E-A9BA3D79B801}" dt="2023-05-07T20:12:02.528" v="1455" actId="20577"/>
          <ac:spMkLst>
            <pc:docMk/>
            <pc:sldMk cId="1595836335" sldId="260"/>
            <ac:spMk id="4" creationId="{7695B068-8822-88F4-DD5E-8B38E36F2E2E}"/>
          </ac:spMkLst>
        </pc:spChg>
      </pc:sldChg>
      <pc:sldChg chg="modSp mod modNotesTx">
        <pc:chgData name="ZhenxiSong" userId="df397492-451f-4948-bddd-c821ad61977d" providerId="ADAL" clId="{AC19932F-E49E-4F4D-938E-A9BA3D79B801}" dt="2023-05-07T20:11:47.036" v="1450" actId="20577"/>
        <pc:sldMkLst>
          <pc:docMk/>
          <pc:sldMk cId="312468389" sldId="261"/>
        </pc:sldMkLst>
        <pc:spChg chg="mod">
          <ac:chgData name="ZhenxiSong" userId="df397492-451f-4948-bddd-c821ad61977d" providerId="ADAL" clId="{AC19932F-E49E-4F4D-938E-A9BA3D79B801}" dt="2023-05-07T20:11:47.036" v="1450" actId="20577"/>
          <ac:spMkLst>
            <pc:docMk/>
            <pc:sldMk cId="312468389" sldId="261"/>
            <ac:spMk id="4" creationId="{7695B068-8822-88F4-DD5E-8B38E36F2E2E}"/>
          </ac:spMkLst>
        </pc:spChg>
      </pc:sldChg>
      <pc:sldChg chg="modSp mod modNotesTx">
        <pc:chgData name="ZhenxiSong" userId="df397492-451f-4948-bddd-c821ad61977d" providerId="ADAL" clId="{AC19932F-E49E-4F4D-938E-A9BA3D79B801}" dt="2023-05-07T20:12:09.418" v="1457"/>
        <pc:sldMkLst>
          <pc:docMk/>
          <pc:sldMk cId="3737850649" sldId="262"/>
        </pc:sldMkLst>
        <pc:spChg chg="mod">
          <ac:chgData name="ZhenxiSong" userId="df397492-451f-4948-bddd-c821ad61977d" providerId="ADAL" clId="{AC19932F-E49E-4F4D-938E-A9BA3D79B801}" dt="2023-05-07T20:12:09.418" v="1457"/>
          <ac:spMkLst>
            <pc:docMk/>
            <pc:sldMk cId="3737850649" sldId="262"/>
            <ac:spMk id="4" creationId="{7695B068-8822-88F4-DD5E-8B38E36F2E2E}"/>
          </ac:spMkLst>
        </pc:spChg>
      </pc:sldChg>
      <pc:sldChg chg="modSp mod modNotesTx">
        <pc:chgData name="ZhenxiSong" userId="df397492-451f-4948-bddd-c821ad61977d" providerId="ADAL" clId="{AC19932F-E49E-4F4D-938E-A9BA3D79B801}" dt="2023-05-07T22:35:48.120" v="1588" actId="14100"/>
        <pc:sldMkLst>
          <pc:docMk/>
          <pc:sldMk cId="2766477230" sldId="263"/>
        </pc:sldMkLst>
        <pc:spChg chg="mod">
          <ac:chgData name="ZhenxiSong" userId="df397492-451f-4948-bddd-c821ad61977d" providerId="ADAL" clId="{AC19932F-E49E-4F4D-938E-A9BA3D79B801}" dt="2023-05-07T22:13:57.502" v="1553"/>
          <ac:spMkLst>
            <pc:docMk/>
            <pc:sldMk cId="2766477230" sldId="263"/>
            <ac:spMk id="145" creationId="{6DF729F5-708D-44A6-9B10-B7C589C046F9}"/>
          </ac:spMkLst>
        </pc:spChg>
        <pc:spChg chg="mod">
          <ac:chgData name="ZhenxiSong" userId="df397492-451f-4948-bddd-c821ad61977d" providerId="ADAL" clId="{AC19932F-E49E-4F4D-938E-A9BA3D79B801}" dt="2023-05-07T22:35:48.120" v="1588" actId="14100"/>
          <ac:spMkLst>
            <pc:docMk/>
            <pc:sldMk cId="2766477230" sldId="263"/>
            <ac:spMk id="146" creationId="{0EA80B56-685E-4530-8722-02BB0B74C647}"/>
          </ac:spMkLst>
        </pc:spChg>
        <pc:grpChg chg="mod">
          <ac:chgData name="ZhenxiSong" userId="df397492-451f-4948-bddd-c821ad61977d" providerId="ADAL" clId="{AC19932F-E49E-4F4D-938E-A9BA3D79B801}" dt="2023-05-07T15:33:52.800" v="563" actId="1076"/>
          <ac:grpSpMkLst>
            <pc:docMk/>
            <pc:sldMk cId="2766477230" sldId="263"/>
            <ac:grpSpMk id="131" creationId="{D3595B4B-C9C0-41CA-A666-8381C4FDC461}"/>
          </ac:grpSpMkLst>
        </pc:grpChg>
      </pc:sldChg>
      <pc:sldChg chg="modSp mod modNotesTx">
        <pc:chgData name="ZhenxiSong" userId="df397492-451f-4948-bddd-c821ad61977d" providerId="ADAL" clId="{AC19932F-E49E-4F4D-938E-A9BA3D79B801}" dt="2023-05-07T20:12:17.447" v="1459" actId="20577"/>
        <pc:sldMkLst>
          <pc:docMk/>
          <pc:sldMk cId="1691885920" sldId="265"/>
        </pc:sldMkLst>
        <pc:spChg chg="mod">
          <ac:chgData name="ZhenxiSong" userId="df397492-451f-4948-bddd-c821ad61977d" providerId="ADAL" clId="{AC19932F-E49E-4F4D-938E-A9BA3D79B801}" dt="2023-05-07T20:12:17.447" v="1459" actId="20577"/>
          <ac:spMkLst>
            <pc:docMk/>
            <pc:sldMk cId="1691885920" sldId="265"/>
            <ac:spMk id="4" creationId="{7695B068-8822-88F4-DD5E-8B38E36F2E2E}"/>
          </ac:spMkLst>
        </pc:spChg>
      </pc:sldChg>
      <pc:sldChg chg="modSp modNotesTx">
        <pc:chgData name="ZhenxiSong" userId="df397492-451f-4948-bddd-c821ad61977d" providerId="ADAL" clId="{AC19932F-E49E-4F4D-938E-A9BA3D79B801}" dt="2023-05-07T22:14:13.426" v="1569"/>
        <pc:sldMkLst>
          <pc:docMk/>
          <pc:sldMk cId="3273438988" sldId="266"/>
        </pc:sldMkLst>
        <pc:spChg chg="mod">
          <ac:chgData name="ZhenxiSong" userId="df397492-451f-4948-bddd-c821ad61977d" providerId="ADAL" clId="{AC19932F-E49E-4F4D-938E-A9BA3D79B801}" dt="2023-05-07T22:14:13.426" v="1569"/>
          <ac:spMkLst>
            <pc:docMk/>
            <pc:sldMk cId="3273438988" sldId="266"/>
            <ac:spMk id="145" creationId="{6DF729F5-708D-44A6-9B10-B7C589C046F9}"/>
          </ac:spMkLst>
        </pc:spChg>
      </pc:sldChg>
      <pc:sldChg chg="addSp modSp mod">
        <pc:chgData name="ZhenxiSong" userId="df397492-451f-4948-bddd-c821ad61977d" providerId="ADAL" clId="{AC19932F-E49E-4F4D-938E-A9BA3D79B801}" dt="2023-05-07T15:32:13.367" v="541" actId="1038"/>
        <pc:sldMkLst>
          <pc:docMk/>
          <pc:sldMk cId="806573345" sldId="267"/>
        </pc:sldMkLst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5" creationId="{25DBA4B2-5A2C-4D7E-BDFA-EF462420E614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6" creationId="{1D0451DA-CD97-4430-A42F-06ECDE8A024C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8" creationId="{2805BFAC-7A92-44DB-AA26-6E5A65A682EA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10" creationId="{DC52B471-2FF4-471F-B0EE-7345AEBEC37C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11" creationId="{B5FE88EA-D4BD-467C-9345-B1F85B9FAE47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12" creationId="{0E0A3C06-45C6-4F93-989C-DD64D5DEBD0B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13" creationId="{ADD5EAC2-5AE8-4B30-BC36-441CC0C24748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17" creationId="{7A4C95C6-CE2D-4E70-B5DF-EEEAC6F41613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18" creationId="{F4A86A8C-C150-479A-A9BF-8983776987D0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20" creationId="{8726907D-9907-4D17-9F65-1BEF8115FB54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21" creationId="{682BE57D-3441-45CA-8D25-AFBBE94B8EA0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23" creationId="{97156FBD-A787-4E14-874E-0645026947D8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26" creationId="{CB790887-944E-4802-A54C-A8A7AEC0B068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29" creationId="{8FE53014-0833-4F08-8F8F-D94C76DEE009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31" creationId="{5D8F38DB-25F1-4768-8080-5EEE53480572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32" creationId="{8BA499AD-098B-4EB4-AB74-5CA82AF7E36B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33" creationId="{4CB5F020-78AC-4C24-9BDA-D935CA512021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34" creationId="{C49C9C3F-794C-4C93-9E8A-E4F55D096174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35" creationId="{E8BE663A-EA5F-4AAC-93CA-FED160AE6602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36" creationId="{6DD7AB5F-4F34-4F7D-9BB7-C0F255402C01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40" creationId="{D773F64C-899E-48A5-8926-448AAC6CEE0B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43" creationId="{4EA6FE70-0AE7-4E52-9DC9-9EF4AFE0226C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55" creationId="{0B2C3FA1-A3FB-4FC4-BC97-DA13123958CC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56" creationId="{03DFE3CA-CD24-4A0D-889A-2298B7B87F85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58" creationId="{0A672E93-A440-480C-B027-8C4D260A0BCE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60" creationId="{302DD3EC-9A0A-4CFD-94E0-C54F6B876D41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62" creationId="{2EEDC855-5E57-4BE4-9A91-00F4B3344DAF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64" creationId="{4CC2ECF2-60C7-4878-AC5B-99F2F8D82081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65" creationId="{C4225484-910C-4F3D-B643-589829D57E6D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67" creationId="{78AF3EA8-993B-4285-9F6C-7F76037FBA15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69" creationId="{BE9D6300-154D-428A-9BE9-DCE120A873C3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70" creationId="{08B86178-6F0C-48E8-9D24-1BE7F5C3D8DA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71" creationId="{31EF2E71-C6E1-43F6-9442-F34F1B7465DE}"/>
          </ac:spMkLst>
        </pc:spChg>
        <pc:spChg chg="add mod">
          <ac:chgData name="ZhenxiSong" userId="df397492-451f-4948-bddd-c821ad61977d" providerId="ADAL" clId="{AC19932F-E49E-4F4D-938E-A9BA3D79B801}" dt="2023-05-07T15:31:48.869" v="536" actId="255"/>
          <ac:spMkLst>
            <pc:docMk/>
            <pc:sldMk cId="806573345" sldId="267"/>
            <ac:spMk id="72" creationId="{2AA7BA38-E3D6-4A86-86D6-E077E73BB844}"/>
          </ac:spMkLst>
        </pc:spChg>
        <pc:grpChg chg="add mod">
          <ac:chgData name="ZhenxiSong" userId="df397492-451f-4948-bddd-c821ad61977d" providerId="ADAL" clId="{AC19932F-E49E-4F4D-938E-A9BA3D79B801}" dt="2023-05-07T15:31:35.509" v="532" actId="164"/>
          <ac:grpSpMkLst>
            <pc:docMk/>
            <pc:sldMk cId="806573345" sldId="267"/>
            <ac:grpSpMk id="7" creationId="{929B6A52-442A-4CCC-A5A6-CBCC9A4AB5BB}"/>
          </ac:grpSpMkLst>
        </pc:grpChg>
        <pc:grpChg chg="add mod">
          <ac:chgData name="ZhenxiSong" userId="df397492-451f-4948-bddd-c821ad61977d" providerId="ADAL" clId="{AC19932F-E49E-4F4D-938E-A9BA3D79B801}" dt="2023-05-07T15:31:35.509" v="532" actId="164"/>
          <ac:grpSpMkLst>
            <pc:docMk/>
            <pc:sldMk cId="806573345" sldId="267"/>
            <ac:grpSpMk id="27" creationId="{BC518136-A5C9-41B1-875A-A000E3C26306}"/>
          </ac:grpSpMkLst>
        </pc:grpChg>
        <pc:grpChg chg="add mod">
          <ac:chgData name="ZhenxiSong" userId="df397492-451f-4948-bddd-c821ad61977d" providerId="ADAL" clId="{AC19932F-E49E-4F4D-938E-A9BA3D79B801}" dt="2023-05-07T15:31:32.546" v="531"/>
          <ac:grpSpMkLst>
            <pc:docMk/>
            <pc:sldMk cId="806573345" sldId="267"/>
            <ac:grpSpMk id="66" creationId="{217E97EA-3F84-4E21-AABF-D7CA96F949E8}"/>
          </ac:grpSpMkLst>
        </pc:grpChg>
        <pc:grpChg chg="add mod">
          <ac:chgData name="ZhenxiSong" userId="df397492-451f-4948-bddd-c821ad61977d" providerId="ADAL" clId="{AC19932F-E49E-4F4D-938E-A9BA3D79B801}" dt="2023-05-07T15:32:13.367" v="541" actId="1038"/>
          <ac:grpSpMkLst>
            <pc:docMk/>
            <pc:sldMk cId="806573345" sldId="267"/>
            <ac:grpSpMk id="73" creationId="{A4748C63-6901-4E39-BCCA-DDFAACF6FADA}"/>
          </ac:grpSpMkLst>
        </pc:grpChg>
        <pc:picChg chg="add mod">
          <ac:chgData name="ZhenxiSong" userId="df397492-451f-4948-bddd-c821ad61977d" providerId="ADAL" clId="{AC19932F-E49E-4F4D-938E-A9BA3D79B801}" dt="2023-05-07T15:31:35.509" v="532" actId="164"/>
          <ac:picMkLst>
            <pc:docMk/>
            <pc:sldMk cId="806573345" sldId="267"/>
            <ac:picMk id="45" creationId="{B22B7CD9-69CE-46F7-9BA2-1BC250B26489}"/>
          </ac:picMkLst>
        </pc:picChg>
        <pc:picChg chg="add mod">
          <ac:chgData name="ZhenxiSong" userId="df397492-451f-4948-bddd-c821ad61977d" providerId="ADAL" clId="{AC19932F-E49E-4F4D-938E-A9BA3D79B801}" dt="2023-05-07T15:31:35.509" v="532" actId="164"/>
          <ac:picMkLst>
            <pc:docMk/>
            <pc:sldMk cId="806573345" sldId="267"/>
            <ac:picMk id="46" creationId="{205B930C-01AD-41B8-8474-0C47801C3023}"/>
          </ac:picMkLst>
        </pc:pic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4" creationId="{51D0176E-01F4-43FE-9850-2933F5526060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9" creationId="{4FB2EAC9-4923-4A3D-B115-D250E1747620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14" creationId="{4FAF7B07-800A-466B-97C6-913F828563CB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15" creationId="{79623A8C-BD7A-4750-BD46-23F7B8569F69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16" creationId="{DBE18A63-E15F-4BA1-8FDE-ADE02306BDBB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19" creationId="{F89E6C3E-0ED9-42B3-A6AE-F77CABEC4A46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22" creationId="{764E623A-0A19-4575-B86E-73F970876D33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24" creationId="{2280A570-D9BA-41A6-A8DD-807F8AB1F94F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25" creationId="{9218C1B2-79E2-4EBA-83FF-462C9B000688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28" creationId="{72A46EBF-5946-422C-AAB2-1D5898259258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30" creationId="{21216287-7E46-4402-9BDA-5CBAAFA0CE28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37" creationId="{85859E93-8A36-4741-8B3F-FBD19BCB6A4A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38" creationId="{53AAF3B9-9E35-4A54-819E-04D5F96E908B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39" creationId="{B34352E7-EF90-498D-A88C-F3A2DCD2F97A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41" creationId="{9A9637D1-179A-455B-A600-7AC320461AEC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42" creationId="{3C546DDA-2265-4B7D-8A03-18B25DB439DD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44" creationId="{0E52E0E8-54C7-47D0-B331-4E300ACA5C8F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47" creationId="{8BEBB047-FB98-45DB-AE7D-F9E0FAB46326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48" creationId="{16F5EA7A-E8F8-4FF4-BD9D-44616AA689A8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49" creationId="{E3C58D22-D517-4EC1-B2A6-F6B4623A8A4D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50" creationId="{3136F5F9-ECC6-4137-B3FE-42D7DDD5196F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51" creationId="{F5DA8662-9585-4E6E-AA57-687922D0F623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52" creationId="{6A4E5771-5F6C-470A-821F-AB188630C404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53" creationId="{D09E703D-FE21-4982-A3A5-5D5D897935DB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54" creationId="{736C54D6-469F-4173-8109-FDFDE6D38583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57" creationId="{7238E11C-034F-474F-BAB4-37CA16273E07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59" creationId="{5F09894D-7D90-4BBB-81FD-C766E82C504C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61" creationId="{743C1715-C2E2-4D6F-B778-BD9674D01CD3}"/>
          </ac:cxnSpMkLst>
        </pc:cxnChg>
        <pc:cxnChg chg="add mod">
          <ac:chgData name="ZhenxiSong" userId="df397492-451f-4948-bddd-c821ad61977d" providerId="ADAL" clId="{AC19932F-E49E-4F4D-938E-A9BA3D79B801}" dt="2023-05-07T15:31:35.509" v="532" actId="164"/>
          <ac:cxnSpMkLst>
            <pc:docMk/>
            <pc:sldMk cId="806573345" sldId="267"/>
            <ac:cxnSpMk id="63" creationId="{D5D3D0E4-67D8-46D9-A056-AC894929DB5D}"/>
          </ac:cxnSpMkLst>
        </pc:cxnChg>
        <pc:cxnChg chg="add mod">
          <ac:chgData name="ZhenxiSong" userId="df397492-451f-4948-bddd-c821ad61977d" providerId="ADAL" clId="{AC19932F-E49E-4F4D-938E-A9BA3D79B801}" dt="2023-05-07T15:31:32.546" v="531"/>
          <ac:cxnSpMkLst>
            <pc:docMk/>
            <pc:sldMk cId="806573345" sldId="267"/>
            <ac:cxnSpMk id="68" creationId="{789FE424-4644-44AA-A728-BA9BEF309DF1}"/>
          </ac:cxnSpMkLst>
        </pc:cxnChg>
      </pc:sldChg>
      <pc:sldChg chg="addSp delSp modSp mod modAnim modNotesTx">
        <pc:chgData name="ZhenxiSong" userId="df397492-451f-4948-bddd-c821ad61977d" providerId="ADAL" clId="{AC19932F-E49E-4F4D-938E-A9BA3D79B801}" dt="2023-05-07T20:24:04.958" v="1545" actId="571"/>
        <pc:sldMkLst>
          <pc:docMk/>
          <pc:sldMk cId="430802696" sldId="268"/>
        </pc:sldMkLst>
        <pc:spChg chg="add mod">
          <ac:chgData name="ZhenxiSong" userId="df397492-451f-4948-bddd-c821ad61977d" providerId="ADAL" clId="{AC19932F-E49E-4F4D-938E-A9BA3D79B801}" dt="2023-05-07T08:15:08.946" v="62" actId="164"/>
          <ac:spMkLst>
            <pc:docMk/>
            <pc:sldMk cId="430802696" sldId="268"/>
            <ac:spMk id="9" creationId="{55A9A02B-DBBA-4E45-B668-A097AA83393D}"/>
          </ac:spMkLst>
        </pc:spChg>
        <pc:spChg chg="add mod">
          <ac:chgData name="ZhenxiSong" userId="df397492-451f-4948-bddd-c821ad61977d" providerId="ADAL" clId="{AC19932F-E49E-4F4D-938E-A9BA3D79B801}" dt="2023-05-07T08:15:08.946" v="62" actId="164"/>
          <ac:spMkLst>
            <pc:docMk/>
            <pc:sldMk cId="430802696" sldId="268"/>
            <ac:spMk id="10" creationId="{672BDDA4-5A66-4B30-87DC-1F543AE8125E}"/>
          </ac:spMkLst>
        </pc:spChg>
        <pc:spChg chg="add mod">
          <ac:chgData name="ZhenxiSong" userId="df397492-451f-4948-bddd-c821ad61977d" providerId="ADAL" clId="{AC19932F-E49E-4F4D-938E-A9BA3D79B801}" dt="2023-05-07T13:23:51.329" v="278" actId="1036"/>
          <ac:spMkLst>
            <pc:docMk/>
            <pc:sldMk cId="430802696" sldId="268"/>
            <ac:spMk id="19" creationId="{626E4E9B-A5AA-4E94-A87F-6B8049A76506}"/>
          </ac:spMkLst>
        </pc:spChg>
        <pc:spChg chg="add del mod">
          <ac:chgData name="ZhenxiSong" userId="df397492-451f-4948-bddd-c821ad61977d" providerId="ADAL" clId="{AC19932F-E49E-4F4D-938E-A9BA3D79B801}" dt="2023-05-07T08:18:00.927" v="129" actId="478"/>
          <ac:spMkLst>
            <pc:docMk/>
            <pc:sldMk cId="430802696" sldId="268"/>
            <ac:spMk id="20" creationId="{F6CEB4B9-D5EB-4395-929D-FA63FC956994}"/>
          </ac:spMkLst>
        </pc:spChg>
        <pc:spChg chg="add del mod">
          <ac:chgData name="ZhenxiSong" userId="df397492-451f-4948-bddd-c821ad61977d" providerId="ADAL" clId="{AC19932F-E49E-4F4D-938E-A9BA3D79B801}" dt="2023-05-07T08:59:06.050" v="222" actId="478"/>
          <ac:spMkLst>
            <pc:docMk/>
            <pc:sldMk cId="430802696" sldId="268"/>
            <ac:spMk id="21" creationId="{6B1524D2-5EB2-4F3C-8783-1968F5DEB577}"/>
          </ac:spMkLst>
        </pc:spChg>
        <pc:spChg chg="add mod">
          <ac:chgData name="ZhenxiSong" userId="df397492-451f-4948-bddd-c821ad61977d" providerId="ADAL" clId="{AC19932F-E49E-4F4D-938E-A9BA3D79B801}" dt="2023-05-07T13:23:48.029" v="264" actId="1036"/>
          <ac:spMkLst>
            <pc:docMk/>
            <pc:sldMk cId="430802696" sldId="268"/>
            <ac:spMk id="22" creationId="{FF4197AE-AD8B-4726-A186-0C7DFA7F040F}"/>
          </ac:spMkLst>
        </pc:spChg>
        <pc:spChg chg="add mod">
          <ac:chgData name="ZhenxiSong" userId="df397492-451f-4948-bddd-c821ad61977d" providerId="ADAL" clId="{AC19932F-E49E-4F4D-938E-A9BA3D79B801}" dt="2023-05-07T13:24:10.470" v="309" actId="1035"/>
          <ac:spMkLst>
            <pc:docMk/>
            <pc:sldMk cId="430802696" sldId="268"/>
            <ac:spMk id="29" creationId="{04F77328-E27B-4B82-B92F-D3E060D9B0E6}"/>
          </ac:spMkLst>
        </pc:spChg>
        <pc:spChg chg="add mod">
          <ac:chgData name="ZhenxiSong" userId="df397492-451f-4948-bddd-c821ad61977d" providerId="ADAL" clId="{AC19932F-E49E-4F4D-938E-A9BA3D79B801}" dt="2023-05-07T14:22:30.595" v="384" actId="1076"/>
          <ac:spMkLst>
            <pc:docMk/>
            <pc:sldMk cId="430802696" sldId="268"/>
            <ac:spMk id="33" creationId="{02B661EA-3CA1-4567-9070-CA7F08C763F4}"/>
          </ac:spMkLst>
        </pc:spChg>
        <pc:spChg chg="add mod">
          <ac:chgData name="ZhenxiSong" userId="df397492-451f-4948-bddd-c821ad61977d" providerId="ADAL" clId="{AC19932F-E49E-4F4D-938E-A9BA3D79B801}" dt="2023-05-07T14:24:01.851" v="417" actId="1076"/>
          <ac:spMkLst>
            <pc:docMk/>
            <pc:sldMk cId="430802696" sldId="268"/>
            <ac:spMk id="34" creationId="{B48A7650-5999-405A-BFB1-B892B0CFFB1E}"/>
          </ac:spMkLst>
        </pc:spChg>
        <pc:spChg chg="add mod">
          <ac:chgData name="ZhenxiSong" userId="df397492-451f-4948-bddd-c821ad61977d" providerId="ADAL" clId="{AC19932F-E49E-4F4D-938E-A9BA3D79B801}" dt="2023-05-07T13:23:51.329" v="278" actId="1036"/>
          <ac:spMkLst>
            <pc:docMk/>
            <pc:sldMk cId="430802696" sldId="268"/>
            <ac:spMk id="187" creationId="{AA87B765-E0AC-4838-830E-F6AEB6ED7FA6}"/>
          </ac:spMkLst>
        </pc:spChg>
        <pc:spChg chg="add del mod">
          <ac:chgData name="ZhenxiSong" userId="df397492-451f-4948-bddd-c821ad61977d" providerId="ADAL" clId="{AC19932F-E49E-4F4D-938E-A9BA3D79B801}" dt="2023-05-07T08:14:21.388" v="34" actId="478"/>
          <ac:spMkLst>
            <pc:docMk/>
            <pc:sldMk cId="430802696" sldId="268"/>
            <ac:spMk id="188" creationId="{31A3C1C8-666D-4C4A-A447-7BA770843546}"/>
          </ac:spMkLst>
        </pc:spChg>
        <pc:spChg chg="add del mod">
          <ac:chgData name="ZhenxiSong" userId="df397492-451f-4948-bddd-c821ad61977d" providerId="ADAL" clId="{AC19932F-E49E-4F4D-938E-A9BA3D79B801}" dt="2023-05-07T08:14:21.389" v="36"/>
          <ac:spMkLst>
            <pc:docMk/>
            <pc:sldMk cId="430802696" sldId="268"/>
            <ac:spMk id="189" creationId="{30814C8F-9466-4247-81AF-EE382EED214D}"/>
          </ac:spMkLst>
        </pc:spChg>
        <pc:spChg chg="mod">
          <ac:chgData name="ZhenxiSong" userId="df397492-451f-4948-bddd-c821ad61977d" providerId="ADAL" clId="{AC19932F-E49E-4F4D-938E-A9BA3D79B801}" dt="2023-05-07T08:16:14.210" v="77"/>
          <ac:spMkLst>
            <pc:docMk/>
            <pc:sldMk cId="430802696" sldId="268"/>
            <ac:spMk id="192" creationId="{28752C4B-2B19-48FC-B5D7-F3A3A5C0C267}"/>
          </ac:spMkLst>
        </pc:spChg>
        <pc:spChg chg="mod">
          <ac:chgData name="ZhenxiSong" userId="df397492-451f-4948-bddd-c821ad61977d" providerId="ADAL" clId="{AC19932F-E49E-4F4D-938E-A9BA3D79B801}" dt="2023-05-07T08:16:14.210" v="77"/>
          <ac:spMkLst>
            <pc:docMk/>
            <pc:sldMk cId="430802696" sldId="268"/>
            <ac:spMk id="203" creationId="{29CACEEF-F08E-4E4B-BC87-6BAE3E7F7CD5}"/>
          </ac:spMkLst>
        </pc:spChg>
        <pc:spChg chg="add mod">
          <ac:chgData name="ZhenxiSong" userId="df397492-451f-4948-bddd-c821ad61977d" providerId="ADAL" clId="{AC19932F-E49E-4F4D-938E-A9BA3D79B801}" dt="2023-05-07T13:23:48.029" v="264" actId="1036"/>
          <ac:spMkLst>
            <pc:docMk/>
            <pc:sldMk cId="430802696" sldId="268"/>
            <ac:spMk id="207" creationId="{58AD0AF1-7366-4E6A-94BA-F7081320D1C6}"/>
          </ac:spMkLst>
        </pc:spChg>
        <pc:spChg chg="add mod">
          <ac:chgData name="ZhenxiSong" userId="df397492-451f-4948-bddd-c821ad61977d" providerId="ADAL" clId="{AC19932F-E49E-4F4D-938E-A9BA3D79B801}" dt="2023-05-07T13:23:48.029" v="264" actId="1036"/>
          <ac:spMkLst>
            <pc:docMk/>
            <pc:sldMk cId="430802696" sldId="268"/>
            <ac:spMk id="208" creationId="{2E8FCC81-F687-46AC-9FF9-385288124CDE}"/>
          </ac:spMkLst>
        </pc:spChg>
        <pc:spChg chg="add mod">
          <ac:chgData name="ZhenxiSong" userId="df397492-451f-4948-bddd-c821ad61977d" providerId="ADAL" clId="{AC19932F-E49E-4F4D-938E-A9BA3D79B801}" dt="2023-05-07T13:23:48.029" v="264" actId="1036"/>
          <ac:spMkLst>
            <pc:docMk/>
            <pc:sldMk cId="430802696" sldId="268"/>
            <ac:spMk id="209" creationId="{FBD52445-1466-49E4-BFC9-DA247E27DCF7}"/>
          </ac:spMkLst>
        </pc:spChg>
        <pc:spChg chg="add mod">
          <ac:chgData name="ZhenxiSong" userId="df397492-451f-4948-bddd-c821ad61977d" providerId="ADAL" clId="{AC19932F-E49E-4F4D-938E-A9BA3D79B801}" dt="2023-05-07T13:24:18.763" v="312" actId="12789"/>
          <ac:spMkLst>
            <pc:docMk/>
            <pc:sldMk cId="430802696" sldId="268"/>
            <ac:spMk id="226" creationId="{CC9DF114-5166-422A-9C46-3D8C3D8F9236}"/>
          </ac:spMkLst>
        </pc:spChg>
        <pc:spChg chg="add mod">
          <ac:chgData name="ZhenxiSong" userId="df397492-451f-4948-bddd-c821ad61977d" providerId="ADAL" clId="{AC19932F-E49E-4F4D-938E-A9BA3D79B801}" dt="2023-05-07T13:24:18.763" v="312" actId="12789"/>
          <ac:spMkLst>
            <pc:docMk/>
            <pc:sldMk cId="430802696" sldId="268"/>
            <ac:spMk id="227" creationId="{012F5AC2-5466-4673-93E3-1B7FFA80F321}"/>
          </ac:spMkLst>
        </pc:spChg>
        <pc:spChg chg="add mod">
          <ac:chgData name="ZhenxiSong" userId="df397492-451f-4948-bddd-c821ad61977d" providerId="ADAL" clId="{AC19932F-E49E-4F4D-938E-A9BA3D79B801}" dt="2023-05-07T13:24:10.470" v="309" actId="1035"/>
          <ac:spMkLst>
            <pc:docMk/>
            <pc:sldMk cId="430802696" sldId="268"/>
            <ac:spMk id="228" creationId="{F8319E1C-FF30-48E0-BCC0-3C836F0094C4}"/>
          </ac:spMkLst>
        </pc:spChg>
        <pc:spChg chg="add del mod">
          <ac:chgData name="ZhenxiSong" userId="df397492-451f-4948-bddd-c821ad61977d" providerId="ADAL" clId="{AC19932F-E49E-4F4D-938E-A9BA3D79B801}" dt="2023-05-07T08:58:24.143" v="220" actId="478"/>
          <ac:spMkLst>
            <pc:docMk/>
            <pc:sldMk cId="430802696" sldId="268"/>
            <ac:spMk id="230" creationId="{C66E42B7-D8DC-4B57-935E-626C9683D0D2}"/>
          </ac:spMkLst>
        </pc:spChg>
        <pc:spChg chg="add mod">
          <ac:chgData name="ZhenxiSong" userId="df397492-451f-4948-bddd-c821ad61977d" providerId="ADAL" clId="{AC19932F-E49E-4F4D-938E-A9BA3D79B801}" dt="2023-05-07T14:23:15.277" v="399" actId="1076"/>
          <ac:spMkLst>
            <pc:docMk/>
            <pc:sldMk cId="430802696" sldId="268"/>
            <ac:spMk id="231" creationId="{50D653DD-804A-44FF-BAC7-B9C26635C668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37" creationId="{A19DBDB3-3E98-417E-934D-90F698C986B6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38" creationId="{F25E5860-A0FA-4783-9DDA-0C8663931C70}"/>
          </ac:spMkLst>
        </pc:spChg>
        <pc:spChg chg="mod">
          <ac:chgData name="ZhenxiSong" userId="df397492-451f-4948-bddd-c821ad61977d" providerId="ADAL" clId="{AC19932F-E49E-4F4D-938E-A9BA3D79B801}" dt="2023-05-07T10:16:01.074" v="250" actId="552"/>
          <ac:spMkLst>
            <pc:docMk/>
            <pc:sldMk cId="430802696" sldId="268"/>
            <ac:spMk id="239" creationId="{81D67AFB-412E-404B-8154-59B82EA86CED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42" creationId="{E31969AF-8463-4EF1-ACA8-756FB2342047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45" creationId="{318DE20E-F244-492E-B282-F07EC33521A7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46" creationId="{C65CB64D-497F-4A2C-AAF2-A6B2F89BF5E9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47" creationId="{9733D223-FD9C-4107-9DE2-B41EBFCE84A3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48" creationId="{7FE74FA3-23D3-4990-9618-7628D820C23F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49" creationId="{7818891D-6630-40A2-878F-EBA845252B6B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50" creationId="{B4FA798E-A799-44FE-B6D8-FDCA9DF0C9DC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51" creationId="{5E64BE66-7386-4E23-9E8E-D451505995EA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52" creationId="{4B8443AA-EC48-4020-A3B5-BA722127563A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53" creationId="{F85045A1-0623-448A-B757-80A37C7556A5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54" creationId="{4B91492E-814F-41F3-B489-04A68AA3DA4B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55" creationId="{A1A21942-17C5-42FD-82ED-D3D7B3D3EFC7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56" creationId="{45BAC31E-BD0B-4B59-874A-8A4119C8C3F0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57" creationId="{4EB54E14-F9EE-483F-8273-4BA473A6EB0E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58" creationId="{17BEA2E8-FF2C-4956-8947-31EBAB8A9D00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59" creationId="{36F968AA-21CC-4A33-B8E7-FCA7ABD6424B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60" creationId="{79C5B0D1-5880-4B51-8618-5C9A5D9454FD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61" creationId="{EF685AFC-50B4-47AB-95EA-15CEE075EF2B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62" creationId="{59D25099-A3EE-4C4F-8F34-FBA00B2C6B3C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63" creationId="{32287E9E-62CA-4D3F-9E4F-5856980985E4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64" creationId="{464C1C0A-4F80-4888-B1F2-2458F5CDD92B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65" creationId="{5BB0121E-0EE8-4307-A060-53EEBB044B85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66" creationId="{0B683965-D53A-408E-9888-3ABF2728E2CC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67" creationId="{264CBC42-9A73-4A87-B34B-22C03580FF67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68" creationId="{7D8B41EE-2F6A-44A3-B4CB-CC1B1D34ED01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69" creationId="{33286C08-EBB3-478E-A17A-44C4A79F2435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70" creationId="{A7BC1B55-40F3-459F-9769-4AC3FC097B0A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71" creationId="{157474B5-B72C-43E6-8527-71B71422C7AE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72" creationId="{8BF71D7B-D586-4B2C-B696-9332ED338927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73" creationId="{E432CD45-53D6-4ADC-893A-664F24A87EB3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74" creationId="{38451319-49B3-4208-9659-A7CB52D85F98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75" creationId="{20167ACF-736E-4567-9AF5-D7FF26DE2E19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76" creationId="{5903B821-14DC-4D85-8D46-A8F0DA864F2F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77" creationId="{4DE99DDA-199D-4B5B-9DE4-B688B0721385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78" creationId="{B339913B-107A-497B-9DAA-2FBAA62F8E81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79" creationId="{0D71B2DF-FF44-4601-B237-AF85AB91DE94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80" creationId="{59D15002-1F72-40B1-B826-ED2545621DC6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81" creationId="{6B8F888C-9E65-4965-97E1-FCC7A905F635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82" creationId="{10B5888E-A632-492C-921A-F3E006275D00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83" creationId="{D20B5AF8-15DE-4FE5-9CF0-360B9951FD82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84" creationId="{D3332DAF-8AC9-473D-B1DE-DFE2B8EEB02C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85" creationId="{8B1BE7C7-7673-4F15-A27E-8E052FAF6FF2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86" creationId="{A0CB49CA-31E2-4B94-AD44-8C4008D866D7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87" creationId="{665121BC-7D98-40FB-81FB-AEF80BED1B76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88" creationId="{C3127E02-D365-45E1-974F-4C51334CAF5B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89" creationId="{ACB2629F-30E3-4E53-A372-0BABCC4F3DAB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90" creationId="{4937ABD9-8E7A-477F-9EAC-32E999BAC4A1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91" creationId="{49B22443-5AD3-4EED-9B28-C688BFB621E3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92" creationId="{C8438282-70F2-4AC2-A13C-E23AA38840D8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93" creationId="{AC38FCEB-A0E6-4594-AF55-0456641EFC87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94" creationId="{B5ECD488-6EE4-4367-96B2-D4A33CEBD61C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95" creationId="{623274C7-63ED-4F04-B82B-6CC7EBF322E7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96" creationId="{B92521E7-46ED-4B19-A910-B256186FB164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97" creationId="{7761F6D4-FAB7-445D-97B5-BC51AFAC5839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98" creationId="{769C9D1D-6271-4FB4-9A7B-1158566A08F7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299" creationId="{35E43C3A-17AC-439A-9AA6-E3E1B34EEF7A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00" creationId="{0292F646-6F7A-468D-91FA-E752464762C0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01" creationId="{383056B1-F4BC-4E1D-A120-F6ED1B0727A7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02" creationId="{BD1826B2-426B-4EC5-9D07-33681BED97CF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03" creationId="{966B93D6-2A68-4757-81F6-1F4C14A8E23D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04" creationId="{D63B507B-4E72-48C4-8AE7-440D02517F41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05" creationId="{CBC46366-BFC9-4826-B318-5B79C3295189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06" creationId="{D3E22758-C6F5-4BB0-AAD6-B60968241EB1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07" creationId="{C225A5C0-2057-42D6-B312-A6E5520A16CA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08" creationId="{F54FFC3C-152C-4DA3-9C9C-D243D32F1C57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09" creationId="{81A40CCD-20C6-4C5B-B2C5-14F35E78CEE8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10" creationId="{989F4752-CF42-4DB9-9CCA-D1950244B05F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11" creationId="{C856974D-FDAC-46E2-8A36-3A15B31D9F20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12" creationId="{A9243F24-ECE2-4FBD-B3A8-CE27F221FEBC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13" creationId="{532FD6B0-B026-407B-A03A-7C64E17A5E89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14" creationId="{0FD51813-178A-4A3A-B4A6-98D74E5787C4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15" creationId="{91B1C7BB-AB0A-4119-BE30-7DEDE59706E3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16" creationId="{ED448EA2-E297-432A-BCBE-9CA2DB04D31B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17" creationId="{ACDF2DAA-7091-4462-8285-F997FFFB5AD0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18" creationId="{F4BE9DD6-A835-4F9A-910F-9E7AE98C603C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19" creationId="{299F476A-08E5-400F-B21F-5632B0440348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20" creationId="{6ED3C15E-814A-48F3-BE0A-F554DA531A47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21" creationId="{DE99414C-0BED-495A-AE2A-2B8EC83D66E7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22" creationId="{50A7243A-74F4-4B4C-9B96-F81E387A16FD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23" creationId="{A46F4465-1161-4C29-89D2-68ED31CF9E6F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24" creationId="{F583E6C5-2875-492D-98E5-54F477B76B3E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25" creationId="{2818F45B-EBAB-4DE8-8BB2-BAE477F2E18D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26" creationId="{F97801E6-C69A-482F-A9DB-C87E11576F03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27" creationId="{4F912DAE-7C51-4705-96D3-6834CA438A88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28" creationId="{9B657B26-0322-48DD-869F-DE7BE36D033B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29" creationId="{193F372E-A344-4D9C-AE97-82D77567A4C9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30" creationId="{29F1BC90-CED1-4E46-8BFB-F64F74F345B7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31" creationId="{513F9F55-F8DC-4952-BD4A-EC650E020FC7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32" creationId="{8CDE3843-6299-4864-9811-FE8A9CECC35C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33" creationId="{2628888F-64AD-4A0F-95DB-F659E2BD2152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34" creationId="{4FCCEE74-7F8C-436D-9889-FE45F513D2CF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35" creationId="{A7A705B2-9F7F-41BE-9A18-BB740FCBF32F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36" creationId="{36AC8CF1-8CC8-4350-A8E8-7CFFBDBE925A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40" creationId="{58604AA2-5990-4A41-B628-6320381D84BA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43" creationId="{F1D55913-573F-4F4C-8559-386560010000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44" creationId="{CBD967DB-842C-495B-A1AF-5CE88B688EF8}"/>
          </ac:spMkLst>
        </pc:spChg>
        <pc:spChg chg="mod">
          <ac:chgData name="ZhenxiSong" userId="df397492-451f-4948-bddd-c821ad61977d" providerId="ADAL" clId="{AC19932F-E49E-4F4D-938E-A9BA3D79B801}" dt="2023-05-07T20:24:04.958" v="1545" actId="571"/>
          <ac:spMkLst>
            <pc:docMk/>
            <pc:sldMk cId="430802696" sldId="268"/>
            <ac:spMk id="345" creationId="{F1EC119B-CAFD-40B7-A074-D5A78D887945}"/>
          </ac:spMkLst>
        </pc:spChg>
        <pc:grpChg chg="add mod">
          <ac:chgData name="ZhenxiSong" userId="df397492-451f-4948-bddd-c821ad61977d" providerId="ADAL" clId="{AC19932F-E49E-4F4D-938E-A9BA3D79B801}" dt="2023-05-07T13:23:48.029" v="264" actId="1036"/>
          <ac:grpSpMkLst>
            <pc:docMk/>
            <pc:sldMk cId="430802696" sldId="268"/>
            <ac:grpSpMk id="11" creationId="{9E618685-F6DB-4D91-8130-EFE11A87FEAE}"/>
          </ac:grpSpMkLst>
        </pc:grpChg>
        <pc:grpChg chg="add mod">
          <ac:chgData name="ZhenxiSong" userId="df397492-451f-4948-bddd-c821ad61977d" providerId="ADAL" clId="{AC19932F-E49E-4F4D-938E-A9BA3D79B801}" dt="2023-05-07T13:23:51.329" v="278" actId="1036"/>
          <ac:grpSpMkLst>
            <pc:docMk/>
            <pc:sldMk cId="430802696" sldId="268"/>
            <ac:grpSpMk id="191" creationId="{0D342503-74A3-4565-BE3E-6E129E63FB7F}"/>
          </ac:grpSpMkLst>
        </pc:grpChg>
        <pc:grpChg chg="add mod">
          <ac:chgData name="ZhenxiSong" userId="df397492-451f-4948-bddd-c821ad61977d" providerId="ADAL" clId="{AC19932F-E49E-4F4D-938E-A9BA3D79B801}" dt="2023-05-07T20:24:04.958" v="1545" actId="571"/>
          <ac:grpSpMkLst>
            <pc:docMk/>
            <pc:sldMk cId="430802696" sldId="268"/>
            <ac:grpSpMk id="233" creationId="{C00A9C78-5A2C-45E2-AAD9-A6CAC4035E65}"/>
          </ac:grpSpMkLst>
        </pc:grpChg>
        <pc:grpChg chg="mod">
          <ac:chgData name="ZhenxiSong" userId="df397492-451f-4948-bddd-c821ad61977d" providerId="ADAL" clId="{AC19932F-E49E-4F4D-938E-A9BA3D79B801}" dt="2023-05-07T20:24:04.958" v="1545" actId="571"/>
          <ac:grpSpMkLst>
            <pc:docMk/>
            <pc:sldMk cId="430802696" sldId="268"/>
            <ac:grpSpMk id="234" creationId="{1489F8A0-A192-4AEB-856A-17543092BC10}"/>
          </ac:grpSpMkLst>
        </pc:grpChg>
        <pc:grpChg chg="mod">
          <ac:chgData name="ZhenxiSong" userId="df397492-451f-4948-bddd-c821ad61977d" providerId="ADAL" clId="{AC19932F-E49E-4F4D-938E-A9BA3D79B801}" dt="2023-05-07T20:24:04.958" v="1545" actId="571"/>
          <ac:grpSpMkLst>
            <pc:docMk/>
            <pc:sldMk cId="430802696" sldId="268"/>
            <ac:grpSpMk id="236" creationId="{1EBFBDFD-FFBB-4B4E-BB26-B9D2FA024B69}"/>
          </ac:grpSpMkLst>
        </pc:grpChg>
        <pc:grpChg chg="add mod">
          <ac:chgData name="ZhenxiSong" userId="df397492-451f-4948-bddd-c821ad61977d" providerId="ADAL" clId="{AC19932F-E49E-4F4D-938E-A9BA3D79B801}" dt="2023-05-07T20:24:04.958" v="1545" actId="571"/>
          <ac:grpSpMkLst>
            <pc:docMk/>
            <pc:sldMk cId="430802696" sldId="268"/>
            <ac:grpSpMk id="337" creationId="{8A56FCEE-5678-46C1-A966-4DAC26B1D861}"/>
          </ac:grpSpMkLst>
        </pc:grpChg>
        <pc:graphicFrameChg chg="add del mod">
          <ac:chgData name="ZhenxiSong" userId="df397492-451f-4948-bddd-c821ad61977d" providerId="ADAL" clId="{AC19932F-E49E-4F4D-938E-A9BA3D79B801}" dt="2023-05-07T08:10:00.935" v="2"/>
          <ac:graphicFrameMkLst>
            <pc:docMk/>
            <pc:sldMk cId="430802696" sldId="268"/>
            <ac:graphicFrameMk id="4" creationId="{E25E7969-BE82-4B6C-A3DA-BF40A544FD53}"/>
          </ac:graphicFrameMkLst>
        </pc:graphicFrameChg>
        <pc:graphicFrameChg chg="add del mod">
          <ac:chgData name="ZhenxiSong" userId="df397492-451f-4948-bddd-c821ad61977d" providerId="ADAL" clId="{AC19932F-E49E-4F4D-938E-A9BA3D79B801}" dt="2023-05-07T08:13:38.324" v="16"/>
          <ac:graphicFrameMkLst>
            <pc:docMk/>
            <pc:sldMk cId="430802696" sldId="268"/>
            <ac:graphicFrameMk id="6" creationId="{B41342F7-C46D-4CC6-A821-4DB26AF86E4A}"/>
          </ac:graphicFrameMkLst>
        </pc:graphicFrameChg>
        <pc:graphicFrameChg chg="mod">
          <ac:chgData name="ZhenxiSong" userId="df397492-451f-4948-bddd-c821ad61977d" providerId="ADAL" clId="{AC19932F-E49E-4F4D-938E-A9BA3D79B801}" dt="2023-05-07T20:24:04.958" v="1545" actId="571"/>
          <ac:graphicFrameMkLst>
            <pc:docMk/>
            <pc:sldMk cId="430802696" sldId="268"/>
            <ac:graphicFrameMk id="339" creationId="{9E9F6910-A633-419D-BAFB-01D9E2BC0530}"/>
          </ac:graphicFrameMkLst>
        </pc:graphicFrameChg>
        <pc:cxnChg chg="add mod">
          <ac:chgData name="ZhenxiSong" userId="df397492-451f-4948-bddd-c821ad61977d" providerId="ADAL" clId="{AC19932F-E49E-4F4D-938E-A9BA3D79B801}" dt="2023-05-07T13:23:48.029" v="264" actId="1036"/>
          <ac:cxnSpMkLst>
            <pc:docMk/>
            <pc:sldMk cId="430802696" sldId="268"/>
            <ac:cxnSpMk id="13" creationId="{293E244F-239A-4693-A6E7-3A6D32D501D1}"/>
          </ac:cxnSpMkLst>
        </pc:cxnChg>
        <pc:cxnChg chg="add mod">
          <ac:chgData name="ZhenxiSong" userId="df397492-451f-4948-bddd-c821ad61977d" providerId="ADAL" clId="{AC19932F-E49E-4F4D-938E-A9BA3D79B801}" dt="2023-05-07T13:23:48.029" v="264" actId="1036"/>
          <ac:cxnSpMkLst>
            <pc:docMk/>
            <pc:sldMk cId="430802696" sldId="268"/>
            <ac:cxnSpMk id="24" creationId="{C171AF16-B8DF-44CE-B3D3-D17E905280E5}"/>
          </ac:cxnSpMkLst>
        </pc:cxnChg>
        <pc:cxnChg chg="add mod">
          <ac:chgData name="ZhenxiSong" userId="df397492-451f-4948-bddd-c821ad61977d" providerId="ADAL" clId="{AC19932F-E49E-4F4D-938E-A9BA3D79B801}" dt="2023-05-07T14:22:55.572" v="394" actId="1076"/>
          <ac:cxnSpMkLst>
            <pc:docMk/>
            <pc:sldMk cId="430802696" sldId="268"/>
            <ac:cxnSpMk id="31" creationId="{C0BA47EC-D6B8-4CCD-ABBC-6D932B04DB3B}"/>
          </ac:cxnSpMkLst>
        </pc:cxnChg>
        <pc:cxnChg chg="add mod">
          <ac:chgData name="ZhenxiSong" userId="df397492-451f-4948-bddd-c821ad61977d" providerId="ADAL" clId="{AC19932F-E49E-4F4D-938E-A9BA3D79B801}" dt="2023-05-07T14:23:57.166" v="416" actId="1076"/>
          <ac:cxnSpMkLst>
            <pc:docMk/>
            <pc:sldMk cId="430802696" sldId="268"/>
            <ac:cxnSpMk id="36" creationId="{8EC1F0F6-395A-4FDE-85E4-54E0F843A233}"/>
          </ac:cxnSpMkLst>
        </pc:cxnChg>
        <pc:cxnChg chg="add mod">
          <ac:chgData name="ZhenxiSong" userId="df397492-451f-4948-bddd-c821ad61977d" providerId="ADAL" clId="{AC19932F-E49E-4F4D-938E-A9BA3D79B801}" dt="2023-05-07T13:23:48.029" v="264" actId="1036"/>
          <ac:cxnSpMkLst>
            <pc:docMk/>
            <pc:sldMk cId="430802696" sldId="268"/>
            <ac:cxnSpMk id="190" creationId="{F0F7891B-DBCF-4F60-B729-1021BDC33A28}"/>
          </ac:cxnSpMkLst>
        </pc:cxnChg>
        <pc:cxnChg chg="add mod">
          <ac:chgData name="ZhenxiSong" userId="df397492-451f-4948-bddd-c821ad61977d" providerId="ADAL" clId="{AC19932F-E49E-4F4D-938E-A9BA3D79B801}" dt="2023-05-07T13:24:13.122" v="311" actId="1076"/>
          <ac:cxnSpMkLst>
            <pc:docMk/>
            <pc:sldMk cId="430802696" sldId="268"/>
            <ac:cxnSpMk id="204" creationId="{17B7412B-109A-4E30-9974-ADD026CD4647}"/>
          </ac:cxnSpMkLst>
        </pc:cxnChg>
        <pc:cxnChg chg="add mod">
          <ac:chgData name="ZhenxiSong" userId="df397492-451f-4948-bddd-c821ad61977d" providerId="ADAL" clId="{AC19932F-E49E-4F4D-938E-A9BA3D79B801}" dt="2023-05-07T13:23:51.329" v="278" actId="1036"/>
          <ac:cxnSpMkLst>
            <pc:docMk/>
            <pc:sldMk cId="430802696" sldId="268"/>
            <ac:cxnSpMk id="206" creationId="{1A13D783-F1A5-4136-9E0D-A6F188F8ADF6}"/>
          </ac:cxnSpMkLst>
        </pc:cxnChg>
        <pc:cxnChg chg="mod">
          <ac:chgData name="ZhenxiSong" userId="df397492-451f-4948-bddd-c821ad61977d" providerId="ADAL" clId="{AC19932F-E49E-4F4D-938E-A9BA3D79B801}" dt="2023-05-07T20:24:04.958" v="1545" actId="571"/>
          <ac:cxnSpMkLst>
            <pc:docMk/>
            <pc:sldMk cId="430802696" sldId="268"/>
            <ac:cxnSpMk id="240" creationId="{7C4C259F-A2A3-4E34-9058-02020EEAA6AD}"/>
          </ac:cxnSpMkLst>
        </pc:cxnChg>
        <pc:cxnChg chg="mod">
          <ac:chgData name="ZhenxiSong" userId="df397492-451f-4948-bddd-c821ad61977d" providerId="ADAL" clId="{AC19932F-E49E-4F4D-938E-A9BA3D79B801}" dt="2023-05-07T20:24:04.958" v="1545" actId="571"/>
          <ac:cxnSpMkLst>
            <pc:docMk/>
            <pc:sldMk cId="430802696" sldId="268"/>
            <ac:cxnSpMk id="241" creationId="{4807F3E7-DF99-47B0-991D-04B95791BBFA}"/>
          </ac:cxnSpMkLst>
        </pc:cxnChg>
        <pc:cxnChg chg="mod">
          <ac:chgData name="ZhenxiSong" userId="df397492-451f-4948-bddd-c821ad61977d" providerId="ADAL" clId="{AC19932F-E49E-4F4D-938E-A9BA3D79B801}" dt="2023-05-07T20:24:04.958" v="1545" actId="571"/>
          <ac:cxnSpMkLst>
            <pc:docMk/>
            <pc:sldMk cId="430802696" sldId="268"/>
            <ac:cxnSpMk id="243" creationId="{A550590F-2F6E-46F4-8E3F-6B2DF3BC73E6}"/>
          </ac:cxnSpMkLst>
        </pc:cxnChg>
        <pc:cxnChg chg="mod">
          <ac:chgData name="ZhenxiSong" userId="df397492-451f-4948-bddd-c821ad61977d" providerId="ADAL" clId="{AC19932F-E49E-4F4D-938E-A9BA3D79B801}" dt="2023-05-07T20:24:04.958" v="1545" actId="571"/>
          <ac:cxnSpMkLst>
            <pc:docMk/>
            <pc:sldMk cId="430802696" sldId="268"/>
            <ac:cxnSpMk id="244" creationId="{139B4F39-EF62-4308-97D4-4ACAF00725B0}"/>
          </ac:cxnSpMkLst>
        </pc:cxnChg>
        <pc:cxnChg chg="mod">
          <ac:chgData name="ZhenxiSong" userId="df397492-451f-4948-bddd-c821ad61977d" providerId="ADAL" clId="{AC19932F-E49E-4F4D-938E-A9BA3D79B801}" dt="2023-05-07T20:24:04.958" v="1545" actId="571"/>
          <ac:cxnSpMkLst>
            <pc:docMk/>
            <pc:sldMk cId="430802696" sldId="268"/>
            <ac:cxnSpMk id="338" creationId="{A96311CE-322B-4A3B-8B3B-1E9E6365C060}"/>
          </ac:cxnSpMkLst>
        </pc:cxnChg>
        <pc:cxnChg chg="mod">
          <ac:chgData name="ZhenxiSong" userId="df397492-451f-4948-bddd-c821ad61977d" providerId="ADAL" clId="{AC19932F-E49E-4F4D-938E-A9BA3D79B801}" dt="2023-05-07T20:24:04.958" v="1545" actId="571"/>
          <ac:cxnSpMkLst>
            <pc:docMk/>
            <pc:sldMk cId="430802696" sldId="268"/>
            <ac:cxnSpMk id="341" creationId="{1A0B4932-697F-4C0A-BF0F-7C2D5C185034}"/>
          </ac:cxnSpMkLst>
        </pc:cxnChg>
        <pc:cxnChg chg="mod">
          <ac:chgData name="ZhenxiSong" userId="df397492-451f-4948-bddd-c821ad61977d" providerId="ADAL" clId="{AC19932F-E49E-4F4D-938E-A9BA3D79B801}" dt="2023-05-07T20:24:04.958" v="1545" actId="571"/>
          <ac:cxnSpMkLst>
            <pc:docMk/>
            <pc:sldMk cId="430802696" sldId="268"/>
            <ac:cxnSpMk id="342" creationId="{74AA6EE9-FA2E-4516-9235-D7C5AD1B197B}"/>
          </ac:cxnSpMkLst>
        </pc:cxnChg>
        <pc:cxnChg chg="mod">
          <ac:chgData name="ZhenxiSong" userId="df397492-451f-4948-bddd-c821ad61977d" providerId="ADAL" clId="{AC19932F-E49E-4F4D-938E-A9BA3D79B801}" dt="2023-05-07T20:24:04.958" v="1545" actId="571"/>
          <ac:cxnSpMkLst>
            <pc:docMk/>
            <pc:sldMk cId="430802696" sldId="268"/>
            <ac:cxnSpMk id="346" creationId="{BBDAED5C-5144-4C75-A53C-87773B4E23C8}"/>
          </ac:cxnSpMkLst>
        </pc:cxnChg>
        <pc:cxnChg chg="mod">
          <ac:chgData name="ZhenxiSong" userId="df397492-451f-4948-bddd-c821ad61977d" providerId="ADAL" clId="{AC19932F-E49E-4F4D-938E-A9BA3D79B801}" dt="2023-05-07T20:24:04.958" v="1545" actId="571"/>
          <ac:cxnSpMkLst>
            <pc:docMk/>
            <pc:sldMk cId="430802696" sldId="268"/>
            <ac:cxnSpMk id="347" creationId="{310E75EC-8DF9-406E-8C48-02A215FC3925}"/>
          </ac:cxnSpMkLst>
        </pc:cxnChg>
        <pc:cxnChg chg="mod">
          <ac:chgData name="ZhenxiSong" userId="df397492-451f-4948-bddd-c821ad61977d" providerId="ADAL" clId="{AC19932F-E49E-4F4D-938E-A9BA3D79B801}" dt="2023-05-07T20:24:04.958" v="1545" actId="571"/>
          <ac:cxnSpMkLst>
            <pc:docMk/>
            <pc:sldMk cId="430802696" sldId="268"/>
            <ac:cxnSpMk id="348" creationId="{06B07E0C-AB76-4018-B7F1-0F0581FC1CAF}"/>
          </ac:cxnSpMkLst>
        </pc:cxnChg>
      </pc:sldChg>
      <pc:sldChg chg="addSp delSp modSp mod modClrScheme modAnim chgLayout modNotesTx">
        <pc:chgData name="ZhenxiSong" userId="df397492-451f-4948-bddd-c821ad61977d" providerId="ADAL" clId="{AC19932F-E49E-4F4D-938E-A9BA3D79B801}" dt="2023-05-07T22:57:28.296" v="1590"/>
        <pc:sldMkLst>
          <pc:docMk/>
          <pc:sldMk cId="388719728" sldId="269"/>
        </pc:sldMkLst>
        <pc:spChg chg="mod ord">
          <ac:chgData name="ZhenxiSong" userId="df397492-451f-4948-bddd-c821ad61977d" providerId="ADAL" clId="{AC19932F-E49E-4F4D-938E-A9BA3D79B801}" dt="2023-05-07T15:30:13.649" v="520" actId="700"/>
          <ac:spMkLst>
            <pc:docMk/>
            <pc:sldMk cId="388719728" sldId="269"/>
            <ac:spMk id="2" creationId="{6604B2B8-F083-496A-817F-2282A3636D36}"/>
          </ac:spMkLst>
        </pc:spChg>
        <pc:spChg chg="mod ord">
          <ac:chgData name="ZhenxiSong" userId="df397492-451f-4948-bddd-c821ad61977d" providerId="ADAL" clId="{AC19932F-E49E-4F4D-938E-A9BA3D79B801}" dt="2023-05-07T15:30:13.649" v="520" actId="700"/>
          <ac:spMkLst>
            <pc:docMk/>
            <pc:sldMk cId="388719728" sldId="269"/>
            <ac:spMk id="3" creationId="{E2D90FC9-4160-470E-B8C9-927EE1F5ED84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4" creationId="{22E9DDC9-38D3-40DB-A8C5-FB5BBA078FF2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6" creationId="{4151307F-F220-4708-A276-AE0D69FCAE2B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7" creationId="{4922E8AF-FD3C-4DB9-AA67-65216408DCFC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8" creationId="{29D38140-1342-46C5-AC9C-401200148FD9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9" creationId="{487299BE-49CD-4BD7-AEAF-E02C39D397E0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14" creationId="{D2C25AE2-100B-4122-B060-5433F51A73DA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15" creationId="{87A27E18-F958-4468-9F0B-A1BA2BAEFF96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20" creationId="{E7B743D9-670B-44BA-BE6C-BD8A03CEAC6E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21" creationId="{D2050AF5-8B6D-4D29-95B8-150B9AC457DF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24" creationId="{07A199B2-4E95-4E82-8004-520CAE56CB48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25" creationId="{C35D99FE-CB95-4AE0-B461-864208038219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26" creationId="{77C5D29B-6413-4C28-A9B7-1B8552B89CE6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27" creationId="{A2B84A5D-7903-4A61-941F-1D4BC64EE8FB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28" creationId="{28D00A22-9397-46E6-9449-D5FEC29E3C70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29" creationId="{3B436D2E-2439-4558-B23A-6952E462E6B8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30" creationId="{2383F8E8-3AB4-4C2E-926B-AE5342FCF281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32" creationId="{B2B4AA05-F459-40FC-9C2B-FDF903D81D1A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33" creationId="{239F6BC2-B2E2-4566-8E5B-DF0F83C5B3F8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34" creationId="{F80E5215-0392-47FE-B070-0D2074A3E346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35" creationId="{54D6CFF6-77C3-4084-8805-3F9B979088BA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36" creationId="{00640528-C939-4244-AA5A-118930EF65EE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37" creationId="{CFF66CE0-AE18-457A-985C-210AB87FA3CC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38" creationId="{B732E4B8-F483-487B-A637-497B37B6846F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39" creationId="{C53296CA-3409-4DB8-A97B-77D6083CCC53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40" creationId="{8AE94E18-D8E2-4930-94F0-441DF70589B5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41" creationId="{A53FE4BF-BDED-4CC5-A4FD-DDC02DE3DCC0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42" creationId="{5DBA6CF8-4265-4433-AD71-39CE2AF87853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43" creationId="{CEBEF48D-A775-401A-A6EE-B459E2177B23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44" creationId="{9E4F9441-ED76-42D1-81DC-C91897FAD955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45" creationId="{FDB612CC-A315-4C76-8F89-6106234A6CFE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46" creationId="{1454AF5C-57EB-4F93-B0D2-628ABEE89475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47" creationId="{1BC332FB-0758-4522-8843-AFD0DD923BAE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48" creationId="{3D859CA2-A5A2-4295-9C42-E818A91FC0C5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49" creationId="{B8ECFA36-3F37-4651-9C38-5D13D259520A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50" creationId="{C0D3668D-6E7D-4922-956B-9FC9925CDD19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51" creationId="{13E43E9A-9FCB-4D3E-8596-D95FA7ADB1FD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52" creationId="{B00F043F-9763-4EF6-8183-6A35DA8A3DA5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53" creationId="{48C4EB23-E91C-4D86-B05A-08FBE1FD9810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54" creationId="{497A2BAA-F13B-444F-9F99-603753E3E43E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55" creationId="{D574BE86-5175-4A8D-9EB7-96F4D28EB719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56" creationId="{CACAF1FD-7828-4E37-94F4-2EE06D35133F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57" creationId="{86658985-AB2C-427C-B780-BD13FBF2CFFA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58" creationId="{6BADFE21-44B2-4BFB-BD5B-A6D07C587C2A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59" creationId="{339D6437-52E6-428E-9392-0EB88DC0E999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60" creationId="{CD859247-0A41-422D-A296-65A50BD0CD65}"/>
          </ac:spMkLst>
        </pc:spChg>
        <pc:spChg chg="add mod topLvl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61" creationId="{3EEE9AC0-854C-4444-8DF2-1DB956BCD5E2}"/>
          </ac:spMkLst>
        </pc:spChg>
        <pc:spChg chg="add mod">
          <ac:chgData name="ZhenxiSong" userId="df397492-451f-4948-bddd-c821ad61977d" providerId="ADAL" clId="{AC19932F-E49E-4F4D-938E-A9BA3D79B801}" dt="2023-05-07T15:26:31.370" v="468"/>
          <ac:spMkLst>
            <pc:docMk/>
            <pc:sldMk cId="388719728" sldId="269"/>
            <ac:spMk id="78" creationId="{E843F148-B84C-4E61-A0D2-237C933CE951}"/>
          </ac:spMkLst>
        </pc:spChg>
        <pc:spChg chg="add mod">
          <ac:chgData name="ZhenxiSong" userId="df397492-451f-4948-bddd-c821ad61977d" providerId="ADAL" clId="{AC19932F-E49E-4F4D-938E-A9BA3D79B801}" dt="2023-05-07T15:26:31.370" v="468"/>
          <ac:spMkLst>
            <pc:docMk/>
            <pc:sldMk cId="388719728" sldId="269"/>
            <ac:spMk id="79" creationId="{BA2ABF53-5FB7-4D4B-A7D4-9425400ACBDD}"/>
          </ac:spMkLst>
        </pc:spChg>
        <pc:spChg chg="add mod">
          <ac:chgData name="ZhenxiSong" userId="df397492-451f-4948-bddd-c821ad61977d" providerId="ADAL" clId="{AC19932F-E49E-4F4D-938E-A9BA3D79B801}" dt="2023-05-07T15:26:31.370" v="468"/>
          <ac:spMkLst>
            <pc:docMk/>
            <pc:sldMk cId="388719728" sldId="269"/>
            <ac:spMk id="80" creationId="{848004D5-24BA-4691-A18F-39F708C758C3}"/>
          </ac:spMkLst>
        </pc:spChg>
        <pc:spChg chg="add mod">
          <ac:chgData name="ZhenxiSong" userId="df397492-451f-4948-bddd-c821ad61977d" providerId="ADAL" clId="{AC19932F-E49E-4F4D-938E-A9BA3D79B801}" dt="2023-05-07T15:26:31.370" v="468"/>
          <ac:spMkLst>
            <pc:docMk/>
            <pc:sldMk cId="388719728" sldId="269"/>
            <ac:spMk id="81" creationId="{7E6D5EC0-AF4B-4773-9952-9A33CD516907}"/>
          </ac:spMkLst>
        </pc:spChg>
        <pc:spChg chg="add mod">
          <ac:chgData name="ZhenxiSong" userId="df397492-451f-4948-bddd-c821ad61977d" providerId="ADAL" clId="{AC19932F-E49E-4F4D-938E-A9BA3D79B801}" dt="2023-05-07T15:26:31.370" v="468"/>
          <ac:spMkLst>
            <pc:docMk/>
            <pc:sldMk cId="388719728" sldId="269"/>
            <ac:spMk id="82" creationId="{D4CA45D4-264E-476F-BDB4-1349A087399E}"/>
          </ac:spMkLst>
        </pc:spChg>
        <pc:spChg chg="add mod">
          <ac:chgData name="ZhenxiSong" userId="df397492-451f-4948-bddd-c821ad61977d" providerId="ADAL" clId="{AC19932F-E49E-4F4D-938E-A9BA3D79B801}" dt="2023-05-07T15:26:31.370" v="468"/>
          <ac:spMkLst>
            <pc:docMk/>
            <pc:sldMk cId="388719728" sldId="269"/>
            <ac:spMk id="83" creationId="{AB44DE7D-F50F-4447-AF67-2B90414EE1A7}"/>
          </ac:spMkLst>
        </pc:spChg>
        <pc:spChg chg="add mod">
          <ac:chgData name="ZhenxiSong" userId="df397492-451f-4948-bddd-c821ad61977d" providerId="ADAL" clId="{AC19932F-E49E-4F4D-938E-A9BA3D79B801}" dt="2023-05-07T15:26:31.370" v="468"/>
          <ac:spMkLst>
            <pc:docMk/>
            <pc:sldMk cId="388719728" sldId="269"/>
            <ac:spMk id="84" creationId="{8605D03E-341D-42A7-9EB1-F9DA5B604618}"/>
          </ac:spMkLst>
        </pc:spChg>
        <pc:spChg chg="add mod">
          <ac:chgData name="ZhenxiSong" userId="df397492-451f-4948-bddd-c821ad61977d" providerId="ADAL" clId="{AC19932F-E49E-4F4D-938E-A9BA3D79B801}" dt="2023-05-07T15:26:31.370" v="468"/>
          <ac:spMkLst>
            <pc:docMk/>
            <pc:sldMk cId="388719728" sldId="269"/>
            <ac:spMk id="85" creationId="{E1285CCF-9EEE-48FA-9B59-8C2F271FFB1D}"/>
          </ac:spMkLst>
        </pc:spChg>
        <pc:spChg chg="add mod">
          <ac:chgData name="ZhenxiSong" userId="df397492-451f-4948-bddd-c821ad61977d" providerId="ADAL" clId="{AC19932F-E49E-4F4D-938E-A9BA3D79B801}" dt="2023-05-07T15:26:31.370" v="468"/>
          <ac:spMkLst>
            <pc:docMk/>
            <pc:sldMk cId="388719728" sldId="269"/>
            <ac:spMk id="86" creationId="{C31767A7-93D2-4EAD-86E1-F5104657DA78}"/>
          </ac:spMkLst>
        </pc:spChg>
        <pc:spChg chg="add mod">
          <ac:chgData name="ZhenxiSong" userId="df397492-451f-4948-bddd-c821ad61977d" providerId="ADAL" clId="{AC19932F-E49E-4F4D-938E-A9BA3D79B801}" dt="2023-05-07T15:26:31.370" v="468"/>
          <ac:spMkLst>
            <pc:docMk/>
            <pc:sldMk cId="388719728" sldId="269"/>
            <ac:spMk id="89" creationId="{0CAC4487-3C57-4F9E-9E31-460A32839F3C}"/>
          </ac:spMkLst>
        </pc:spChg>
        <pc:spChg chg="add mod">
          <ac:chgData name="ZhenxiSong" userId="df397492-451f-4948-bddd-c821ad61977d" providerId="ADAL" clId="{AC19932F-E49E-4F4D-938E-A9BA3D79B801}" dt="2023-05-07T15:26:31.370" v="468"/>
          <ac:spMkLst>
            <pc:docMk/>
            <pc:sldMk cId="388719728" sldId="269"/>
            <ac:spMk id="90" creationId="{859EB195-8440-4624-85D1-887F70A623C9}"/>
          </ac:spMkLst>
        </pc:spChg>
        <pc:spChg chg="add mod">
          <ac:chgData name="ZhenxiSong" userId="df397492-451f-4948-bddd-c821ad61977d" providerId="ADAL" clId="{AC19932F-E49E-4F4D-938E-A9BA3D79B801}" dt="2023-05-07T15:30:56.112" v="524" actId="164"/>
          <ac:spMkLst>
            <pc:docMk/>
            <pc:sldMk cId="388719728" sldId="269"/>
            <ac:spMk id="91" creationId="{A65D42BC-E558-4942-9FFA-618A84FE367A}"/>
          </ac:spMkLst>
        </pc:spChg>
        <pc:spChg chg="add mod">
          <ac:chgData name="ZhenxiSong" userId="df397492-451f-4948-bddd-c821ad61977d" providerId="ADAL" clId="{AC19932F-E49E-4F4D-938E-A9BA3D79B801}" dt="2023-05-07T15:27:22.195" v="484" actId="14100"/>
          <ac:spMkLst>
            <pc:docMk/>
            <pc:sldMk cId="388719728" sldId="269"/>
            <ac:spMk id="96" creationId="{CE342A90-AFD7-4703-859D-C207162B85BA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97" creationId="{597560AE-1184-4926-9D0B-7AC442437A9A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98" creationId="{8537C5C6-DE04-4DDE-936A-69676D98C965}"/>
          </ac:spMkLst>
        </pc:spChg>
        <pc:spChg chg="add mod">
          <ac:chgData name="ZhenxiSong" userId="df397492-451f-4948-bddd-c821ad61977d" providerId="ADAL" clId="{AC19932F-E49E-4F4D-938E-A9BA3D79B801}" dt="2023-05-07T15:27:19.483" v="483" actId="14100"/>
          <ac:spMkLst>
            <pc:docMk/>
            <pc:sldMk cId="388719728" sldId="269"/>
            <ac:spMk id="99" creationId="{EEA335FE-A2F3-438B-B75A-083CC7D241C2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01" creationId="{E2B64D94-4528-4FD7-B1FE-C501A27DE727}"/>
          </ac:spMkLst>
        </pc:spChg>
        <pc:spChg chg="add mod">
          <ac:chgData name="ZhenxiSong" userId="df397492-451f-4948-bddd-c821ad61977d" providerId="ADAL" clId="{AC19932F-E49E-4F4D-938E-A9BA3D79B801}" dt="2023-05-07T15:27:28.924" v="485" actId="14100"/>
          <ac:spMkLst>
            <pc:docMk/>
            <pc:sldMk cId="388719728" sldId="269"/>
            <ac:spMk id="105" creationId="{40D70AEC-00D3-4CDE-9E96-EF4224E7623C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06" creationId="{E5F3BC93-D897-47BA-8CEB-2843F8576CF6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07" creationId="{88C1BD84-344C-4E13-9FBD-9DF6060503A2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08" creationId="{EA482B38-3033-4E8D-BC6F-05B6F86ABD53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09" creationId="{1CAF4D0B-5172-4AA6-9559-039F5556110E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10" creationId="{19B93989-9A35-48D5-A922-329E937B968E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11" creationId="{74659E65-3B22-46B8-9E9D-F962022804D0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14" creationId="{600EF313-64D1-4548-9D3E-3C5583813702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19" creationId="{369F7461-522E-42AF-A094-0507EB31F571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20" creationId="{D70F6F54-A009-45DA-A5DA-20F19E7547C3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21" creationId="{F764A26A-3E5D-4439-AA6A-0A92AEF7A4D7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22" creationId="{BAF09A3B-2AC7-4E49-A223-0DA536C40A47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23" creationId="{94F8A235-72F6-4FD4-9C08-92A107F3834C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24" creationId="{6EF337A3-80B2-4947-B601-D110D5179536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25" creationId="{4A542658-1FA1-4638-8F26-E572E26FF6AC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26" creationId="{C376DA51-6031-4EA2-8B71-A62214649FCC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33" creationId="{F0FDFC90-6BBF-4ECD-A6E7-1DB67578AAF6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34" creationId="{37E908DC-3712-4057-A223-6A01A78CAF8F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35" creationId="{65E2B398-A1C1-4EEE-A159-2FF3401DF6F9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36" creationId="{42C5DE36-F961-4774-B87C-098546E12F0E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37" creationId="{B42220AB-5531-4446-90CA-EFBDF7017678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38" creationId="{110F1A4A-81AC-432B-9EAC-51204D1CD5A9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44" creationId="{EA124F8C-3FF1-44B2-9313-B5370203EF84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45" creationId="{126A098D-ED9C-4DAC-BFC9-BBF00B45DF86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46" creationId="{7879B266-F42F-44D3-AAA3-D0A24B7C3C55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47" creationId="{ACB75D1B-DCA8-47BE-AE10-4D3783A55F02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48" creationId="{B8B32E6C-9B03-425B-975F-DEFCA058FE4F}"/>
          </ac:spMkLst>
        </pc:spChg>
        <pc:spChg chg="add mod">
          <ac:chgData name="ZhenxiSong" userId="df397492-451f-4948-bddd-c821ad61977d" providerId="ADAL" clId="{AC19932F-E49E-4F4D-938E-A9BA3D79B801}" dt="2023-05-07T15:27:15.345" v="482" actId="255"/>
          <ac:spMkLst>
            <pc:docMk/>
            <pc:sldMk cId="388719728" sldId="269"/>
            <ac:spMk id="149" creationId="{8DCAC538-CD9D-4CBE-B717-0C3EE03B1ECA}"/>
          </ac:spMkLst>
        </pc:spChg>
        <pc:spChg chg="add mod">
          <ac:chgData name="ZhenxiSong" userId="df397492-451f-4948-bddd-c821ad61977d" providerId="ADAL" clId="{AC19932F-E49E-4F4D-938E-A9BA3D79B801}" dt="2023-05-07T15:28:36.735" v="498" actId="255"/>
          <ac:spMkLst>
            <pc:docMk/>
            <pc:sldMk cId="388719728" sldId="269"/>
            <ac:spMk id="155" creationId="{E6BC1720-CBB5-4A54-98F2-318869AB35C8}"/>
          </ac:spMkLst>
        </pc:spChg>
        <pc:spChg chg="add mod">
          <ac:chgData name="ZhenxiSong" userId="df397492-451f-4948-bddd-c821ad61977d" providerId="ADAL" clId="{AC19932F-E49E-4F4D-938E-A9BA3D79B801}" dt="2023-05-07T15:28:36.735" v="498" actId="255"/>
          <ac:spMkLst>
            <pc:docMk/>
            <pc:sldMk cId="388719728" sldId="269"/>
            <ac:spMk id="156" creationId="{94131E38-D9EC-46BB-BE3D-F02979B169FF}"/>
          </ac:spMkLst>
        </pc:spChg>
        <pc:spChg chg="add mod">
          <ac:chgData name="ZhenxiSong" userId="df397492-451f-4948-bddd-c821ad61977d" providerId="ADAL" clId="{AC19932F-E49E-4F4D-938E-A9BA3D79B801}" dt="2023-05-07T15:28:36.735" v="498" actId="255"/>
          <ac:spMkLst>
            <pc:docMk/>
            <pc:sldMk cId="388719728" sldId="269"/>
            <ac:spMk id="157" creationId="{7413C7F4-D01A-4B86-B3ED-3D275713B506}"/>
          </ac:spMkLst>
        </pc:spChg>
        <pc:spChg chg="add mod">
          <ac:chgData name="ZhenxiSong" userId="df397492-451f-4948-bddd-c821ad61977d" providerId="ADAL" clId="{AC19932F-E49E-4F4D-938E-A9BA3D79B801}" dt="2023-05-07T15:28:36.735" v="498" actId="255"/>
          <ac:spMkLst>
            <pc:docMk/>
            <pc:sldMk cId="388719728" sldId="269"/>
            <ac:spMk id="158" creationId="{4C03C69A-18A3-49B7-9D19-FD4FCDC94F15}"/>
          </ac:spMkLst>
        </pc:spChg>
        <pc:spChg chg="add mod">
          <ac:chgData name="ZhenxiSong" userId="df397492-451f-4948-bddd-c821ad61977d" providerId="ADAL" clId="{AC19932F-E49E-4F4D-938E-A9BA3D79B801}" dt="2023-05-07T15:28:36.735" v="498" actId="255"/>
          <ac:spMkLst>
            <pc:docMk/>
            <pc:sldMk cId="388719728" sldId="269"/>
            <ac:spMk id="159" creationId="{6584AE4C-C14D-41D2-B369-383B642B2E80}"/>
          </ac:spMkLst>
        </pc:spChg>
        <pc:spChg chg="add mod">
          <ac:chgData name="ZhenxiSong" userId="df397492-451f-4948-bddd-c821ad61977d" providerId="ADAL" clId="{AC19932F-E49E-4F4D-938E-A9BA3D79B801}" dt="2023-05-07T15:28:36.735" v="498" actId="255"/>
          <ac:spMkLst>
            <pc:docMk/>
            <pc:sldMk cId="388719728" sldId="269"/>
            <ac:spMk id="160" creationId="{1CCD406D-EE3E-498F-8F97-6C1562BC43B2}"/>
          </ac:spMkLst>
        </pc:spChg>
        <pc:spChg chg="add mod">
          <ac:chgData name="ZhenxiSong" userId="df397492-451f-4948-bddd-c821ad61977d" providerId="ADAL" clId="{AC19932F-E49E-4F4D-938E-A9BA3D79B801}" dt="2023-05-07T15:28:36.735" v="498" actId="255"/>
          <ac:spMkLst>
            <pc:docMk/>
            <pc:sldMk cId="388719728" sldId="269"/>
            <ac:spMk id="161" creationId="{6E5F04CD-2657-4F2B-A61D-9B2FC02DF925}"/>
          </ac:spMkLst>
        </pc:spChg>
        <pc:spChg chg="add mod">
          <ac:chgData name="ZhenxiSong" userId="df397492-451f-4948-bddd-c821ad61977d" providerId="ADAL" clId="{AC19932F-E49E-4F4D-938E-A9BA3D79B801}" dt="2023-05-07T15:28:36.735" v="498" actId="255"/>
          <ac:spMkLst>
            <pc:docMk/>
            <pc:sldMk cId="388719728" sldId="269"/>
            <ac:spMk id="162" creationId="{8C5857FB-402D-4AE8-8094-BE8075774857}"/>
          </ac:spMkLst>
        </pc:spChg>
        <pc:spChg chg="add mod">
          <ac:chgData name="ZhenxiSong" userId="df397492-451f-4948-bddd-c821ad61977d" providerId="ADAL" clId="{AC19932F-E49E-4F4D-938E-A9BA3D79B801}" dt="2023-05-07T15:28:36.735" v="498" actId="255"/>
          <ac:spMkLst>
            <pc:docMk/>
            <pc:sldMk cId="388719728" sldId="269"/>
            <ac:spMk id="163" creationId="{F4C8858A-56C2-45AD-B414-42988C184925}"/>
          </ac:spMkLst>
        </pc:spChg>
        <pc:spChg chg="add mod">
          <ac:chgData name="ZhenxiSong" userId="df397492-451f-4948-bddd-c821ad61977d" providerId="ADAL" clId="{AC19932F-E49E-4F4D-938E-A9BA3D79B801}" dt="2023-05-07T15:28:36.735" v="498" actId="255"/>
          <ac:spMkLst>
            <pc:docMk/>
            <pc:sldMk cId="388719728" sldId="269"/>
            <ac:spMk id="165" creationId="{05250235-7D73-4480-BA39-33241110ED34}"/>
          </ac:spMkLst>
        </pc:spChg>
        <pc:spChg chg="add mod">
          <ac:chgData name="ZhenxiSong" userId="df397492-451f-4948-bddd-c821ad61977d" providerId="ADAL" clId="{AC19932F-E49E-4F4D-938E-A9BA3D79B801}" dt="2023-05-07T15:28:36.735" v="498" actId="255"/>
          <ac:spMkLst>
            <pc:docMk/>
            <pc:sldMk cId="388719728" sldId="269"/>
            <ac:spMk id="166" creationId="{4D0F9F81-28A6-4563-BF53-05324004CB43}"/>
          </ac:spMkLst>
        </pc:spChg>
        <pc:spChg chg="add mod">
          <ac:chgData name="ZhenxiSong" userId="df397492-451f-4948-bddd-c821ad61977d" providerId="ADAL" clId="{AC19932F-E49E-4F4D-938E-A9BA3D79B801}" dt="2023-05-07T15:28:36.735" v="498" actId="255"/>
          <ac:spMkLst>
            <pc:docMk/>
            <pc:sldMk cId="388719728" sldId="269"/>
            <ac:spMk id="167" creationId="{5A0676DE-FF61-474D-8A74-43AEFD5501D4}"/>
          </ac:spMkLst>
        </pc:spChg>
        <pc:spChg chg="add mod">
          <ac:chgData name="ZhenxiSong" userId="df397492-451f-4948-bddd-c821ad61977d" providerId="ADAL" clId="{AC19932F-E49E-4F4D-938E-A9BA3D79B801}" dt="2023-05-07T15:28:36.735" v="498" actId="255"/>
          <ac:spMkLst>
            <pc:docMk/>
            <pc:sldMk cId="388719728" sldId="269"/>
            <ac:spMk id="174" creationId="{3B145514-5E61-4626-82C4-CC24C23281D0}"/>
          </ac:spMkLst>
        </pc:spChg>
        <pc:spChg chg="add mod">
          <ac:chgData name="ZhenxiSong" userId="df397492-451f-4948-bddd-c821ad61977d" providerId="ADAL" clId="{AC19932F-E49E-4F4D-938E-A9BA3D79B801}" dt="2023-05-07T15:28:36.735" v="498" actId="255"/>
          <ac:spMkLst>
            <pc:docMk/>
            <pc:sldMk cId="388719728" sldId="269"/>
            <ac:spMk id="181" creationId="{F9BE167E-1CC3-4384-A05D-05995F4B29C1}"/>
          </ac:spMkLst>
        </pc:spChg>
        <pc:spChg chg="add mod">
          <ac:chgData name="ZhenxiSong" userId="df397492-451f-4948-bddd-c821ad61977d" providerId="ADAL" clId="{AC19932F-E49E-4F4D-938E-A9BA3D79B801}" dt="2023-05-07T15:28:36.735" v="498" actId="255"/>
          <ac:spMkLst>
            <pc:docMk/>
            <pc:sldMk cId="388719728" sldId="269"/>
            <ac:spMk id="182" creationId="{9BADDD9A-116B-4E39-9614-5E02F3F94823}"/>
          </ac:spMkLst>
        </pc:spChg>
        <pc:grpChg chg="add del mod">
          <ac:chgData name="ZhenxiSong" userId="df397492-451f-4948-bddd-c821ad61977d" providerId="ADAL" clId="{AC19932F-E49E-4F4D-938E-A9BA3D79B801}" dt="2023-05-07T14:35:08.956" v="435" actId="165"/>
          <ac:grpSpMkLst>
            <pc:docMk/>
            <pc:sldMk cId="388719728" sldId="269"/>
            <ac:grpSpMk id="64" creationId="{E6F9298F-AD76-4783-9605-703DEB8DFB2F}"/>
          </ac:grpSpMkLst>
        </pc:grpChg>
        <pc:grpChg chg="add mod">
          <ac:chgData name="ZhenxiSong" userId="df397492-451f-4948-bddd-c821ad61977d" providerId="ADAL" clId="{AC19932F-E49E-4F4D-938E-A9BA3D79B801}" dt="2023-05-07T15:26:31.370" v="468"/>
          <ac:grpSpMkLst>
            <pc:docMk/>
            <pc:sldMk cId="388719728" sldId="269"/>
            <ac:grpSpMk id="77" creationId="{04D089E4-4318-45DE-9D70-B91F49FD5734}"/>
          </ac:grpSpMkLst>
        </pc:grpChg>
        <pc:grpChg chg="add mod">
          <ac:chgData name="ZhenxiSong" userId="df397492-451f-4948-bddd-c821ad61977d" providerId="ADAL" clId="{AC19932F-E49E-4F4D-938E-A9BA3D79B801}" dt="2023-05-07T15:31:04.264" v="525" actId="1076"/>
          <ac:grpSpMkLst>
            <pc:docMk/>
            <pc:sldMk cId="388719728" sldId="269"/>
            <ac:grpSpMk id="92" creationId="{BD03B780-CD84-4CB6-BAE3-2357D92FAC59}"/>
          </ac:grpSpMkLst>
        </pc:grpChg>
        <pc:grpChg chg="add mod">
          <ac:chgData name="ZhenxiSong" userId="df397492-451f-4948-bddd-c821ad61977d" providerId="ADAL" clId="{AC19932F-E49E-4F4D-938E-A9BA3D79B801}" dt="2023-05-07T15:27:06.805" v="478"/>
          <ac:grpSpMkLst>
            <pc:docMk/>
            <pc:sldMk cId="388719728" sldId="269"/>
            <ac:grpSpMk id="93" creationId="{A4C9285C-C5B7-43D1-82D3-B960FFA7C762}"/>
          </ac:grpSpMkLst>
        </pc:grpChg>
        <pc:grpChg chg="add mod">
          <ac:chgData name="ZhenxiSong" userId="df397492-451f-4948-bddd-c821ad61977d" providerId="ADAL" clId="{AC19932F-E49E-4F4D-938E-A9BA3D79B801}" dt="2023-05-07T15:27:06.805" v="478"/>
          <ac:grpSpMkLst>
            <pc:docMk/>
            <pc:sldMk cId="388719728" sldId="269"/>
            <ac:grpSpMk id="94" creationId="{4D7AA1CE-22C4-4EE5-9D80-51064CA7F155}"/>
          </ac:grpSpMkLst>
        </pc:grpChg>
        <pc:grpChg chg="add mod">
          <ac:chgData name="ZhenxiSong" userId="df397492-451f-4948-bddd-c821ad61977d" providerId="ADAL" clId="{AC19932F-E49E-4F4D-938E-A9BA3D79B801}" dt="2023-05-07T15:27:06.805" v="478"/>
          <ac:grpSpMkLst>
            <pc:docMk/>
            <pc:sldMk cId="388719728" sldId="269"/>
            <ac:grpSpMk id="103" creationId="{3413F912-7280-4A41-9212-3B0393B756BD}"/>
          </ac:grpSpMkLst>
        </pc:grpChg>
        <pc:grpChg chg="add mod">
          <ac:chgData name="ZhenxiSong" userId="df397492-451f-4948-bddd-c821ad61977d" providerId="ADAL" clId="{AC19932F-E49E-4F4D-938E-A9BA3D79B801}" dt="2023-05-07T15:27:06.805" v="478"/>
          <ac:grpSpMkLst>
            <pc:docMk/>
            <pc:sldMk cId="388719728" sldId="269"/>
            <ac:grpSpMk id="104" creationId="{E7886B5C-B80E-4E12-86D3-5E2FD8F36BC3}"/>
          </ac:grpSpMkLst>
        </pc:grpChg>
        <pc:grpChg chg="add mod">
          <ac:chgData name="ZhenxiSong" userId="df397492-451f-4948-bddd-c821ad61977d" providerId="ADAL" clId="{AC19932F-E49E-4F4D-938E-A9BA3D79B801}" dt="2023-05-07T15:27:06.805" v="478"/>
          <ac:grpSpMkLst>
            <pc:docMk/>
            <pc:sldMk cId="388719728" sldId="269"/>
            <ac:grpSpMk id="116" creationId="{71424E47-DA3F-4CC9-BAB1-620865359B7B}"/>
          </ac:grpSpMkLst>
        </pc:grpChg>
        <pc:grpChg chg="add mod">
          <ac:chgData name="ZhenxiSong" userId="df397492-451f-4948-bddd-c821ad61977d" providerId="ADAL" clId="{AC19932F-E49E-4F4D-938E-A9BA3D79B801}" dt="2023-05-07T15:27:06.805" v="478"/>
          <ac:grpSpMkLst>
            <pc:docMk/>
            <pc:sldMk cId="388719728" sldId="269"/>
            <ac:grpSpMk id="117" creationId="{020FDAE8-89EF-45E2-BC19-EEDE54BC7E6C}"/>
          </ac:grpSpMkLst>
        </pc:grpChg>
        <pc:grpChg chg="add mod">
          <ac:chgData name="ZhenxiSong" userId="df397492-451f-4948-bddd-c821ad61977d" providerId="ADAL" clId="{AC19932F-E49E-4F4D-938E-A9BA3D79B801}" dt="2023-05-07T15:27:06.805" v="478"/>
          <ac:grpSpMkLst>
            <pc:docMk/>
            <pc:sldMk cId="388719728" sldId="269"/>
            <ac:grpSpMk id="118" creationId="{D51FA501-5E2D-411F-841D-B7D601A07B0D}"/>
          </ac:grpSpMkLst>
        </pc:grpChg>
        <pc:grpChg chg="add mod">
          <ac:chgData name="ZhenxiSong" userId="df397492-451f-4948-bddd-c821ad61977d" providerId="ADAL" clId="{AC19932F-E49E-4F4D-938E-A9BA3D79B801}" dt="2023-05-07T15:28:29.883" v="495" actId="164"/>
          <ac:grpSpMkLst>
            <pc:docMk/>
            <pc:sldMk cId="388719728" sldId="269"/>
            <ac:grpSpMk id="154" creationId="{3126B946-F2D9-4BB4-8E94-998BD6357774}"/>
          </ac:grpSpMkLst>
        </pc:grpChg>
        <pc:grpChg chg="add mod">
          <ac:chgData name="ZhenxiSong" userId="df397492-451f-4948-bddd-c821ad61977d" providerId="ADAL" clId="{AC19932F-E49E-4F4D-938E-A9BA3D79B801}" dt="2023-05-07T15:28:29.883" v="495" actId="164"/>
          <ac:grpSpMkLst>
            <pc:docMk/>
            <pc:sldMk cId="388719728" sldId="269"/>
            <ac:grpSpMk id="164" creationId="{1942DA6D-7FF4-4BE6-9783-E0A23042889D}"/>
          </ac:grpSpMkLst>
        </pc:grpChg>
        <pc:grpChg chg="add mod">
          <ac:chgData name="ZhenxiSong" userId="df397492-451f-4948-bddd-c821ad61977d" providerId="ADAL" clId="{AC19932F-E49E-4F4D-938E-A9BA3D79B801}" dt="2023-05-07T19:10:38.301" v="1398" actId="14100"/>
          <ac:grpSpMkLst>
            <pc:docMk/>
            <pc:sldMk cId="388719728" sldId="269"/>
            <ac:grpSpMk id="183" creationId="{D1311336-9871-4D20-96F0-0817B1648742}"/>
          </ac:grpSpMkLst>
        </pc:grpChg>
        <pc:grpChg chg="add mod">
          <ac:chgData name="ZhenxiSong" userId="df397492-451f-4948-bddd-c821ad61977d" providerId="ADAL" clId="{AC19932F-E49E-4F4D-938E-A9BA3D79B801}" dt="2023-05-07T15:30:56.112" v="524" actId="164"/>
          <ac:grpSpMkLst>
            <pc:docMk/>
            <pc:sldMk cId="388719728" sldId="269"/>
            <ac:grpSpMk id="184" creationId="{CCC846B6-2BFC-4EEA-BDD9-A3C5219F4C7C}"/>
          </ac:grpSpMkLst>
        </pc:grpChg>
        <pc:picChg chg="add mod">
          <ac:chgData name="ZhenxiSong" userId="df397492-451f-4948-bddd-c821ad61977d" providerId="ADAL" clId="{AC19932F-E49E-4F4D-938E-A9BA3D79B801}" dt="2023-05-07T15:26:31.370" v="468"/>
          <ac:picMkLst>
            <pc:docMk/>
            <pc:sldMk cId="388719728" sldId="269"/>
            <ac:picMk id="87" creationId="{460A7F81-5215-4A41-B8F7-7570EC557B58}"/>
          </ac:picMkLst>
        </pc:picChg>
        <pc:picChg chg="add mod">
          <ac:chgData name="ZhenxiSong" userId="df397492-451f-4948-bddd-c821ad61977d" providerId="ADAL" clId="{AC19932F-E49E-4F4D-938E-A9BA3D79B801}" dt="2023-05-07T15:26:31.370" v="468"/>
          <ac:picMkLst>
            <pc:docMk/>
            <pc:sldMk cId="388719728" sldId="269"/>
            <ac:picMk id="88" creationId="{D63321A9-0164-4CA5-8164-B70F32D03956}"/>
          </ac:picMkLst>
        </pc:picChg>
        <pc:picChg chg="add mod">
          <ac:chgData name="ZhenxiSong" userId="df397492-451f-4948-bddd-c821ad61977d" providerId="ADAL" clId="{AC19932F-E49E-4F4D-938E-A9BA3D79B801}" dt="2023-05-07T19:10:42.454" v="1399" actId="14100"/>
          <ac:picMkLst>
            <pc:docMk/>
            <pc:sldMk cId="388719728" sldId="269"/>
            <ac:picMk id="179" creationId="{2FAE2848-DD92-451C-BFC1-131C49766CE4}"/>
          </ac:picMkLst>
        </pc:picChg>
        <pc:picChg chg="add mod">
          <ac:chgData name="ZhenxiSong" userId="df397492-451f-4948-bddd-c821ad61977d" providerId="ADAL" clId="{AC19932F-E49E-4F4D-938E-A9BA3D79B801}" dt="2023-05-07T15:28:23.572" v="493"/>
          <ac:picMkLst>
            <pc:docMk/>
            <pc:sldMk cId="388719728" sldId="269"/>
            <ac:picMk id="180" creationId="{97FEF935-7BDB-42FB-8A15-72CECFC407F5}"/>
          </ac:picMkLst>
        </pc:picChg>
        <pc:cxnChg chg="add mod topLvl">
          <ac:chgData name="ZhenxiSong" userId="df397492-451f-4948-bddd-c821ad61977d" providerId="ADAL" clId="{AC19932F-E49E-4F4D-938E-A9BA3D79B801}" dt="2023-05-07T15:30:56.112" v="524" actId="164"/>
          <ac:cxnSpMkLst>
            <pc:docMk/>
            <pc:sldMk cId="388719728" sldId="269"/>
            <ac:cxnSpMk id="5" creationId="{2282DD2F-DD88-46E4-B16C-FB3CDCA4126B}"/>
          </ac:cxnSpMkLst>
        </pc:cxnChg>
        <pc:cxnChg chg="add mod topLvl">
          <ac:chgData name="ZhenxiSong" userId="df397492-451f-4948-bddd-c821ad61977d" providerId="ADAL" clId="{AC19932F-E49E-4F4D-938E-A9BA3D79B801}" dt="2023-05-07T15:30:56.112" v="524" actId="164"/>
          <ac:cxnSpMkLst>
            <pc:docMk/>
            <pc:sldMk cId="388719728" sldId="269"/>
            <ac:cxnSpMk id="10" creationId="{579966D2-FBB5-40C6-BFC0-A027B52099F0}"/>
          </ac:cxnSpMkLst>
        </pc:cxnChg>
        <pc:cxnChg chg="add mod topLvl">
          <ac:chgData name="ZhenxiSong" userId="df397492-451f-4948-bddd-c821ad61977d" providerId="ADAL" clId="{AC19932F-E49E-4F4D-938E-A9BA3D79B801}" dt="2023-05-07T15:30:56.112" v="524" actId="164"/>
          <ac:cxnSpMkLst>
            <pc:docMk/>
            <pc:sldMk cId="388719728" sldId="269"/>
            <ac:cxnSpMk id="11" creationId="{C938C166-A16A-472B-8A7A-B0DF3770B1FB}"/>
          </ac:cxnSpMkLst>
        </pc:cxnChg>
        <pc:cxnChg chg="add mod topLvl">
          <ac:chgData name="ZhenxiSong" userId="df397492-451f-4948-bddd-c821ad61977d" providerId="ADAL" clId="{AC19932F-E49E-4F4D-938E-A9BA3D79B801}" dt="2023-05-07T15:30:56.112" v="524" actId="164"/>
          <ac:cxnSpMkLst>
            <pc:docMk/>
            <pc:sldMk cId="388719728" sldId="269"/>
            <ac:cxnSpMk id="12" creationId="{EF99E419-2652-4107-AF90-FFB2CBF0B49C}"/>
          </ac:cxnSpMkLst>
        </pc:cxnChg>
        <pc:cxnChg chg="add mod topLvl">
          <ac:chgData name="ZhenxiSong" userId="df397492-451f-4948-bddd-c821ad61977d" providerId="ADAL" clId="{AC19932F-E49E-4F4D-938E-A9BA3D79B801}" dt="2023-05-07T15:30:56.112" v="524" actId="164"/>
          <ac:cxnSpMkLst>
            <pc:docMk/>
            <pc:sldMk cId="388719728" sldId="269"/>
            <ac:cxnSpMk id="13" creationId="{0C17FED8-DF97-4DFD-AB1F-86CBB2AE835D}"/>
          </ac:cxnSpMkLst>
        </pc:cxnChg>
        <pc:cxnChg chg="add mod topLvl">
          <ac:chgData name="ZhenxiSong" userId="df397492-451f-4948-bddd-c821ad61977d" providerId="ADAL" clId="{AC19932F-E49E-4F4D-938E-A9BA3D79B801}" dt="2023-05-07T15:30:56.112" v="524" actId="164"/>
          <ac:cxnSpMkLst>
            <pc:docMk/>
            <pc:sldMk cId="388719728" sldId="269"/>
            <ac:cxnSpMk id="16" creationId="{9D8A2D37-A889-436C-A1D7-79E2E4B8CD32}"/>
          </ac:cxnSpMkLst>
        </pc:cxnChg>
        <pc:cxnChg chg="add mod topLvl">
          <ac:chgData name="ZhenxiSong" userId="df397492-451f-4948-bddd-c821ad61977d" providerId="ADAL" clId="{AC19932F-E49E-4F4D-938E-A9BA3D79B801}" dt="2023-05-07T15:30:56.112" v="524" actId="164"/>
          <ac:cxnSpMkLst>
            <pc:docMk/>
            <pc:sldMk cId="388719728" sldId="269"/>
            <ac:cxnSpMk id="17" creationId="{42C08285-BDA1-4A6A-AE2F-147801A6EDB3}"/>
          </ac:cxnSpMkLst>
        </pc:cxnChg>
        <pc:cxnChg chg="add mod topLvl">
          <ac:chgData name="ZhenxiSong" userId="df397492-451f-4948-bddd-c821ad61977d" providerId="ADAL" clId="{AC19932F-E49E-4F4D-938E-A9BA3D79B801}" dt="2023-05-07T15:30:56.112" v="524" actId="164"/>
          <ac:cxnSpMkLst>
            <pc:docMk/>
            <pc:sldMk cId="388719728" sldId="269"/>
            <ac:cxnSpMk id="18" creationId="{28296ACD-1BE6-4EEC-8F61-69943CA40FF4}"/>
          </ac:cxnSpMkLst>
        </pc:cxnChg>
        <pc:cxnChg chg="add mod topLvl">
          <ac:chgData name="ZhenxiSong" userId="df397492-451f-4948-bddd-c821ad61977d" providerId="ADAL" clId="{AC19932F-E49E-4F4D-938E-A9BA3D79B801}" dt="2023-05-07T15:30:56.112" v="524" actId="164"/>
          <ac:cxnSpMkLst>
            <pc:docMk/>
            <pc:sldMk cId="388719728" sldId="269"/>
            <ac:cxnSpMk id="19" creationId="{70BF7327-E1E4-4172-ABB0-124EE6C852EA}"/>
          </ac:cxnSpMkLst>
        </pc:cxnChg>
        <pc:cxnChg chg="add mod topLvl">
          <ac:chgData name="ZhenxiSong" userId="df397492-451f-4948-bddd-c821ad61977d" providerId="ADAL" clId="{AC19932F-E49E-4F4D-938E-A9BA3D79B801}" dt="2023-05-07T15:30:56.112" v="524" actId="164"/>
          <ac:cxnSpMkLst>
            <pc:docMk/>
            <pc:sldMk cId="388719728" sldId="269"/>
            <ac:cxnSpMk id="22" creationId="{5296B5A8-1BED-4873-AA72-8C999357A06A}"/>
          </ac:cxnSpMkLst>
        </pc:cxnChg>
        <pc:cxnChg chg="add mod topLvl">
          <ac:chgData name="ZhenxiSong" userId="df397492-451f-4948-bddd-c821ad61977d" providerId="ADAL" clId="{AC19932F-E49E-4F4D-938E-A9BA3D79B801}" dt="2023-05-07T15:30:56.112" v="524" actId="164"/>
          <ac:cxnSpMkLst>
            <pc:docMk/>
            <pc:sldMk cId="388719728" sldId="269"/>
            <ac:cxnSpMk id="23" creationId="{88ECD528-DF58-44BD-8DD8-1F22A4C78CEA}"/>
          </ac:cxnSpMkLst>
        </pc:cxnChg>
        <pc:cxnChg chg="add mod topLvl">
          <ac:chgData name="ZhenxiSong" userId="df397492-451f-4948-bddd-c821ad61977d" providerId="ADAL" clId="{AC19932F-E49E-4F4D-938E-A9BA3D79B801}" dt="2023-05-07T15:30:56.112" v="524" actId="164"/>
          <ac:cxnSpMkLst>
            <pc:docMk/>
            <pc:sldMk cId="388719728" sldId="269"/>
            <ac:cxnSpMk id="31" creationId="{E5C81CF0-C0DD-45B3-9762-2F716F43B7A4}"/>
          </ac:cxnSpMkLst>
        </pc:cxnChg>
        <pc:cxnChg chg="add mod topLvl">
          <ac:chgData name="ZhenxiSong" userId="df397492-451f-4948-bddd-c821ad61977d" providerId="ADAL" clId="{AC19932F-E49E-4F4D-938E-A9BA3D79B801}" dt="2023-05-07T15:30:56.112" v="524" actId="164"/>
          <ac:cxnSpMkLst>
            <pc:docMk/>
            <pc:sldMk cId="388719728" sldId="269"/>
            <ac:cxnSpMk id="62" creationId="{F5590DB9-71D1-4B5E-9BB7-126A3C01A38E}"/>
          </ac:cxnSpMkLst>
        </pc:cxnChg>
        <pc:cxnChg chg="add mod topLvl">
          <ac:chgData name="ZhenxiSong" userId="df397492-451f-4948-bddd-c821ad61977d" providerId="ADAL" clId="{AC19932F-E49E-4F4D-938E-A9BA3D79B801}" dt="2023-05-07T15:30:56.112" v="524" actId="164"/>
          <ac:cxnSpMkLst>
            <pc:docMk/>
            <pc:sldMk cId="388719728" sldId="269"/>
            <ac:cxnSpMk id="63" creationId="{BDA10C57-7A9B-42B6-B468-BE9F8708600D}"/>
          </ac:cxnSpMkLst>
        </pc:cxnChg>
        <pc:cxnChg chg="add mod">
          <ac:chgData name="ZhenxiSong" userId="df397492-451f-4948-bddd-c821ad61977d" providerId="ADAL" clId="{AC19932F-E49E-4F4D-938E-A9BA3D79B801}" dt="2023-05-07T15:27:06.805" v="478"/>
          <ac:cxnSpMkLst>
            <pc:docMk/>
            <pc:sldMk cId="388719728" sldId="269"/>
            <ac:cxnSpMk id="95" creationId="{59E7D364-3CE4-4714-8164-4A663B79310C}"/>
          </ac:cxnSpMkLst>
        </pc:cxnChg>
        <pc:cxnChg chg="add mod">
          <ac:chgData name="ZhenxiSong" userId="df397492-451f-4948-bddd-c821ad61977d" providerId="ADAL" clId="{AC19932F-E49E-4F4D-938E-A9BA3D79B801}" dt="2023-05-07T15:27:06.805" v="478"/>
          <ac:cxnSpMkLst>
            <pc:docMk/>
            <pc:sldMk cId="388719728" sldId="269"/>
            <ac:cxnSpMk id="100" creationId="{716ACD80-EDA2-4D78-9291-C51F70D450BA}"/>
          </ac:cxnSpMkLst>
        </pc:cxnChg>
        <pc:cxnChg chg="add mod">
          <ac:chgData name="ZhenxiSong" userId="df397492-451f-4948-bddd-c821ad61977d" providerId="ADAL" clId="{AC19932F-E49E-4F4D-938E-A9BA3D79B801}" dt="2023-05-07T15:27:06.805" v="478"/>
          <ac:cxnSpMkLst>
            <pc:docMk/>
            <pc:sldMk cId="388719728" sldId="269"/>
            <ac:cxnSpMk id="102" creationId="{1E5C94D8-A518-4270-AE10-1E86AF721EE8}"/>
          </ac:cxnSpMkLst>
        </pc:cxnChg>
        <pc:cxnChg chg="add mod">
          <ac:chgData name="ZhenxiSong" userId="df397492-451f-4948-bddd-c821ad61977d" providerId="ADAL" clId="{AC19932F-E49E-4F4D-938E-A9BA3D79B801}" dt="2023-05-07T15:27:06.805" v="478"/>
          <ac:cxnSpMkLst>
            <pc:docMk/>
            <pc:sldMk cId="388719728" sldId="269"/>
            <ac:cxnSpMk id="112" creationId="{30C3787D-3E46-4CC1-843B-135E984B8B79}"/>
          </ac:cxnSpMkLst>
        </pc:cxnChg>
        <pc:cxnChg chg="add mod">
          <ac:chgData name="ZhenxiSong" userId="df397492-451f-4948-bddd-c821ad61977d" providerId="ADAL" clId="{AC19932F-E49E-4F4D-938E-A9BA3D79B801}" dt="2023-05-07T15:27:06.805" v="478"/>
          <ac:cxnSpMkLst>
            <pc:docMk/>
            <pc:sldMk cId="388719728" sldId="269"/>
            <ac:cxnSpMk id="113" creationId="{CAE380DD-7FC0-4FD0-8D77-513CB749FD6C}"/>
          </ac:cxnSpMkLst>
        </pc:cxnChg>
        <pc:cxnChg chg="add mod">
          <ac:chgData name="ZhenxiSong" userId="df397492-451f-4948-bddd-c821ad61977d" providerId="ADAL" clId="{AC19932F-E49E-4F4D-938E-A9BA3D79B801}" dt="2023-05-07T15:27:06.805" v="478"/>
          <ac:cxnSpMkLst>
            <pc:docMk/>
            <pc:sldMk cId="388719728" sldId="269"/>
            <ac:cxnSpMk id="115" creationId="{6D2CB213-4B7D-473F-AD9B-AB0A8D6D1C38}"/>
          </ac:cxnSpMkLst>
        </pc:cxnChg>
        <pc:cxnChg chg="add mod">
          <ac:chgData name="ZhenxiSong" userId="df397492-451f-4948-bddd-c821ad61977d" providerId="ADAL" clId="{AC19932F-E49E-4F4D-938E-A9BA3D79B801}" dt="2023-05-07T15:27:06.805" v="478"/>
          <ac:cxnSpMkLst>
            <pc:docMk/>
            <pc:sldMk cId="388719728" sldId="269"/>
            <ac:cxnSpMk id="127" creationId="{29115FF4-515C-49A4-918A-C0A715DFF0F3}"/>
          </ac:cxnSpMkLst>
        </pc:cxnChg>
        <pc:cxnChg chg="add mod">
          <ac:chgData name="ZhenxiSong" userId="df397492-451f-4948-bddd-c821ad61977d" providerId="ADAL" clId="{AC19932F-E49E-4F4D-938E-A9BA3D79B801}" dt="2023-05-07T15:27:06.805" v="478"/>
          <ac:cxnSpMkLst>
            <pc:docMk/>
            <pc:sldMk cId="388719728" sldId="269"/>
            <ac:cxnSpMk id="128" creationId="{5AA493B2-346C-4BE5-8AB5-C4F66F098BBD}"/>
          </ac:cxnSpMkLst>
        </pc:cxnChg>
        <pc:cxnChg chg="add mod">
          <ac:chgData name="ZhenxiSong" userId="df397492-451f-4948-bddd-c821ad61977d" providerId="ADAL" clId="{AC19932F-E49E-4F4D-938E-A9BA3D79B801}" dt="2023-05-07T15:27:06.805" v="478"/>
          <ac:cxnSpMkLst>
            <pc:docMk/>
            <pc:sldMk cId="388719728" sldId="269"/>
            <ac:cxnSpMk id="129" creationId="{A62AE947-8F99-4187-86B0-760B00D484A9}"/>
          </ac:cxnSpMkLst>
        </pc:cxnChg>
        <pc:cxnChg chg="add mod">
          <ac:chgData name="ZhenxiSong" userId="df397492-451f-4948-bddd-c821ad61977d" providerId="ADAL" clId="{AC19932F-E49E-4F4D-938E-A9BA3D79B801}" dt="2023-05-07T15:27:06.805" v="478"/>
          <ac:cxnSpMkLst>
            <pc:docMk/>
            <pc:sldMk cId="388719728" sldId="269"/>
            <ac:cxnSpMk id="130" creationId="{1B1408A3-5E99-41A2-A67F-45B867618DC2}"/>
          </ac:cxnSpMkLst>
        </pc:cxnChg>
        <pc:cxnChg chg="add mod">
          <ac:chgData name="ZhenxiSong" userId="df397492-451f-4948-bddd-c821ad61977d" providerId="ADAL" clId="{AC19932F-E49E-4F4D-938E-A9BA3D79B801}" dt="2023-05-07T15:27:06.805" v="478"/>
          <ac:cxnSpMkLst>
            <pc:docMk/>
            <pc:sldMk cId="388719728" sldId="269"/>
            <ac:cxnSpMk id="131" creationId="{777FB0E5-9AA7-49FF-A4E4-0440E2280878}"/>
          </ac:cxnSpMkLst>
        </pc:cxnChg>
        <pc:cxnChg chg="add mod">
          <ac:chgData name="ZhenxiSong" userId="df397492-451f-4948-bddd-c821ad61977d" providerId="ADAL" clId="{AC19932F-E49E-4F4D-938E-A9BA3D79B801}" dt="2023-05-07T15:27:06.805" v="478"/>
          <ac:cxnSpMkLst>
            <pc:docMk/>
            <pc:sldMk cId="388719728" sldId="269"/>
            <ac:cxnSpMk id="132" creationId="{0CC7B046-25ED-4A8D-845C-27AA2E41114C}"/>
          </ac:cxnSpMkLst>
        </pc:cxnChg>
        <pc:cxnChg chg="add mod">
          <ac:chgData name="ZhenxiSong" userId="df397492-451f-4948-bddd-c821ad61977d" providerId="ADAL" clId="{AC19932F-E49E-4F4D-938E-A9BA3D79B801}" dt="2023-05-07T15:27:06.805" v="478"/>
          <ac:cxnSpMkLst>
            <pc:docMk/>
            <pc:sldMk cId="388719728" sldId="269"/>
            <ac:cxnSpMk id="139" creationId="{564A282C-1BED-44D8-A6F2-A0D122B1CAAD}"/>
          </ac:cxnSpMkLst>
        </pc:cxnChg>
        <pc:cxnChg chg="add mod">
          <ac:chgData name="ZhenxiSong" userId="df397492-451f-4948-bddd-c821ad61977d" providerId="ADAL" clId="{AC19932F-E49E-4F4D-938E-A9BA3D79B801}" dt="2023-05-07T15:27:06.805" v="478"/>
          <ac:cxnSpMkLst>
            <pc:docMk/>
            <pc:sldMk cId="388719728" sldId="269"/>
            <ac:cxnSpMk id="140" creationId="{83ED1E4F-8F15-40B6-995B-C18D892505EA}"/>
          </ac:cxnSpMkLst>
        </pc:cxnChg>
        <pc:cxnChg chg="add mod">
          <ac:chgData name="ZhenxiSong" userId="df397492-451f-4948-bddd-c821ad61977d" providerId="ADAL" clId="{AC19932F-E49E-4F4D-938E-A9BA3D79B801}" dt="2023-05-07T15:27:06.805" v="478"/>
          <ac:cxnSpMkLst>
            <pc:docMk/>
            <pc:sldMk cId="388719728" sldId="269"/>
            <ac:cxnSpMk id="141" creationId="{70F71737-1783-4A9B-9466-3096E6536911}"/>
          </ac:cxnSpMkLst>
        </pc:cxnChg>
        <pc:cxnChg chg="add mod">
          <ac:chgData name="ZhenxiSong" userId="df397492-451f-4948-bddd-c821ad61977d" providerId="ADAL" clId="{AC19932F-E49E-4F4D-938E-A9BA3D79B801}" dt="2023-05-07T15:27:06.805" v="478"/>
          <ac:cxnSpMkLst>
            <pc:docMk/>
            <pc:sldMk cId="388719728" sldId="269"/>
            <ac:cxnSpMk id="142" creationId="{DFE67C8E-4C74-4E78-8E0D-14DC6051FBFF}"/>
          </ac:cxnSpMkLst>
        </pc:cxnChg>
        <pc:cxnChg chg="add mod">
          <ac:chgData name="ZhenxiSong" userId="df397492-451f-4948-bddd-c821ad61977d" providerId="ADAL" clId="{AC19932F-E49E-4F4D-938E-A9BA3D79B801}" dt="2023-05-07T15:27:06.805" v="478"/>
          <ac:cxnSpMkLst>
            <pc:docMk/>
            <pc:sldMk cId="388719728" sldId="269"/>
            <ac:cxnSpMk id="143" creationId="{D415D617-0F78-4C95-94D7-AEB86054918B}"/>
          </ac:cxnSpMkLst>
        </pc:cxnChg>
        <pc:cxnChg chg="add mod">
          <ac:chgData name="ZhenxiSong" userId="df397492-451f-4948-bddd-c821ad61977d" providerId="ADAL" clId="{AC19932F-E49E-4F4D-938E-A9BA3D79B801}" dt="2023-05-07T15:27:06.805" v="478"/>
          <ac:cxnSpMkLst>
            <pc:docMk/>
            <pc:sldMk cId="388719728" sldId="269"/>
            <ac:cxnSpMk id="150" creationId="{E13F0251-B374-4CC7-AC1B-0D10AA050C73}"/>
          </ac:cxnSpMkLst>
        </pc:cxnChg>
        <pc:cxnChg chg="add mod">
          <ac:chgData name="ZhenxiSong" userId="df397492-451f-4948-bddd-c821ad61977d" providerId="ADAL" clId="{AC19932F-E49E-4F4D-938E-A9BA3D79B801}" dt="2023-05-07T15:27:06.805" v="478"/>
          <ac:cxnSpMkLst>
            <pc:docMk/>
            <pc:sldMk cId="388719728" sldId="269"/>
            <ac:cxnSpMk id="151" creationId="{45B6B09D-953F-4093-89EC-28963FC4DB2C}"/>
          </ac:cxnSpMkLst>
        </pc:cxnChg>
        <pc:cxnChg chg="add mod">
          <ac:chgData name="ZhenxiSong" userId="df397492-451f-4948-bddd-c821ad61977d" providerId="ADAL" clId="{AC19932F-E49E-4F4D-938E-A9BA3D79B801}" dt="2023-05-07T15:27:06.805" v="478"/>
          <ac:cxnSpMkLst>
            <pc:docMk/>
            <pc:sldMk cId="388719728" sldId="269"/>
            <ac:cxnSpMk id="152" creationId="{333769F8-4A1E-44A2-8E06-195D1EA85EC6}"/>
          </ac:cxnSpMkLst>
        </pc:cxnChg>
        <pc:cxnChg chg="add mod">
          <ac:chgData name="ZhenxiSong" userId="df397492-451f-4948-bddd-c821ad61977d" providerId="ADAL" clId="{AC19932F-E49E-4F4D-938E-A9BA3D79B801}" dt="2023-05-07T15:27:06.805" v="478"/>
          <ac:cxnSpMkLst>
            <pc:docMk/>
            <pc:sldMk cId="388719728" sldId="269"/>
            <ac:cxnSpMk id="153" creationId="{D64BF717-FCE3-4F41-97A8-130316A35D0B}"/>
          </ac:cxnSpMkLst>
        </pc:cxnChg>
        <pc:cxnChg chg="add mod">
          <ac:chgData name="ZhenxiSong" userId="df397492-451f-4948-bddd-c821ad61977d" providerId="ADAL" clId="{AC19932F-E49E-4F4D-938E-A9BA3D79B801}" dt="2023-05-07T15:28:23.572" v="493"/>
          <ac:cxnSpMkLst>
            <pc:docMk/>
            <pc:sldMk cId="388719728" sldId="269"/>
            <ac:cxnSpMk id="168" creationId="{425DD085-C59A-4266-906C-21016E1078CE}"/>
          </ac:cxnSpMkLst>
        </pc:cxnChg>
        <pc:cxnChg chg="add mod">
          <ac:chgData name="ZhenxiSong" userId="df397492-451f-4948-bddd-c821ad61977d" providerId="ADAL" clId="{AC19932F-E49E-4F4D-938E-A9BA3D79B801}" dt="2023-05-07T15:28:23.572" v="493"/>
          <ac:cxnSpMkLst>
            <pc:docMk/>
            <pc:sldMk cId="388719728" sldId="269"/>
            <ac:cxnSpMk id="169" creationId="{D90BB08E-071D-481E-99E3-D3E6BF2FB885}"/>
          </ac:cxnSpMkLst>
        </pc:cxnChg>
        <pc:cxnChg chg="add mod">
          <ac:chgData name="ZhenxiSong" userId="df397492-451f-4948-bddd-c821ad61977d" providerId="ADAL" clId="{AC19932F-E49E-4F4D-938E-A9BA3D79B801}" dt="2023-05-07T15:28:23.572" v="493"/>
          <ac:cxnSpMkLst>
            <pc:docMk/>
            <pc:sldMk cId="388719728" sldId="269"/>
            <ac:cxnSpMk id="170" creationId="{B80D88A5-6264-4B1C-AA33-C08BFC8B7577}"/>
          </ac:cxnSpMkLst>
        </pc:cxnChg>
        <pc:cxnChg chg="add mod">
          <ac:chgData name="ZhenxiSong" userId="df397492-451f-4948-bddd-c821ad61977d" providerId="ADAL" clId="{AC19932F-E49E-4F4D-938E-A9BA3D79B801}" dt="2023-05-07T15:28:23.572" v="493"/>
          <ac:cxnSpMkLst>
            <pc:docMk/>
            <pc:sldMk cId="388719728" sldId="269"/>
            <ac:cxnSpMk id="171" creationId="{98980E75-18BA-480F-A2FF-4B7F4EEDAC88}"/>
          </ac:cxnSpMkLst>
        </pc:cxnChg>
        <pc:cxnChg chg="add mod">
          <ac:chgData name="ZhenxiSong" userId="df397492-451f-4948-bddd-c821ad61977d" providerId="ADAL" clId="{AC19932F-E49E-4F4D-938E-A9BA3D79B801}" dt="2023-05-07T15:28:23.572" v="493"/>
          <ac:cxnSpMkLst>
            <pc:docMk/>
            <pc:sldMk cId="388719728" sldId="269"/>
            <ac:cxnSpMk id="172" creationId="{05148042-F461-4A04-9327-15655883E58C}"/>
          </ac:cxnSpMkLst>
        </pc:cxnChg>
        <pc:cxnChg chg="add mod">
          <ac:chgData name="ZhenxiSong" userId="df397492-451f-4948-bddd-c821ad61977d" providerId="ADAL" clId="{AC19932F-E49E-4F4D-938E-A9BA3D79B801}" dt="2023-05-07T15:28:23.572" v="493"/>
          <ac:cxnSpMkLst>
            <pc:docMk/>
            <pc:sldMk cId="388719728" sldId="269"/>
            <ac:cxnSpMk id="173" creationId="{B7CFDF70-CB11-4A71-A712-55C74EC69A6D}"/>
          </ac:cxnSpMkLst>
        </pc:cxnChg>
        <pc:cxnChg chg="add mod">
          <ac:chgData name="ZhenxiSong" userId="df397492-451f-4948-bddd-c821ad61977d" providerId="ADAL" clId="{AC19932F-E49E-4F4D-938E-A9BA3D79B801}" dt="2023-05-07T15:28:23.572" v="493"/>
          <ac:cxnSpMkLst>
            <pc:docMk/>
            <pc:sldMk cId="388719728" sldId="269"/>
            <ac:cxnSpMk id="175" creationId="{86D300B7-80A4-466F-9890-B081B12D5755}"/>
          </ac:cxnSpMkLst>
        </pc:cxnChg>
        <pc:cxnChg chg="add mod">
          <ac:chgData name="ZhenxiSong" userId="df397492-451f-4948-bddd-c821ad61977d" providerId="ADAL" clId="{AC19932F-E49E-4F4D-938E-A9BA3D79B801}" dt="2023-05-07T15:28:23.572" v="493"/>
          <ac:cxnSpMkLst>
            <pc:docMk/>
            <pc:sldMk cId="388719728" sldId="269"/>
            <ac:cxnSpMk id="176" creationId="{8CDA9414-51F5-485C-B2C9-6D2726D60880}"/>
          </ac:cxnSpMkLst>
        </pc:cxnChg>
        <pc:cxnChg chg="add mod">
          <ac:chgData name="ZhenxiSong" userId="df397492-451f-4948-bddd-c821ad61977d" providerId="ADAL" clId="{AC19932F-E49E-4F4D-938E-A9BA3D79B801}" dt="2023-05-07T15:28:23.572" v="493"/>
          <ac:cxnSpMkLst>
            <pc:docMk/>
            <pc:sldMk cId="388719728" sldId="269"/>
            <ac:cxnSpMk id="177" creationId="{EA313BB2-F494-4344-A5E8-F5FC0A594D34}"/>
          </ac:cxnSpMkLst>
        </pc:cxnChg>
        <pc:cxnChg chg="add mod">
          <ac:chgData name="ZhenxiSong" userId="df397492-451f-4948-bddd-c821ad61977d" providerId="ADAL" clId="{AC19932F-E49E-4F4D-938E-A9BA3D79B801}" dt="2023-05-07T15:28:23.572" v="493"/>
          <ac:cxnSpMkLst>
            <pc:docMk/>
            <pc:sldMk cId="388719728" sldId="269"/>
            <ac:cxnSpMk id="178" creationId="{7E928EB2-C09E-4172-9993-CA26ED8CE1C6}"/>
          </ac:cxnSpMkLst>
        </pc:cxnChg>
      </pc:sldChg>
      <pc:sldChg chg="del">
        <pc:chgData name="ZhenxiSong" userId="df397492-451f-4948-bddd-c821ad61977d" providerId="ADAL" clId="{AC19932F-E49E-4F4D-938E-A9BA3D79B801}" dt="2023-05-07T15:31:23.848" v="530" actId="47"/>
        <pc:sldMkLst>
          <pc:docMk/>
          <pc:sldMk cId="4071102873" sldId="270"/>
        </pc:sldMkLst>
      </pc:sldChg>
      <pc:sldChg chg="addSp delSp modSp mod modAnim modNotesTx">
        <pc:chgData name="ZhenxiSong" userId="df397492-451f-4948-bddd-c821ad61977d" providerId="ADAL" clId="{AC19932F-E49E-4F4D-938E-A9BA3D79B801}" dt="2023-05-07T23:52:19.303" v="1605" actId="20577"/>
        <pc:sldMkLst>
          <pc:docMk/>
          <pc:sldMk cId="4097327459" sldId="271"/>
        </pc:sldMkLst>
        <pc:spChg chg="mod">
          <ac:chgData name="ZhenxiSong" userId="df397492-451f-4948-bddd-c821ad61977d" providerId="ADAL" clId="{AC19932F-E49E-4F4D-938E-A9BA3D79B801}" dt="2023-05-07T18:37:17.514" v="783" actId="1076"/>
          <ac:spMkLst>
            <pc:docMk/>
            <pc:sldMk cId="4097327459" sldId="271"/>
            <ac:spMk id="3" creationId="{E2D90FC9-4160-470E-B8C9-927EE1F5ED84}"/>
          </ac:spMkLst>
        </pc:spChg>
        <pc:spChg chg="add del">
          <ac:chgData name="ZhenxiSong" userId="df397492-451f-4948-bddd-c821ad61977d" providerId="ADAL" clId="{AC19932F-E49E-4F4D-938E-A9BA3D79B801}" dt="2023-05-07T15:34:28.762" v="569"/>
          <ac:spMkLst>
            <pc:docMk/>
            <pc:sldMk cId="4097327459" sldId="271"/>
            <ac:spMk id="5" creationId="{D64F9B50-1196-42B2-B649-297B789FFC47}"/>
          </ac:spMkLst>
        </pc:spChg>
        <pc:spChg chg="add del">
          <ac:chgData name="ZhenxiSong" userId="df397492-451f-4948-bddd-c821ad61977d" providerId="ADAL" clId="{AC19932F-E49E-4F4D-938E-A9BA3D79B801}" dt="2023-05-07T15:34:28.762" v="569"/>
          <ac:spMkLst>
            <pc:docMk/>
            <pc:sldMk cId="4097327459" sldId="271"/>
            <ac:spMk id="7" creationId="{8D67AD39-6CD4-48DA-AFD9-D4998A48B07E}"/>
          </ac:spMkLst>
        </pc:spChg>
        <pc:spChg chg="add del mod">
          <ac:chgData name="ZhenxiSong" userId="df397492-451f-4948-bddd-c821ad61977d" providerId="ADAL" clId="{AC19932F-E49E-4F4D-938E-A9BA3D79B801}" dt="2023-05-07T15:34:34.758" v="578"/>
          <ac:spMkLst>
            <pc:docMk/>
            <pc:sldMk cId="4097327459" sldId="271"/>
            <ac:spMk id="8" creationId="{5F0D197E-4084-4CF0-A8DF-49FEE75B7535}"/>
          </ac:spMkLst>
        </pc:spChg>
        <pc:spChg chg="add del">
          <ac:chgData name="ZhenxiSong" userId="df397492-451f-4948-bddd-c821ad61977d" providerId="ADAL" clId="{AC19932F-E49E-4F4D-938E-A9BA3D79B801}" dt="2023-05-07T15:34:34.139" v="576"/>
          <ac:spMkLst>
            <pc:docMk/>
            <pc:sldMk cId="4097327459" sldId="271"/>
            <ac:spMk id="10" creationId="{73221D4C-A05C-4F19-B77F-F0AF7FAA6948}"/>
          </ac:spMkLst>
        </pc:spChg>
        <pc:spChg chg="add del">
          <ac:chgData name="ZhenxiSong" userId="df397492-451f-4948-bddd-c821ad61977d" providerId="ADAL" clId="{AC19932F-E49E-4F4D-938E-A9BA3D79B801}" dt="2023-05-07T15:34:34.139" v="576"/>
          <ac:spMkLst>
            <pc:docMk/>
            <pc:sldMk cId="4097327459" sldId="271"/>
            <ac:spMk id="12" creationId="{96E8ED54-EAEA-49B4-BDA1-CAD1B7D0876E}"/>
          </ac:spMkLst>
        </pc:spChg>
        <pc:spChg chg="add mod">
          <ac:chgData name="ZhenxiSong" userId="df397492-451f-4948-bddd-c821ad61977d" providerId="ADAL" clId="{AC19932F-E49E-4F4D-938E-A9BA3D79B801}" dt="2023-05-07T15:49:15.260" v="629" actId="1076"/>
          <ac:spMkLst>
            <pc:docMk/>
            <pc:sldMk cId="4097327459" sldId="271"/>
            <ac:spMk id="14" creationId="{AB2E58AD-4D6F-4426-A3D8-0F883D0CBB50}"/>
          </ac:spMkLst>
        </pc:spChg>
        <pc:spChg chg="add mod">
          <ac:chgData name="ZhenxiSong" userId="df397492-451f-4948-bddd-c821ad61977d" providerId="ADAL" clId="{AC19932F-E49E-4F4D-938E-A9BA3D79B801}" dt="2023-05-07T15:36:10.342" v="605" actId="255"/>
          <ac:spMkLst>
            <pc:docMk/>
            <pc:sldMk cId="4097327459" sldId="271"/>
            <ac:spMk id="15" creationId="{5BB9B984-5452-487C-8040-A84ED2C0E7AD}"/>
          </ac:spMkLst>
        </pc:spChg>
        <pc:spChg chg="add mod">
          <ac:chgData name="ZhenxiSong" userId="df397492-451f-4948-bddd-c821ad61977d" providerId="ADAL" clId="{AC19932F-E49E-4F4D-938E-A9BA3D79B801}" dt="2023-05-07T15:36:10.342" v="605" actId="255"/>
          <ac:spMkLst>
            <pc:docMk/>
            <pc:sldMk cId="4097327459" sldId="271"/>
            <ac:spMk id="16" creationId="{4DF3C99E-C33C-4AB8-8177-818EE5AE05ED}"/>
          </ac:spMkLst>
        </pc:spChg>
        <pc:spChg chg="add mod">
          <ac:chgData name="ZhenxiSong" userId="df397492-451f-4948-bddd-c821ad61977d" providerId="ADAL" clId="{AC19932F-E49E-4F4D-938E-A9BA3D79B801}" dt="2023-05-07T15:36:10.342" v="605" actId="255"/>
          <ac:spMkLst>
            <pc:docMk/>
            <pc:sldMk cId="4097327459" sldId="271"/>
            <ac:spMk id="18" creationId="{4EFEE56C-C25A-4785-9205-6D58A080E03E}"/>
          </ac:spMkLst>
        </pc:spChg>
        <pc:spChg chg="add mod">
          <ac:chgData name="ZhenxiSong" userId="df397492-451f-4948-bddd-c821ad61977d" providerId="ADAL" clId="{AC19932F-E49E-4F4D-938E-A9BA3D79B801}" dt="2023-05-07T15:36:47.244" v="620" actId="554"/>
          <ac:spMkLst>
            <pc:docMk/>
            <pc:sldMk cId="4097327459" sldId="271"/>
            <ac:spMk id="19" creationId="{C7AC5587-3414-4C21-B13A-3A14706642C4}"/>
          </ac:spMkLst>
        </pc:spChg>
        <pc:spChg chg="add mod">
          <ac:chgData name="ZhenxiSong" userId="df397492-451f-4948-bddd-c821ad61977d" providerId="ADAL" clId="{AC19932F-E49E-4F4D-938E-A9BA3D79B801}" dt="2023-05-07T15:36:10.342" v="605" actId="255"/>
          <ac:spMkLst>
            <pc:docMk/>
            <pc:sldMk cId="4097327459" sldId="271"/>
            <ac:spMk id="20" creationId="{195C02BE-F54B-404B-8210-B6ED58E5400C}"/>
          </ac:spMkLst>
        </pc:spChg>
        <pc:spChg chg="add mod">
          <ac:chgData name="ZhenxiSong" userId="df397492-451f-4948-bddd-c821ad61977d" providerId="ADAL" clId="{AC19932F-E49E-4F4D-938E-A9BA3D79B801}" dt="2023-05-07T15:36:10.342" v="605" actId="255"/>
          <ac:spMkLst>
            <pc:docMk/>
            <pc:sldMk cId="4097327459" sldId="271"/>
            <ac:spMk id="22" creationId="{9D16CA4B-40D0-4A89-9FFE-9C966597F6C6}"/>
          </ac:spMkLst>
        </pc:spChg>
        <pc:spChg chg="add mod">
          <ac:chgData name="ZhenxiSong" userId="df397492-451f-4948-bddd-c821ad61977d" providerId="ADAL" clId="{AC19932F-E49E-4F4D-938E-A9BA3D79B801}" dt="2023-05-07T15:36:10.342" v="605" actId="255"/>
          <ac:spMkLst>
            <pc:docMk/>
            <pc:sldMk cId="4097327459" sldId="271"/>
            <ac:spMk id="24" creationId="{7D09FF94-C0C8-4AD8-AF2D-BC6AB41521C9}"/>
          </ac:spMkLst>
        </pc:spChg>
        <pc:spChg chg="add mod">
          <ac:chgData name="ZhenxiSong" userId="df397492-451f-4948-bddd-c821ad61977d" providerId="ADAL" clId="{AC19932F-E49E-4F4D-938E-A9BA3D79B801}" dt="2023-05-07T15:36:47.244" v="620" actId="554"/>
          <ac:spMkLst>
            <pc:docMk/>
            <pc:sldMk cId="4097327459" sldId="271"/>
            <ac:spMk id="25" creationId="{2D86DE18-B321-43A3-B89E-5893CF344901}"/>
          </ac:spMkLst>
        </pc:spChg>
        <pc:spChg chg="add mod">
          <ac:chgData name="ZhenxiSong" userId="df397492-451f-4948-bddd-c821ad61977d" providerId="ADAL" clId="{AC19932F-E49E-4F4D-938E-A9BA3D79B801}" dt="2023-05-07T15:36:10.342" v="605" actId="255"/>
          <ac:spMkLst>
            <pc:docMk/>
            <pc:sldMk cId="4097327459" sldId="271"/>
            <ac:spMk id="26" creationId="{03F04089-4D25-4AB2-999B-AC06CE1D8D44}"/>
          </ac:spMkLst>
        </pc:spChg>
        <pc:spChg chg="add mod">
          <ac:chgData name="ZhenxiSong" userId="df397492-451f-4948-bddd-c821ad61977d" providerId="ADAL" clId="{AC19932F-E49E-4F4D-938E-A9BA3D79B801}" dt="2023-05-07T15:36:51.227" v="621" actId="1076"/>
          <ac:spMkLst>
            <pc:docMk/>
            <pc:sldMk cId="4097327459" sldId="271"/>
            <ac:spMk id="31" creationId="{02DAB7BE-2681-4140-94B2-6D00DEF64298}"/>
          </ac:spMkLst>
        </pc:spChg>
        <pc:spChg chg="add mod">
          <ac:chgData name="ZhenxiSong" userId="df397492-451f-4948-bddd-c821ad61977d" providerId="ADAL" clId="{AC19932F-E49E-4F4D-938E-A9BA3D79B801}" dt="2023-05-07T15:36:10.342" v="605" actId="255"/>
          <ac:spMkLst>
            <pc:docMk/>
            <pc:sldMk cId="4097327459" sldId="271"/>
            <ac:spMk id="32" creationId="{9459E7C7-B4F3-4C30-85F0-FFBB47A447E5}"/>
          </ac:spMkLst>
        </pc:spChg>
        <pc:spChg chg="add mod">
          <ac:chgData name="ZhenxiSong" userId="df397492-451f-4948-bddd-c821ad61977d" providerId="ADAL" clId="{AC19932F-E49E-4F4D-938E-A9BA3D79B801}" dt="2023-05-07T15:36:10.342" v="605" actId="255"/>
          <ac:spMkLst>
            <pc:docMk/>
            <pc:sldMk cId="4097327459" sldId="271"/>
            <ac:spMk id="33" creationId="{69B52244-3C44-48C1-80B3-C7FAED4FEF2B}"/>
          </ac:spMkLst>
        </pc:spChg>
        <pc:spChg chg="add mod">
          <ac:chgData name="ZhenxiSong" userId="df397492-451f-4948-bddd-c821ad61977d" providerId="ADAL" clId="{AC19932F-E49E-4F4D-938E-A9BA3D79B801}" dt="2023-05-07T15:36:54.564" v="622" actId="1076"/>
          <ac:spMkLst>
            <pc:docMk/>
            <pc:sldMk cId="4097327459" sldId="271"/>
            <ac:spMk id="34" creationId="{0905D318-114A-4912-A172-E0F17DB950B8}"/>
          </ac:spMkLst>
        </pc:spChg>
        <pc:spChg chg="add del mod">
          <ac:chgData name="ZhenxiSong" userId="df397492-451f-4948-bddd-c821ad61977d" providerId="ADAL" clId="{AC19932F-E49E-4F4D-938E-A9BA3D79B801}" dt="2023-05-07T15:50:21.805" v="638"/>
          <ac:spMkLst>
            <pc:docMk/>
            <pc:sldMk cId="4097327459" sldId="271"/>
            <ac:spMk id="37" creationId="{708C50C7-9FF2-4A61-A9BA-AE670B178859}"/>
          </ac:spMkLst>
        </pc:spChg>
        <pc:spChg chg="add mod topLvl">
          <ac:chgData name="ZhenxiSong" userId="df397492-451f-4948-bddd-c821ad61977d" providerId="ADAL" clId="{AC19932F-E49E-4F4D-938E-A9BA3D79B801}" dt="2023-05-07T23:47:48.843" v="1599" actId="1076"/>
          <ac:spMkLst>
            <pc:docMk/>
            <pc:sldMk cId="4097327459" sldId="271"/>
            <ac:spMk id="39" creationId="{90BBA55E-8BE6-4B11-9EA2-431D7648729E}"/>
          </ac:spMkLst>
        </pc:spChg>
        <pc:spChg chg="add mod topLvl">
          <ac:chgData name="ZhenxiSong" userId="df397492-451f-4948-bddd-c821ad61977d" providerId="ADAL" clId="{AC19932F-E49E-4F4D-938E-A9BA3D79B801}" dt="2023-05-07T23:47:48.843" v="1599" actId="1076"/>
          <ac:spMkLst>
            <pc:docMk/>
            <pc:sldMk cId="4097327459" sldId="271"/>
            <ac:spMk id="42" creationId="{1B46382F-3297-4A7D-9007-B98F8920D7CF}"/>
          </ac:spMkLst>
        </pc:spChg>
        <pc:spChg chg="add mod topLvl">
          <ac:chgData name="ZhenxiSong" userId="df397492-451f-4948-bddd-c821ad61977d" providerId="ADAL" clId="{AC19932F-E49E-4F4D-938E-A9BA3D79B801}" dt="2023-05-07T23:47:48.843" v="1599" actId="1076"/>
          <ac:spMkLst>
            <pc:docMk/>
            <pc:sldMk cId="4097327459" sldId="271"/>
            <ac:spMk id="45" creationId="{B38E5889-1C1C-4C64-8986-97476EA47D62}"/>
          </ac:spMkLst>
        </pc:spChg>
        <pc:spChg chg="add mod topLvl">
          <ac:chgData name="ZhenxiSong" userId="df397492-451f-4948-bddd-c821ad61977d" providerId="ADAL" clId="{AC19932F-E49E-4F4D-938E-A9BA3D79B801}" dt="2023-05-07T23:47:48.843" v="1599" actId="1076"/>
          <ac:spMkLst>
            <pc:docMk/>
            <pc:sldMk cId="4097327459" sldId="271"/>
            <ac:spMk id="46" creationId="{71732DAB-9A4D-4526-810A-DC735F5AE2FE}"/>
          </ac:spMkLst>
        </pc:spChg>
        <pc:spChg chg="add mod topLvl">
          <ac:chgData name="ZhenxiSong" userId="df397492-451f-4948-bddd-c821ad61977d" providerId="ADAL" clId="{AC19932F-E49E-4F4D-938E-A9BA3D79B801}" dt="2023-05-07T23:47:48.843" v="1599" actId="1076"/>
          <ac:spMkLst>
            <pc:docMk/>
            <pc:sldMk cId="4097327459" sldId="271"/>
            <ac:spMk id="49" creationId="{06D7989C-18F1-45DF-9198-7EBA57761E94}"/>
          </ac:spMkLst>
        </pc:spChg>
        <pc:spChg chg="add mod topLvl">
          <ac:chgData name="ZhenxiSong" userId="df397492-451f-4948-bddd-c821ad61977d" providerId="ADAL" clId="{AC19932F-E49E-4F4D-938E-A9BA3D79B801}" dt="2023-05-07T23:47:48.843" v="1599" actId="1076"/>
          <ac:spMkLst>
            <pc:docMk/>
            <pc:sldMk cId="4097327459" sldId="271"/>
            <ac:spMk id="50" creationId="{EAECA97C-2DED-4D2B-9BF2-6B7B49D92439}"/>
          </ac:spMkLst>
        </pc:spChg>
        <pc:spChg chg="add del mod">
          <ac:chgData name="ZhenxiSong" userId="df397492-451f-4948-bddd-c821ad61977d" providerId="ADAL" clId="{AC19932F-E49E-4F4D-938E-A9BA3D79B801}" dt="2023-05-07T18:35:54.975" v="748" actId="478"/>
          <ac:spMkLst>
            <pc:docMk/>
            <pc:sldMk cId="4097327459" sldId="271"/>
            <ac:spMk id="51" creationId="{C6672F89-C1F7-4E49-95DA-8AA26936F1AE}"/>
          </ac:spMkLst>
        </pc:spChg>
        <pc:spChg chg="add mod topLvl">
          <ac:chgData name="ZhenxiSong" userId="df397492-451f-4948-bddd-c821ad61977d" providerId="ADAL" clId="{AC19932F-E49E-4F4D-938E-A9BA3D79B801}" dt="2023-05-07T23:47:48.843" v="1599" actId="1076"/>
          <ac:spMkLst>
            <pc:docMk/>
            <pc:sldMk cId="4097327459" sldId="271"/>
            <ac:spMk id="52" creationId="{95C92B59-7049-4146-B69F-8BAD84ACA149}"/>
          </ac:spMkLst>
        </pc:spChg>
        <pc:spChg chg="add del mod">
          <ac:chgData name="ZhenxiSong" userId="df397492-451f-4948-bddd-c821ad61977d" providerId="ADAL" clId="{AC19932F-E49E-4F4D-938E-A9BA3D79B801}" dt="2023-05-07T19:07:11.462" v="1357" actId="21"/>
          <ac:spMkLst>
            <pc:docMk/>
            <pc:sldMk cId="4097327459" sldId="271"/>
            <ac:spMk id="59" creationId="{1DA11FBA-57F5-4C1E-9D15-4DD77C08F2CF}"/>
          </ac:spMkLst>
        </pc:spChg>
        <pc:spChg chg="add mod topLvl">
          <ac:chgData name="ZhenxiSong" userId="df397492-451f-4948-bddd-c821ad61977d" providerId="ADAL" clId="{AC19932F-E49E-4F4D-938E-A9BA3D79B801}" dt="2023-05-07T23:48:03.355" v="1602" actId="164"/>
          <ac:spMkLst>
            <pc:docMk/>
            <pc:sldMk cId="4097327459" sldId="271"/>
            <ac:spMk id="61" creationId="{8FBAC5B0-70C9-42FC-9E63-9CA3429DE14D}"/>
          </ac:spMkLst>
        </pc:spChg>
        <pc:spChg chg="add mod">
          <ac:chgData name="ZhenxiSong" userId="df397492-451f-4948-bddd-c821ad61977d" providerId="ADAL" clId="{AC19932F-E49E-4F4D-938E-A9BA3D79B801}" dt="2023-05-07T23:47:24.019" v="1596" actId="165"/>
          <ac:spMkLst>
            <pc:docMk/>
            <pc:sldMk cId="4097327459" sldId="271"/>
            <ac:spMk id="62" creationId="{54B65CC5-13A9-41F1-B888-156ECB22C9CF}"/>
          </ac:spMkLst>
        </pc:spChg>
        <pc:spChg chg="add mod">
          <ac:chgData name="ZhenxiSong" userId="df397492-451f-4948-bddd-c821ad61977d" providerId="ADAL" clId="{AC19932F-E49E-4F4D-938E-A9BA3D79B801}" dt="2023-05-07T23:47:24.019" v="1596" actId="165"/>
          <ac:spMkLst>
            <pc:docMk/>
            <pc:sldMk cId="4097327459" sldId="271"/>
            <ac:spMk id="63" creationId="{F79A5454-CF9D-4360-8D57-88D4E62F5731}"/>
          </ac:spMkLst>
        </pc:spChg>
        <pc:spChg chg="add mod">
          <ac:chgData name="ZhenxiSong" userId="df397492-451f-4948-bddd-c821ad61977d" providerId="ADAL" clId="{AC19932F-E49E-4F4D-938E-A9BA3D79B801}" dt="2023-05-07T23:47:24.019" v="1596" actId="165"/>
          <ac:spMkLst>
            <pc:docMk/>
            <pc:sldMk cId="4097327459" sldId="271"/>
            <ac:spMk id="64" creationId="{A29DA8D8-C095-4B4C-9DE6-25DFFEF9E2B6}"/>
          </ac:spMkLst>
        </pc:spChg>
        <pc:spChg chg="add mod">
          <ac:chgData name="ZhenxiSong" userId="df397492-451f-4948-bddd-c821ad61977d" providerId="ADAL" clId="{AC19932F-E49E-4F4D-938E-A9BA3D79B801}" dt="2023-05-07T23:47:24.019" v="1596" actId="165"/>
          <ac:spMkLst>
            <pc:docMk/>
            <pc:sldMk cId="4097327459" sldId="271"/>
            <ac:spMk id="65" creationId="{C67C37FE-0E29-4FB0-ABF1-613FD99AAF5D}"/>
          </ac:spMkLst>
        </pc:spChg>
        <pc:spChg chg="add mod topLvl">
          <ac:chgData name="ZhenxiSong" userId="df397492-451f-4948-bddd-c821ad61977d" providerId="ADAL" clId="{AC19932F-E49E-4F4D-938E-A9BA3D79B801}" dt="2023-05-07T23:48:03.355" v="1602" actId="164"/>
          <ac:spMkLst>
            <pc:docMk/>
            <pc:sldMk cId="4097327459" sldId="271"/>
            <ac:spMk id="68" creationId="{CD227495-551C-4453-8E6D-014DEF652C2C}"/>
          </ac:spMkLst>
        </pc:spChg>
        <pc:grpChg chg="add del mod">
          <ac:chgData name="ZhenxiSong" userId="df397492-451f-4948-bddd-c821ad61977d" providerId="ADAL" clId="{AC19932F-E49E-4F4D-938E-A9BA3D79B801}" dt="2023-05-07T23:47:24.019" v="1596" actId="165"/>
          <ac:grpSpMkLst>
            <pc:docMk/>
            <pc:sldMk cId="4097327459" sldId="271"/>
            <ac:grpSpMk id="4" creationId="{7C1CE58F-EF89-49CF-ADF4-5910E35D4C26}"/>
          </ac:grpSpMkLst>
        </pc:grpChg>
        <pc:grpChg chg="add mod">
          <ac:chgData name="ZhenxiSong" userId="df397492-451f-4948-bddd-c821ad61977d" providerId="ADAL" clId="{AC19932F-E49E-4F4D-938E-A9BA3D79B801}" dt="2023-05-07T23:47:48.843" v="1599" actId="1076"/>
          <ac:grpSpMkLst>
            <pc:docMk/>
            <pc:sldMk cId="4097327459" sldId="271"/>
            <ac:grpSpMk id="5" creationId="{98E996C1-DAC0-4839-87ED-36D82A40060C}"/>
          </ac:grpSpMkLst>
        </pc:grpChg>
        <pc:grpChg chg="add mod">
          <ac:chgData name="ZhenxiSong" userId="df397492-451f-4948-bddd-c821ad61977d" providerId="ADAL" clId="{AC19932F-E49E-4F4D-938E-A9BA3D79B801}" dt="2023-05-07T23:48:03.355" v="1602" actId="164"/>
          <ac:grpSpMkLst>
            <pc:docMk/>
            <pc:sldMk cId="4097327459" sldId="271"/>
            <ac:grpSpMk id="6" creationId="{83D609B4-7F48-427D-87F9-0562C074BF7B}"/>
          </ac:grpSpMkLst>
        </pc:grpChg>
        <pc:grpChg chg="add mod">
          <ac:chgData name="ZhenxiSong" userId="df397492-451f-4948-bddd-c821ad61977d" providerId="ADAL" clId="{AC19932F-E49E-4F4D-938E-A9BA3D79B801}" dt="2023-05-07T15:35:45.315" v="594" actId="164"/>
          <ac:grpSpMkLst>
            <pc:docMk/>
            <pc:sldMk cId="4097327459" sldId="271"/>
            <ac:grpSpMk id="29" creationId="{EE9837EE-FD4D-4E58-A6E9-E45F0E13CF46}"/>
          </ac:grpSpMkLst>
        </pc:grpChg>
        <pc:grpChg chg="add mod">
          <ac:chgData name="ZhenxiSong" userId="df397492-451f-4948-bddd-c821ad61977d" providerId="ADAL" clId="{AC19932F-E49E-4F4D-938E-A9BA3D79B801}" dt="2023-05-07T19:05:11.217" v="1317" actId="1076"/>
          <ac:grpSpMkLst>
            <pc:docMk/>
            <pc:sldMk cId="4097327459" sldId="271"/>
            <ac:grpSpMk id="35" creationId="{548F4D44-483A-4E0B-89C3-8928DEA63416}"/>
          </ac:grpSpMkLst>
        </pc:grpChg>
        <pc:grpChg chg="add mod topLvl">
          <ac:chgData name="ZhenxiSong" userId="df397492-451f-4948-bddd-c821ad61977d" providerId="ADAL" clId="{AC19932F-E49E-4F4D-938E-A9BA3D79B801}" dt="2023-05-07T23:48:03.355" v="1602" actId="164"/>
          <ac:grpSpMkLst>
            <pc:docMk/>
            <pc:sldMk cId="4097327459" sldId="271"/>
            <ac:grpSpMk id="69" creationId="{E2DE2537-C601-4DCC-9984-AF9ABD232C5A}"/>
          </ac:grpSpMkLst>
        </pc:grpChg>
        <pc:graphicFrameChg chg="add del mod">
          <ac:chgData name="ZhenxiSong" userId="df397492-451f-4948-bddd-c821ad61977d" providerId="ADAL" clId="{AC19932F-E49E-4F4D-938E-A9BA3D79B801}" dt="2023-05-07T15:34:28.762" v="569"/>
          <ac:graphicFrameMkLst>
            <pc:docMk/>
            <pc:sldMk cId="4097327459" sldId="271"/>
            <ac:graphicFrameMk id="4" creationId="{B2F8767B-6C52-43D2-A076-602DAC10B4C5}"/>
          </ac:graphicFrameMkLst>
        </pc:graphicFrameChg>
        <pc:graphicFrameChg chg="add del">
          <ac:chgData name="ZhenxiSong" userId="df397492-451f-4948-bddd-c821ad61977d" providerId="ADAL" clId="{AC19932F-E49E-4F4D-938E-A9BA3D79B801}" dt="2023-05-07T15:34:28.762" v="569"/>
          <ac:graphicFrameMkLst>
            <pc:docMk/>
            <pc:sldMk cId="4097327459" sldId="271"/>
            <ac:graphicFrameMk id="6" creationId="{3743FEB0-DEBF-4C62-9208-A78F497AF29E}"/>
          </ac:graphicFrameMkLst>
        </pc:graphicFrameChg>
        <pc:graphicFrameChg chg="add del mod">
          <ac:chgData name="ZhenxiSong" userId="df397492-451f-4948-bddd-c821ad61977d" providerId="ADAL" clId="{AC19932F-E49E-4F4D-938E-A9BA3D79B801}" dt="2023-05-07T15:34:34.139" v="576"/>
          <ac:graphicFrameMkLst>
            <pc:docMk/>
            <pc:sldMk cId="4097327459" sldId="271"/>
            <ac:graphicFrameMk id="9" creationId="{610BC935-E0F2-47FF-8689-2D652D5FAC68}"/>
          </ac:graphicFrameMkLst>
        </pc:graphicFrameChg>
        <pc:graphicFrameChg chg="add del">
          <ac:chgData name="ZhenxiSong" userId="df397492-451f-4948-bddd-c821ad61977d" providerId="ADAL" clId="{AC19932F-E49E-4F4D-938E-A9BA3D79B801}" dt="2023-05-07T15:34:34.139" v="576"/>
          <ac:graphicFrameMkLst>
            <pc:docMk/>
            <pc:sldMk cId="4097327459" sldId="271"/>
            <ac:graphicFrameMk id="11" creationId="{A4DF5A78-5977-4D08-B786-23E8E0B3FA5F}"/>
          </ac:graphicFrameMkLst>
        </pc:graphicFrameChg>
        <pc:graphicFrameChg chg="add del mod">
          <ac:chgData name="ZhenxiSong" userId="df397492-451f-4948-bddd-c821ad61977d" providerId="ADAL" clId="{AC19932F-E49E-4F4D-938E-A9BA3D79B801}" dt="2023-05-07T18:38:10.489" v="789"/>
          <ac:graphicFrameMkLst>
            <pc:docMk/>
            <pc:sldMk cId="4097327459" sldId="271"/>
            <ac:graphicFrameMk id="48" creationId="{B3B9B8C3-2853-44B6-8C16-D8CF8EFF639D}"/>
          </ac:graphicFrameMkLst>
        </pc:graphicFrameChg>
        <pc:picChg chg="add mod topLvl">
          <ac:chgData name="ZhenxiSong" userId="df397492-451f-4948-bddd-c821ad61977d" providerId="ADAL" clId="{AC19932F-E49E-4F4D-938E-A9BA3D79B801}" dt="2023-05-07T23:47:48.843" v="1599" actId="1076"/>
          <ac:picMkLst>
            <pc:docMk/>
            <pc:sldMk cId="4097327459" sldId="271"/>
            <ac:picMk id="43" creationId="{2EC8E2C7-AA3E-4B6F-9060-BCF83D4DAD72}"/>
          </ac:picMkLst>
        </pc:picChg>
        <pc:picChg chg="add mod topLvl modCrop">
          <ac:chgData name="ZhenxiSong" userId="df397492-451f-4948-bddd-c821ad61977d" providerId="ADAL" clId="{AC19932F-E49E-4F4D-938E-A9BA3D79B801}" dt="2023-05-07T23:47:48.843" v="1599" actId="1076"/>
          <ac:picMkLst>
            <pc:docMk/>
            <pc:sldMk cId="4097327459" sldId="271"/>
            <ac:picMk id="54" creationId="{3467D470-5250-44D1-BA6F-18E6864A519B}"/>
          </ac:picMkLst>
        </pc:picChg>
        <pc:picChg chg="add del mod">
          <ac:chgData name="ZhenxiSong" userId="df397492-451f-4948-bddd-c821ad61977d" providerId="ADAL" clId="{AC19932F-E49E-4F4D-938E-A9BA3D79B801}" dt="2023-05-07T18:39:35.443" v="839" actId="478"/>
          <ac:picMkLst>
            <pc:docMk/>
            <pc:sldMk cId="4097327459" sldId="271"/>
            <ac:picMk id="55" creationId="{59939C90-9A30-42A5-BD39-E4D9562A878F}"/>
          </ac:picMkLst>
        </pc:picChg>
        <pc:picChg chg="add del mod">
          <ac:chgData name="ZhenxiSong" userId="df397492-451f-4948-bddd-c821ad61977d" providerId="ADAL" clId="{AC19932F-E49E-4F4D-938E-A9BA3D79B801}" dt="2023-05-07T18:39:35.892" v="840" actId="478"/>
          <ac:picMkLst>
            <pc:docMk/>
            <pc:sldMk cId="4097327459" sldId="271"/>
            <ac:picMk id="56" creationId="{B204AE8E-B61F-44E0-B251-2DDEF7AC7467}"/>
          </ac:picMkLst>
        </pc:picChg>
        <pc:picChg chg="add mod topLvl modCrop">
          <ac:chgData name="ZhenxiSong" userId="df397492-451f-4948-bddd-c821ad61977d" providerId="ADAL" clId="{AC19932F-E49E-4F4D-938E-A9BA3D79B801}" dt="2023-05-07T23:47:48.843" v="1599" actId="1076"/>
          <ac:picMkLst>
            <pc:docMk/>
            <pc:sldMk cId="4097327459" sldId="271"/>
            <ac:picMk id="57" creationId="{5ECC3FE2-860A-4B65-AF7C-3C6966FFB875}"/>
          </ac:picMkLst>
        </pc:picChg>
        <pc:picChg chg="add mod topLvl modCrop">
          <ac:chgData name="ZhenxiSong" userId="df397492-451f-4948-bddd-c821ad61977d" providerId="ADAL" clId="{AC19932F-E49E-4F4D-938E-A9BA3D79B801}" dt="2023-05-07T23:47:48.843" v="1599" actId="1076"/>
          <ac:picMkLst>
            <pc:docMk/>
            <pc:sldMk cId="4097327459" sldId="271"/>
            <ac:picMk id="58" creationId="{38E7D612-70AA-4540-8BA5-7778BB344E85}"/>
          </ac:picMkLst>
        </pc:picChg>
        <pc:picChg chg="add mod topLvl">
          <ac:chgData name="ZhenxiSong" userId="df397492-451f-4948-bddd-c821ad61977d" providerId="ADAL" clId="{AC19932F-E49E-4F4D-938E-A9BA3D79B801}" dt="2023-05-07T23:47:48.843" v="1599" actId="1076"/>
          <ac:picMkLst>
            <pc:docMk/>
            <pc:sldMk cId="4097327459" sldId="271"/>
            <ac:picMk id="1032" creationId="{FD47D0D8-89F4-407E-806F-648205559736}"/>
          </ac:picMkLst>
        </pc:picChg>
        <pc:cxnChg chg="add mod">
          <ac:chgData name="ZhenxiSong" userId="df397492-451f-4948-bddd-c821ad61977d" providerId="ADAL" clId="{AC19932F-E49E-4F4D-938E-A9BA3D79B801}" dt="2023-05-07T15:35:45.315" v="594" actId="164"/>
          <ac:cxnSpMkLst>
            <pc:docMk/>
            <pc:sldMk cId="4097327459" sldId="271"/>
            <ac:cxnSpMk id="17" creationId="{038A58E5-B499-425C-B367-149078EB86E3}"/>
          </ac:cxnSpMkLst>
        </pc:cxnChg>
        <pc:cxnChg chg="add mod">
          <ac:chgData name="ZhenxiSong" userId="df397492-451f-4948-bddd-c821ad61977d" providerId="ADAL" clId="{AC19932F-E49E-4F4D-938E-A9BA3D79B801}" dt="2023-05-07T15:35:45.315" v="594" actId="164"/>
          <ac:cxnSpMkLst>
            <pc:docMk/>
            <pc:sldMk cId="4097327459" sldId="271"/>
            <ac:cxnSpMk id="21" creationId="{8635A4AC-A612-430F-B16A-69C15194F863}"/>
          </ac:cxnSpMkLst>
        </pc:cxnChg>
        <pc:cxnChg chg="add mod">
          <ac:chgData name="ZhenxiSong" userId="df397492-451f-4948-bddd-c821ad61977d" providerId="ADAL" clId="{AC19932F-E49E-4F4D-938E-A9BA3D79B801}" dt="2023-05-07T15:35:45.315" v="594" actId="164"/>
          <ac:cxnSpMkLst>
            <pc:docMk/>
            <pc:sldMk cId="4097327459" sldId="271"/>
            <ac:cxnSpMk id="23" creationId="{5325ABF3-19E5-4058-A2B1-8150400C68AF}"/>
          </ac:cxnSpMkLst>
        </pc:cxnChg>
        <pc:cxnChg chg="add mod">
          <ac:chgData name="ZhenxiSong" userId="df397492-451f-4948-bddd-c821ad61977d" providerId="ADAL" clId="{AC19932F-E49E-4F4D-938E-A9BA3D79B801}" dt="2023-05-07T15:35:45.315" v="594" actId="164"/>
          <ac:cxnSpMkLst>
            <pc:docMk/>
            <pc:sldMk cId="4097327459" sldId="271"/>
            <ac:cxnSpMk id="27" creationId="{40984C56-1414-4216-95A0-DC89D3448D02}"/>
          </ac:cxnSpMkLst>
        </pc:cxnChg>
        <pc:cxnChg chg="add mod">
          <ac:chgData name="ZhenxiSong" userId="df397492-451f-4948-bddd-c821ad61977d" providerId="ADAL" clId="{AC19932F-E49E-4F4D-938E-A9BA3D79B801}" dt="2023-05-07T15:35:45.315" v="594" actId="164"/>
          <ac:cxnSpMkLst>
            <pc:docMk/>
            <pc:sldMk cId="4097327459" sldId="271"/>
            <ac:cxnSpMk id="28" creationId="{CD412F3E-37CF-4D55-9635-6B41DCDB6DFC}"/>
          </ac:cxnSpMkLst>
        </pc:cxnChg>
        <pc:cxnChg chg="add mod">
          <ac:chgData name="ZhenxiSong" userId="df397492-451f-4948-bddd-c821ad61977d" providerId="ADAL" clId="{AC19932F-E49E-4F4D-938E-A9BA3D79B801}" dt="2023-05-07T15:35:45.315" v="594" actId="164"/>
          <ac:cxnSpMkLst>
            <pc:docMk/>
            <pc:sldMk cId="4097327459" sldId="271"/>
            <ac:cxnSpMk id="30" creationId="{7D832342-C5A9-48D4-B573-47CC7487D743}"/>
          </ac:cxnSpMkLst>
        </pc:cxnChg>
        <pc:cxnChg chg="add mod topLvl">
          <ac:chgData name="ZhenxiSong" userId="df397492-451f-4948-bddd-c821ad61977d" providerId="ADAL" clId="{AC19932F-E49E-4F4D-938E-A9BA3D79B801}" dt="2023-05-07T23:47:48.843" v="1599" actId="1076"/>
          <ac:cxnSpMkLst>
            <pc:docMk/>
            <pc:sldMk cId="4097327459" sldId="271"/>
            <ac:cxnSpMk id="44" creationId="{9CFD7BFE-CCE5-4B14-8490-E1CA4FE36307}"/>
          </ac:cxnSpMkLst>
        </pc:cxnChg>
        <pc:cxnChg chg="add mod topLvl">
          <ac:chgData name="ZhenxiSong" userId="df397492-451f-4948-bddd-c821ad61977d" providerId="ADAL" clId="{AC19932F-E49E-4F4D-938E-A9BA3D79B801}" dt="2023-05-07T23:48:03.355" v="1602" actId="164"/>
          <ac:cxnSpMkLst>
            <pc:docMk/>
            <pc:sldMk cId="4097327459" sldId="271"/>
            <ac:cxnSpMk id="66" creationId="{371281FF-2815-4CF5-A793-1FCD02A24CCE}"/>
          </ac:cxnSpMkLst>
        </pc:cxnChg>
      </pc:sldChg>
      <pc:sldChg chg="addSp delSp modSp mod ord modAnim">
        <pc:chgData name="ZhenxiSong" userId="df397492-451f-4948-bddd-c821ad61977d" providerId="ADAL" clId="{AC19932F-E49E-4F4D-938E-A9BA3D79B801}" dt="2023-05-07T23:53:07.702" v="1612"/>
        <pc:sldMkLst>
          <pc:docMk/>
          <pc:sldMk cId="347126405" sldId="272"/>
        </pc:sldMkLst>
        <pc:spChg chg="add del mod ord topLvl">
          <ac:chgData name="ZhenxiSong" userId="df397492-451f-4948-bddd-c821ad61977d" providerId="ADAL" clId="{AC19932F-E49E-4F4D-938E-A9BA3D79B801}" dt="2023-05-07T18:49:43.254" v="992" actId="164"/>
          <ac:spMkLst>
            <pc:docMk/>
            <pc:sldMk cId="347126405" sldId="272"/>
            <ac:spMk id="7" creationId="{52A37BC6-89EA-48FE-BE7F-5E232E628935}"/>
          </ac:spMkLst>
        </pc:spChg>
        <pc:spChg chg="add del mod topLvl">
          <ac:chgData name="ZhenxiSong" userId="df397492-451f-4948-bddd-c821ad61977d" providerId="ADAL" clId="{AC19932F-E49E-4F4D-938E-A9BA3D79B801}" dt="2023-05-07T18:49:17.878" v="983" actId="21"/>
          <ac:spMkLst>
            <pc:docMk/>
            <pc:sldMk cId="347126405" sldId="272"/>
            <ac:spMk id="8" creationId="{65663985-5C0F-4FE9-A1DC-B9A15A322B29}"/>
          </ac:spMkLst>
        </pc:spChg>
        <pc:spChg chg="add mod ord topLvl">
          <ac:chgData name="ZhenxiSong" userId="df397492-451f-4948-bddd-c821ad61977d" providerId="ADAL" clId="{AC19932F-E49E-4F4D-938E-A9BA3D79B801}" dt="2023-05-07T18:51:13.005" v="1028" actId="1038"/>
          <ac:spMkLst>
            <pc:docMk/>
            <pc:sldMk cId="347126405" sldId="272"/>
            <ac:spMk id="9" creationId="{E06D9E42-31A5-4D54-ABD9-3F9F8CDC6A7D}"/>
          </ac:spMkLst>
        </pc:spChg>
        <pc:spChg chg="add del mod topLvl">
          <ac:chgData name="ZhenxiSong" userId="df397492-451f-4948-bddd-c821ad61977d" providerId="ADAL" clId="{AC19932F-E49E-4F4D-938E-A9BA3D79B801}" dt="2023-05-07T18:49:17.878" v="983" actId="21"/>
          <ac:spMkLst>
            <pc:docMk/>
            <pc:sldMk cId="347126405" sldId="272"/>
            <ac:spMk id="10" creationId="{1EA38A93-B8BB-4743-B173-19A0BE3B8F85}"/>
          </ac:spMkLst>
        </pc:spChg>
        <pc:spChg chg="add mod ord topLvl">
          <ac:chgData name="ZhenxiSong" userId="df397492-451f-4948-bddd-c821ad61977d" providerId="ADAL" clId="{AC19932F-E49E-4F4D-938E-A9BA3D79B801}" dt="2023-05-07T18:49:43.254" v="992" actId="164"/>
          <ac:spMkLst>
            <pc:docMk/>
            <pc:sldMk cId="347126405" sldId="272"/>
            <ac:spMk id="11" creationId="{42300DA1-593D-4FB5-A531-B7CE6CFABBE0}"/>
          </ac:spMkLst>
        </pc:spChg>
        <pc:spChg chg="add del mod topLvl">
          <ac:chgData name="ZhenxiSong" userId="df397492-451f-4948-bddd-c821ad61977d" providerId="ADAL" clId="{AC19932F-E49E-4F4D-938E-A9BA3D79B801}" dt="2023-05-07T18:49:17.878" v="983" actId="21"/>
          <ac:spMkLst>
            <pc:docMk/>
            <pc:sldMk cId="347126405" sldId="272"/>
            <ac:spMk id="12" creationId="{C250148E-A6FB-46A4-AD13-C0726BC11AFD}"/>
          </ac:spMkLst>
        </pc:spChg>
        <pc:spChg chg="add del mod">
          <ac:chgData name="ZhenxiSong" userId="df397492-451f-4948-bddd-c821ad61977d" providerId="ADAL" clId="{AC19932F-E49E-4F4D-938E-A9BA3D79B801}" dt="2023-05-07T23:52:54.991" v="1608" actId="478"/>
          <ac:spMkLst>
            <pc:docMk/>
            <pc:sldMk cId="347126405" sldId="272"/>
            <ac:spMk id="15" creationId="{C6A7E737-1D0E-4347-977C-4B8DF1DD0DEC}"/>
          </ac:spMkLst>
        </pc:spChg>
        <pc:spChg chg="add mod">
          <ac:chgData name="ZhenxiSong" userId="df397492-451f-4948-bddd-c821ad61977d" providerId="ADAL" clId="{AC19932F-E49E-4F4D-938E-A9BA3D79B801}" dt="2023-05-07T18:49:53.509" v="994" actId="164"/>
          <ac:spMkLst>
            <pc:docMk/>
            <pc:sldMk cId="347126405" sldId="272"/>
            <ac:spMk id="18" creationId="{93863BE7-8F67-4055-84AA-7DEF14563787}"/>
          </ac:spMkLst>
        </pc:spChg>
        <pc:spChg chg="add mod">
          <ac:chgData name="ZhenxiSong" userId="df397492-451f-4948-bddd-c821ad61977d" providerId="ADAL" clId="{AC19932F-E49E-4F4D-938E-A9BA3D79B801}" dt="2023-05-07T18:49:53.509" v="994" actId="164"/>
          <ac:spMkLst>
            <pc:docMk/>
            <pc:sldMk cId="347126405" sldId="272"/>
            <ac:spMk id="19" creationId="{499545C4-3141-4946-ACF9-1E284E8BA686}"/>
          </ac:spMkLst>
        </pc:spChg>
        <pc:spChg chg="add mod">
          <ac:chgData name="ZhenxiSong" userId="df397492-451f-4948-bddd-c821ad61977d" providerId="ADAL" clId="{AC19932F-E49E-4F4D-938E-A9BA3D79B801}" dt="2023-05-07T18:51:18.538" v="1031" actId="1038"/>
          <ac:spMkLst>
            <pc:docMk/>
            <pc:sldMk cId="347126405" sldId="272"/>
            <ac:spMk id="20" creationId="{77903F79-259C-42B6-8296-B3CFF915FDD1}"/>
          </ac:spMkLst>
        </pc:spChg>
        <pc:spChg chg="add del mod topLvl">
          <ac:chgData name="ZhenxiSong" userId="df397492-451f-4948-bddd-c821ad61977d" providerId="ADAL" clId="{AC19932F-E49E-4F4D-938E-A9BA3D79B801}" dt="2023-05-07T18:56:28.314" v="1159" actId="478"/>
          <ac:spMkLst>
            <pc:docMk/>
            <pc:sldMk cId="347126405" sldId="272"/>
            <ac:spMk id="24" creationId="{993268DD-3DEB-4330-97C1-9B24F76C29EC}"/>
          </ac:spMkLst>
        </pc:spChg>
        <pc:spChg chg="add del mod topLvl">
          <ac:chgData name="ZhenxiSong" userId="df397492-451f-4948-bddd-c821ad61977d" providerId="ADAL" clId="{AC19932F-E49E-4F4D-938E-A9BA3D79B801}" dt="2023-05-07T18:56:28.314" v="1159" actId="478"/>
          <ac:spMkLst>
            <pc:docMk/>
            <pc:sldMk cId="347126405" sldId="272"/>
            <ac:spMk id="25" creationId="{40BA2CDB-0423-4A3A-8ECC-729F4C2055E7}"/>
          </ac:spMkLst>
        </pc:spChg>
        <pc:spChg chg="add del mod topLvl">
          <ac:chgData name="ZhenxiSong" userId="df397492-451f-4948-bddd-c821ad61977d" providerId="ADAL" clId="{AC19932F-E49E-4F4D-938E-A9BA3D79B801}" dt="2023-05-07T18:56:28.314" v="1159" actId="478"/>
          <ac:spMkLst>
            <pc:docMk/>
            <pc:sldMk cId="347126405" sldId="272"/>
            <ac:spMk id="26" creationId="{B9CDEA33-5FE8-4004-BAD1-6E0ECB5D8BC6}"/>
          </ac:spMkLst>
        </pc:spChg>
        <pc:spChg chg="add del mod">
          <ac:chgData name="ZhenxiSong" userId="df397492-451f-4948-bddd-c821ad61977d" providerId="ADAL" clId="{AC19932F-E49E-4F4D-938E-A9BA3D79B801}" dt="2023-05-07T18:53:35.415" v="1079" actId="478"/>
          <ac:spMkLst>
            <pc:docMk/>
            <pc:sldMk cId="347126405" sldId="272"/>
            <ac:spMk id="27" creationId="{1006666B-3296-4E01-A245-D774E2F0B984}"/>
          </ac:spMkLst>
        </pc:spChg>
        <pc:spChg chg="add del mod">
          <ac:chgData name="ZhenxiSong" userId="df397492-451f-4948-bddd-c821ad61977d" providerId="ADAL" clId="{AC19932F-E49E-4F4D-938E-A9BA3D79B801}" dt="2023-05-07T18:53:38.180" v="1081" actId="478"/>
          <ac:spMkLst>
            <pc:docMk/>
            <pc:sldMk cId="347126405" sldId="272"/>
            <ac:spMk id="28" creationId="{4C506001-3376-4A64-9EC2-22EAA1BF3E10}"/>
          </ac:spMkLst>
        </pc:spChg>
        <pc:spChg chg="add del mod">
          <ac:chgData name="ZhenxiSong" userId="df397492-451f-4948-bddd-c821ad61977d" providerId="ADAL" clId="{AC19932F-E49E-4F4D-938E-A9BA3D79B801}" dt="2023-05-07T18:53:36.855" v="1080" actId="478"/>
          <ac:spMkLst>
            <pc:docMk/>
            <pc:sldMk cId="347126405" sldId="272"/>
            <ac:spMk id="29" creationId="{31E2F659-1452-439C-A4DD-F8A18F85DF7B}"/>
          </ac:spMkLst>
        </pc:spChg>
        <pc:spChg chg="add del mod ord topLvl">
          <ac:chgData name="ZhenxiSong" userId="df397492-451f-4948-bddd-c821ad61977d" providerId="ADAL" clId="{AC19932F-E49E-4F4D-938E-A9BA3D79B801}" dt="2023-05-07T18:56:28.314" v="1159" actId="478"/>
          <ac:spMkLst>
            <pc:docMk/>
            <pc:sldMk cId="347126405" sldId="272"/>
            <ac:spMk id="30" creationId="{7037DB7A-BD47-4B13-B497-45DB4EA909CA}"/>
          </ac:spMkLst>
        </pc:spChg>
        <pc:spChg chg="add del mod topLvl">
          <ac:chgData name="ZhenxiSong" userId="df397492-451f-4948-bddd-c821ad61977d" providerId="ADAL" clId="{AC19932F-E49E-4F4D-938E-A9BA3D79B801}" dt="2023-05-07T18:56:28.314" v="1159" actId="478"/>
          <ac:spMkLst>
            <pc:docMk/>
            <pc:sldMk cId="347126405" sldId="272"/>
            <ac:spMk id="32" creationId="{29B24E87-E166-421F-BDAD-9FE96F3B6131}"/>
          </ac:spMkLst>
        </pc:spChg>
        <pc:spChg chg="add del mod topLvl">
          <ac:chgData name="ZhenxiSong" userId="df397492-451f-4948-bddd-c821ad61977d" providerId="ADAL" clId="{AC19932F-E49E-4F4D-938E-A9BA3D79B801}" dt="2023-05-07T18:56:28.314" v="1159" actId="478"/>
          <ac:spMkLst>
            <pc:docMk/>
            <pc:sldMk cId="347126405" sldId="272"/>
            <ac:spMk id="33" creationId="{7D7317DC-1F50-46BC-8D2F-FC5DA563B2D1}"/>
          </ac:spMkLst>
        </pc:spChg>
        <pc:spChg chg="add del mod topLvl">
          <ac:chgData name="ZhenxiSong" userId="df397492-451f-4948-bddd-c821ad61977d" providerId="ADAL" clId="{AC19932F-E49E-4F4D-938E-A9BA3D79B801}" dt="2023-05-07T18:56:28.314" v="1159" actId="478"/>
          <ac:spMkLst>
            <pc:docMk/>
            <pc:sldMk cId="347126405" sldId="272"/>
            <ac:spMk id="34" creationId="{BEB40BC5-1FDD-485E-B701-90A3ADC70050}"/>
          </ac:spMkLst>
        </pc:spChg>
        <pc:spChg chg="add del mod">
          <ac:chgData name="ZhenxiSong" userId="df397492-451f-4948-bddd-c821ad61977d" providerId="ADAL" clId="{AC19932F-E49E-4F4D-938E-A9BA3D79B801}" dt="2023-05-07T19:01:31.993" v="1253" actId="478"/>
          <ac:spMkLst>
            <pc:docMk/>
            <pc:sldMk cId="347126405" sldId="272"/>
            <ac:spMk id="38" creationId="{42A71C4F-A210-4DDD-9650-90FE5E02D9BF}"/>
          </ac:spMkLst>
        </pc:spChg>
        <pc:spChg chg="add mod">
          <ac:chgData name="ZhenxiSong" userId="df397492-451f-4948-bddd-c821ad61977d" providerId="ADAL" clId="{AC19932F-E49E-4F4D-938E-A9BA3D79B801}" dt="2023-05-07T23:53:01.383" v="1609" actId="164"/>
          <ac:spMkLst>
            <pc:docMk/>
            <pc:sldMk cId="347126405" sldId="272"/>
            <ac:spMk id="43" creationId="{56AD7ADA-8EC9-4CC8-9612-8ACE0F15FA88}"/>
          </ac:spMkLst>
        </pc:spChg>
        <pc:spChg chg="add mod">
          <ac:chgData name="ZhenxiSong" userId="df397492-451f-4948-bddd-c821ad61977d" providerId="ADAL" clId="{AC19932F-E49E-4F4D-938E-A9BA3D79B801}" dt="2023-05-07T19:04:04.226" v="1302" actId="113"/>
          <ac:spMkLst>
            <pc:docMk/>
            <pc:sldMk cId="347126405" sldId="272"/>
            <ac:spMk id="45" creationId="{66B9588D-869B-4BE7-9109-DA244AD7E1E9}"/>
          </ac:spMkLst>
        </pc:spChg>
        <pc:spChg chg="add del mod">
          <ac:chgData name="ZhenxiSong" userId="df397492-451f-4948-bddd-c821ad61977d" providerId="ADAL" clId="{AC19932F-E49E-4F4D-938E-A9BA3D79B801}" dt="2023-05-07T19:03:06.007" v="1281"/>
          <ac:spMkLst>
            <pc:docMk/>
            <pc:sldMk cId="347126405" sldId="272"/>
            <ac:spMk id="47" creationId="{DAB3DF90-1367-4EF0-A8E3-4762B2484F2A}"/>
          </ac:spMkLst>
        </pc:spChg>
        <pc:spChg chg="add mod">
          <ac:chgData name="ZhenxiSong" userId="df397492-451f-4948-bddd-c821ad61977d" providerId="ADAL" clId="{AC19932F-E49E-4F4D-938E-A9BA3D79B801}" dt="2023-05-07T19:09:00.253" v="1383" actId="20577"/>
          <ac:spMkLst>
            <pc:docMk/>
            <pc:sldMk cId="347126405" sldId="272"/>
            <ac:spMk id="48" creationId="{B8150CCC-67CA-4735-A600-F4D7C467F0F1}"/>
          </ac:spMkLst>
        </pc:spChg>
        <pc:spChg chg="add del mod">
          <ac:chgData name="ZhenxiSong" userId="df397492-451f-4948-bddd-c821ad61977d" providerId="ADAL" clId="{AC19932F-E49E-4F4D-938E-A9BA3D79B801}" dt="2023-05-07T19:05:05.636" v="1316" actId="21"/>
          <ac:spMkLst>
            <pc:docMk/>
            <pc:sldMk cId="347126405" sldId="272"/>
            <ac:spMk id="50" creationId="{5B7341B9-A628-4851-96F0-87CC1BED4290}"/>
          </ac:spMkLst>
        </pc:spChg>
        <pc:spChg chg="add del">
          <ac:chgData name="ZhenxiSong" userId="df397492-451f-4948-bddd-c821ad61977d" providerId="ADAL" clId="{AC19932F-E49E-4F4D-938E-A9BA3D79B801}" dt="2023-05-07T19:09:42.885" v="1387" actId="478"/>
          <ac:spMkLst>
            <pc:docMk/>
            <pc:sldMk cId="347126405" sldId="272"/>
            <ac:spMk id="52" creationId="{5DEC8919-858F-4EE5-ADAB-B12B9FD1258F}"/>
          </ac:spMkLst>
        </pc:spChg>
        <pc:grpChg chg="add del mod">
          <ac:chgData name="ZhenxiSong" userId="df397492-451f-4948-bddd-c821ad61977d" providerId="ADAL" clId="{AC19932F-E49E-4F4D-938E-A9BA3D79B801}" dt="2023-05-07T18:48:38.024" v="968" actId="165"/>
          <ac:grpSpMkLst>
            <pc:docMk/>
            <pc:sldMk cId="347126405" sldId="272"/>
            <ac:grpSpMk id="4" creationId="{2A7BD427-3CF5-40DA-8731-BAC3E7A24680}"/>
          </ac:grpSpMkLst>
        </pc:grpChg>
        <pc:grpChg chg="add mod">
          <ac:chgData name="ZhenxiSong" userId="df397492-451f-4948-bddd-c821ad61977d" providerId="ADAL" clId="{AC19932F-E49E-4F4D-938E-A9BA3D79B801}" dt="2023-05-07T23:53:05.028" v="1610" actId="164"/>
          <ac:grpSpMkLst>
            <pc:docMk/>
            <pc:sldMk cId="347126405" sldId="272"/>
            <ac:grpSpMk id="4" creationId="{67DC9CAC-3904-4E9B-ABE1-A48A9BCBF2C3}"/>
          </ac:grpSpMkLst>
        </pc:grpChg>
        <pc:grpChg chg="add mod">
          <ac:chgData name="ZhenxiSong" userId="df397492-451f-4948-bddd-c821ad61977d" providerId="ADAL" clId="{AC19932F-E49E-4F4D-938E-A9BA3D79B801}" dt="2023-05-07T23:53:05.028" v="1610" actId="164"/>
          <ac:grpSpMkLst>
            <pc:docMk/>
            <pc:sldMk cId="347126405" sldId="272"/>
            <ac:grpSpMk id="6" creationId="{1FD0AA5E-1EB0-4C9B-BBDA-EDA31CD31547}"/>
          </ac:grpSpMkLst>
        </pc:grpChg>
        <pc:grpChg chg="add mod">
          <ac:chgData name="ZhenxiSong" userId="df397492-451f-4948-bddd-c821ad61977d" providerId="ADAL" clId="{AC19932F-E49E-4F4D-938E-A9BA3D79B801}" dt="2023-05-07T19:01:20.306" v="1246" actId="1035"/>
          <ac:grpSpMkLst>
            <pc:docMk/>
            <pc:sldMk cId="347126405" sldId="272"/>
            <ac:grpSpMk id="21" creationId="{FEE1FFA8-93E6-4647-BF2E-F4B7AE4660D6}"/>
          </ac:grpSpMkLst>
        </pc:grpChg>
        <pc:grpChg chg="add mod">
          <ac:chgData name="ZhenxiSong" userId="df397492-451f-4948-bddd-c821ad61977d" providerId="ADAL" clId="{AC19932F-E49E-4F4D-938E-A9BA3D79B801}" dt="2023-05-07T19:01:21.716" v="1251" actId="1035"/>
          <ac:grpSpMkLst>
            <pc:docMk/>
            <pc:sldMk cId="347126405" sldId="272"/>
            <ac:grpSpMk id="22" creationId="{0E445075-E1A6-414E-B713-7217C12F75DD}"/>
          </ac:grpSpMkLst>
        </pc:grpChg>
        <pc:grpChg chg="add del mod">
          <ac:chgData name="ZhenxiSong" userId="df397492-451f-4948-bddd-c821ad61977d" providerId="ADAL" clId="{AC19932F-E49E-4F4D-938E-A9BA3D79B801}" dt="2023-05-07T18:56:26.160" v="1158" actId="165"/>
          <ac:grpSpMkLst>
            <pc:docMk/>
            <pc:sldMk cId="347126405" sldId="272"/>
            <ac:grpSpMk id="35" creationId="{B53ABC04-A194-4DD8-86DE-C83ABD26273F}"/>
          </ac:grpSpMkLst>
        </pc:grpChg>
        <pc:grpChg chg="add mod">
          <ac:chgData name="ZhenxiSong" userId="df397492-451f-4948-bddd-c821ad61977d" providerId="ADAL" clId="{AC19932F-E49E-4F4D-938E-A9BA3D79B801}" dt="2023-05-07T23:53:05.028" v="1610" actId="164"/>
          <ac:grpSpMkLst>
            <pc:docMk/>
            <pc:sldMk cId="347126405" sldId="272"/>
            <ac:grpSpMk id="40" creationId="{519F7EC7-296C-400C-A6CA-AE9C15AF15EC}"/>
          </ac:grpSpMkLst>
        </pc:grpChg>
        <pc:grpChg chg="add mod">
          <ac:chgData name="ZhenxiSong" userId="df397492-451f-4948-bddd-c821ad61977d" providerId="ADAL" clId="{AC19932F-E49E-4F4D-938E-A9BA3D79B801}" dt="2023-05-07T19:08:52.915" v="1376" actId="1076"/>
          <ac:grpSpMkLst>
            <pc:docMk/>
            <pc:sldMk cId="347126405" sldId="272"/>
            <ac:grpSpMk id="46" creationId="{1795A4BC-54E7-4F1D-8F61-32F73C9FE829}"/>
          </ac:grpSpMkLst>
        </pc:grpChg>
        <pc:graphicFrameChg chg="add del mod">
          <ac:chgData name="ZhenxiSong" userId="df397492-451f-4948-bddd-c821ad61977d" providerId="ADAL" clId="{AC19932F-E49E-4F4D-938E-A9BA3D79B801}" dt="2023-05-07T18:43:15.146" v="884"/>
          <ac:graphicFrameMkLst>
            <pc:docMk/>
            <pc:sldMk cId="347126405" sldId="272"/>
            <ac:graphicFrameMk id="13" creationId="{99CB6C7D-2E48-49CD-8D90-436C04E29E95}"/>
          </ac:graphicFrameMkLst>
        </pc:graphicFrameChg>
        <pc:graphicFrameChg chg="add del mod modGraphic">
          <ac:chgData name="ZhenxiSong" userId="df397492-451f-4948-bddd-c821ad61977d" providerId="ADAL" clId="{AC19932F-E49E-4F4D-938E-A9BA3D79B801}" dt="2023-05-07T23:52:54.991" v="1608" actId="478"/>
          <ac:graphicFrameMkLst>
            <pc:docMk/>
            <pc:sldMk cId="347126405" sldId="272"/>
            <ac:graphicFrameMk id="14" creationId="{4AD9CEFD-3AB5-427E-805D-C524F65962A7}"/>
          </ac:graphicFrameMkLst>
        </pc:graphicFrameChg>
        <pc:graphicFrameChg chg="add mod">
          <ac:chgData name="ZhenxiSong" userId="df397492-451f-4948-bddd-c821ad61977d" providerId="ADAL" clId="{AC19932F-E49E-4F4D-938E-A9BA3D79B801}" dt="2023-05-07T19:04:11.805" v="1305" actId="1037"/>
          <ac:graphicFrameMkLst>
            <pc:docMk/>
            <pc:sldMk cId="347126405" sldId="272"/>
            <ac:graphicFrameMk id="16" creationId="{2796B09F-67B4-4C32-AFA6-BB0F7BF634C3}"/>
          </ac:graphicFrameMkLst>
        </pc:graphicFrameChg>
        <pc:graphicFrameChg chg="add del mod">
          <ac:chgData name="ZhenxiSong" userId="df397492-451f-4948-bddd-c821ad61977d" providerId="ADAL" clId="{AC19932F-E49E-4F4D-938E-A9BA3D79B801}" dt="2023-05-07T18:55:34.166" v="1141"/>
          <ac:graphicFrameMkLst>
            <pc:docMk/>
            <pc:sldMk cId="347126405" sldId="272"/>
            <ac:graphicFrameMk id="36" creationId="{EAF537B9-A004-4C24-BF15-DB287E8691AB}"/>
          </ac:graphicFrameMkLst>
        </pc:graphicFrameChg>
        <pc:picChg chg="add mod ord topLvl">
          <ac:chgData name="ZhenxiSong" userId="df397492-451f-4948-bddd-c821ad61977d" providerId="ADAL" clId="{AC19932F-E49E-4F4D-938E-A9BA3D79B801}" dt="2023-05-07T18:49:43.254" v="992" actId="164"/>
          <ac:picMkLst>
            <pc:docMk/>
            <pc:sldMk cId="347126405" sldId="272"/>
            <ac:picMk id="5" creationId="{47D0BE98-A65A-4905-97B1-95EC4F0AB018}"/>
          </ac:picMkLst>
        </pc:picChg>
        <pc:picChg chg="add del mod topLvl">
          <ac:chgData name="ZhenxiSong" userId="df397492-451f-4948-bddd-c821ad61977d" providerId="ADAL" clId="{AC19932F-E49E-4F4D-938E-A9BA3D79B801}" dt="2023-05-07T18:49:17.878" v="983" actId="21"/>
          <ac:picMkLst>
            <pc:docMk/>
            <pc:sldMk cId="347126405" sldId="272"/>
            <ac:picMk id="6" creationId="{C5E70A58-216F-4980-9FDB-4A99B056957D}"/>
          </ac:picMkLst>
        </pc:picChg>
        <pc:picChg chg="add mod">
          <ac:chgData name="ZhenxiSong" userId="df397492-451f-4948-bddd-c821ad61977d" providerId="ADAL" clId="{AC19932F-E49E-4F4D-938E-A9BA3D79B801}" dt="2023-05-07T18:49:53.509" v="994" actId="164"/>
          <ac:picMkLst>
            <pc:docMk/>
            <pc:sldMk cId="347126405" sldId="272"/>
            <ac:picMk id="17" creationId="{07112339-D3AE-4546-BFB5-7294FAEE15DD}"/>
          </ac:picMkLst>
        </pc:picChg>
        <pc:picChg chg="add del mod">
          <ac:chgData name="ZhenxiSong" userId="df397492-451f-4948-bddd-c821ad61977d" providerId="ADAL" clId="{AC19932F-E49E-4F4D-938E-A9BA3D79B801}" dt="2023-05-07T18:51:50.140" v="1045" actId="478"/>
          <ac:picMkLst>
            <pc:docMk/>
            <pc:sldMk cId="347126405" sldId="272"/>
            <ac:picMk id="23" creationId="{75E8EDF6-091C-4F91-B827-AE571433A642}"/>
          </ac:picMkLst>
        </pc:picChg>
        <pc:picChg chg="add mod ord topLvl modCrop">
          <ac:chgData name="ZhenxiSong" userId="df397492-451f-4948-bddd-c821ad61977d" providerId="ADAL" clId="{AC19932F-E49E-4F4D-938E-A9BA3D79B801}" dt="2023-05-07T18:58:08.197" v="1183" actId="164"/>
          <ac:picMkLst>
            <pc:docMk/>
            <pc:sldMk cId="347126405" sldId="272"/>
            <ac:picMk id="31" creationId="{1933CA31-5522-49A0-A580-B40C24BAA226}"/>
          </ac:picMkLst>
        </pc:picChg>
        <pc:picChg chg="add mod modCrop">
          <ac:chgData name="ZhenxiSong" userId="df397492-451f-4948-bddd-c821ad61977d" providerId="ADAL" clId="{AC19932F-E49E-4F4D-938E-A9BA3D79B801}" dt="2023-05-07T18:58:08.197" v="1183" actId="164"/>
          <ac:picMkLst>
            <pc:docMk/>
            <pc:sldMk cId="347126405" sldId="272"/>
            <ac:picMk id="39" creationId="{0EB511F7-6610-460C-AB18-C330C2A21D08}"/>
          </ac:picMkLst>
        </pc:picChg>
        <pc:cxnChg chg="add mod">
          <ac:chgData name="ZhenxiSong" userId="df397492-451f-4948-bddd-c821ad61977d" providerId="ADAL" clId="{AC19932F-E49E-4F4D-938E-A9BA3D79B801}" dt="2023-05-07T23:53:01.383" v="1609" actId="164"/>
          <ac:cxnSpMkLst>
            <pc:docMk/>
            <pc:sldMk cId="347126405" sldId="272"/>
            <ac:cxnSpMk id="42" creationId="{DD836158-8804-4D35-AC22-4A807B92AD18}"/>
          </ac:cxnSpMkLst>
        </pc:cxnChg>
      </pc:sldChg>
      <pc:sldChg chg="del">
        <pc:chgData name="ZhenxiSong" userId="df397492-451f-4948-bddd-c821ad61977d" providerId="ADAL" clId="{AC19932F-E49E-4F4D-938E-A9BA3D79B801}" dt="2023-05-07T19:03:16.772" v="1283" actId="47"/>
        <pc:sldMkLst>
          <pc:docMk/>
          <pc:sldMk cId="2729817794" sldId="273"/>
        </pc:sldMkLst>
      </pc:sldChg>
      <pc:sldChg chg="addSp delSp modSp mod modNotesTx">
        <pc:chgData name="ZhenxiSong" userId="df397492-451f-4948-bddd-c821ad61977d" providerId="ADAL" clId="{AC19932F-E49E-4F4D-938E-A9BA3D79B801}" dt="2023-05-08T00:26:46.740" v="1849" actId="1076"/>
        <pc:sldMkLst>
          <pc:docMk/>
          <pc:sldMk cId="1590758282" sldId="274"/>
        </pc:sldMkLst>
        <pc:spChg chg="add mod">
          <ac:chgData name="ZhenxiSong" userId="df397492-451f-4948-bddd-c821ad61977d" providerId="ADAL" clId="{AC19932F-E49E-4F4D-938E-A9BA3D79B801}" dt="2023-05-08T00:26:23.850" v="1843" actId="21"/>
          <ac:spMkLst>
            <pc:docMk/>
            <pc:sldMk cId="1590758282" sldId="274"/>
            <ac:spMk id="6" creationId="{3B947807-E30F-4D82-A988-0F62E94C75E4}"/>
          </ac:spMkLst>
        </pc:spChg>
        <pc:spChg chg="add mod">
          <ac:chgData name="ZhenxiSong" userId="df397492-451f-4948-bddd-c821ad61977d" providerId="ADAL" clId="{AC19932F-E49E-4F4D-938E-A9BA3D79B801}" dt="2023-05-08T00:26:46.740" v="1849" actId="1076"/>
          <ac:spMkLst>
            <pc:docMk/>
            <pc:sldMk cId="1590758282" sldId="274"/>
            <ac:spMk id="7" creationId="{8B9FE7C5-5B8A-4FA7-9D01-04C89846D140}"/>
          </ac:spMkLst>
        </pc:spChg>
        <pc:graphicFrameChg chg="add del mod">
          <ac:chgData name="ZhenxiSong" userId="df397492-451f-4948-bddd-c821ad61977d" providerId="ADAL" clId="{AC19932F-E49E-4F4D-938E-A9BA3D79B801}" dt="2023-05-07T20:10:59.393" v="1435"/>
          <ac:graphicFrameMkLst>
            <pc:docMk/>
            <pc:sldMk cId="1590758282" sldId="274"/>
            <ac:graphicFrameMk id="4" creationId="{D0F63EB9-010E-49DD-B690-7B6BB5E7016B}"/>
          </ac:graphicFrameMkLst>
        </pc:graphicFrameChg>
      </pc:sldChg>
      <pc:sldChg chg="del">
        <pc:chgData name="ZhenxiSong" userId="df397492-451f-4948-bddd-c821ad61977d" providerId="ADAL" clId="{AC19932F-E49E-4F4D-938E-A9BA3D79B801}" dt="2023-05-07T20:10:57.903" v="1432" actId="47"/>
        <pc:sldMkLst>
          <pc:docMk/>
          <pc:sldMk cId="2295283362" sldId="275"/>
        </pc:sldMkLst>
      </pc:sldChg>
      <pc:sldChg chg="del">
        <pc:chgData name="ZhenxiSong" userId="df397492-451f-4948-bddd-c821ad61977d" providerId="ADAL" clId="{AC19932F-E49E-4F4D-938E-A9BA3D79B801}" dt="2023-05-07T19:09:20.412" v="1384" actId="47"/>
        <pc:sldMkLst>
          <pc:docMk/>
          <pc:sldMk cId="2675556119" sldId="276"/>
        </pc:sldMkLst>
      </pc:sldChg>
      <pc:sldChg chg="addSp delSp modSp add mod ord modClrScheme modAnim chgLayout modNotes modNotesTx">
        <pc:chgData name="ZhenxiSong" userId="df397492-451f-4948-bddd-c821ad61977d" providerId="ADAL" clId="{AC19932F-E49E-4F4D-938E-A9BA3D79B801}" dt="2023-05-08T00:19:55.280" v="1673"/>
        <pc:sldMkLst>
          <pc:docMk/>
          <pc:sldMk cId="3022011129" sldId="276"/>
        </pc:sldMkLst>
        <pc:spChg chg="mod ord">
          <ac:chgData name="ZhenxiSong" userId="df397492-451f-4948-bddd-c821ad61977d" providerId="ADAL" clId="{AC19932F-E49E-4F4D-938E-A9BA3D79B801}" dt="2023-05-07T19:10:15.929" v="1394" actId="700"/>
          <ac:spMkLst>
            <pc:docMk/>
            <pc:sldMk cId="3022011129" sldId="276"/>
            <ac:spMk id="2" creationId="{282C67E1-88CF-4E5B-A743-0196EF491143}"/>
          </ac:spMkLst>
        </pc:spChg>
        <pc:spChg chg="mod ord">
          <ac:chgData name="ZhenxiSong" userId="df397492-451f-4948-bddd-c821ad61977d" providerId="ADAL" clId="{AC19932F-E49E-4F4D-938E-A9BA3D79B801}" dt="2023-05-07T19:10:15.929" v="1394" actId="700"/>
          <ac:spMkLst>
            <pc:docMk/>
            <pc:sldMk cId="3022011129" sldId="276"/>
            <ac:spMk id="3" creationId="{DE2B98CA-8561-41FF-8833-15691F6E65CE}"/>
          </ac:spMkLst>
        </pc:spChg>
        <pc:spChg chg="add del mod">
          <ac:chgData name="ZhenxiSong" userId="df397492-451f-4948-bddd-c821ad61977d" providerId="ADAL" clId="{AC19932F-E49E-4F4D-938E-A9BA3D79B801}" dt="2023-05-08T00:16:20.468" v="1638" actId="478"/>
          <ac:spMkLst>
            <pc:docMk/>
            <pc:sldMk cId="3022011129" sldId="276"/>
            <ac:spMk id="8" creationId="{75718C59-D360-446F-AB8D-2943C4BF0D47}"/>
          </ac:spMkLst>
        </pc:spChg>
        <pc:spChg chg="add del">
          <ac:chgData name="ZhenxiSong" userId="df397492-451f-4948-bddd-c821ad61977d" providerId="ADAL" clId="{AC19932F-E49E-4F4D-938E-A9BA3D79B801}" dt="2023-05-08T00:16:30.400" v="1642" actId="11529"/>
          <ac:spMkLst>
            <pc:docMk/>
            <pc:sldMk cId="3022011129" sldId="276"/>
            <ac:spMk id="10" creationId="{321DCDDC-909F-4CB3-81A5-EF7A121D759B}"/>
          </ac:spMkLst>
        </pc:spChg>
        <pc:spChg chg="add del mod">
          <ac:chgData name="ZhenxiSong" userId="df397492-451f-4948-bddd-c821ad61977d" providerId="ADAL" clId="{AC19932F-E49E-4F4D-938E-A9BA3D79B801}" dt="2023-05-08T00:18:27.025" v="1666" actId="164"/>
          <ac:spMkLst>
            <pc:docMk/>
            <pc:sldMk cId="3022011129" sldId="276"/>
            <ac:spMk id="12" creationId="{C6FDD15D-9AB0-4E04-B680-89DEF9ED2E6C}"/>
          </ac:spMkLst>
        </pc:spChg>
        <pc:spChg chg="add mod">
          <ac:chgData name="ZhenxiSong" userId="df397492-451f-4948-bddd-c821ad61977d" providerId="ADAL" clId="{AC19932F-E49E-4F4D-938E-A9BA3D79B801}" dt="2023-05-08T00:19:40.373" v="1672" actId="14100"/>
          <ac:spMkLst>
            <pc:docMk/>
            <pc:sldMk cId="3022011129" sldId="276"/>
            <ac:spMk id="23" creationId="{A0B97D89-7BEC-4CF4-A771-306349AB82F7}"/>
          </ac:spMkLst>
        </pc:spChg>
        <pc:spChg chg="mod">
          <ac:chgData name="ZhenxiSong" userId="df397492-451f-4948-bddd-c821ad61977d" providerId="ADAL" clId="{AC19932F-E49E-4F4D-938E-A9BA3D79B801}" dt="2023-05-07T19:13:36.955" v="1422" actId="1036"/>
          <ac:spMkLst>
            <pc:docMk/>
            <pc:sldMk cId="3022011129" sldId="276"/>
            <ac:spMk id="27" creationId="{16702632-F20E-4909-842C-62878E96CDCE}"/>
          </ac:spMkLst>
        </pc:spChg>
        <pc:spChg chg="mod">
          <ac:chgData name="ZhenxiSong" userId="df397492-451f-4948-bddd-c821ad61977d" providerId="ADAL" clId="{AC19932F-E49E-4F4D-938E-A9BA3D79B801}" dt="2023-05-07T19:09:57.300" v="1392"/>
          <ac:spMkLst>
            <pc:docMk/>
            <pc:sldMk cId="3022011129" sldId="276"/>
            <ac:spMk id="28" creationId="{F597CE76-033D-40BF-835E-357F8F4A2904}"/>
          </ac:spMkLst>
        </pc:spChg>
        <pc:spChg chg="mod">
          <ac:chgData name="ZhenxiSong" userId="df397492-451f-4948-bddd-c821ad61977d" providerId="ADAL" clId="{AC19932F-E49E-4F4D-938E-A9BA3D79B801}" dt="2023-05-07T19:09:57.300" v="1392"/>
          <ac:spMkLst>
            <pc:docMk/>
            <pc:sldMk cId="3022011129" sldId="276"/>
            <ac:spMk id="29" creationId="{C78B98BD-086E-443C-9603-6B8E5D16341E}"/>
          </ac:spMkLst>
        </pc:spChg>
        <pc:spChg chg="mod">
          <ac:chgData name="ZhenxiSong" userId="df397492-451f-4948-bddd-c821ad61977d" providerId="ADAL" clId="{AC19932F-E49E-4F4D-938E-A9BA3D79B801}" dt="2023-05-07T19:09:57.300" v="1392"/>
          <ac:spMkLst>
            <pc:docMk/>
            <pc:sldMk cId="3022011129" sldId="276"/>
            <ac:spMk id="30" creationId="{1E27AF45-1FFE-46FB-A4A6-DEFC6E692795}"/>
          </ac:spMkLst>
        </pc:spChg>
        <pc:spChg chg="mod">
          <ac:chgData name="ZhenxiSong" userId="df397492-451f-4948-bddd-c821ad61977d" providerId="ADAL" clId="{AC19932F-E49E-4F4D-938E-A9BA3D79B801}" dt="2023-05-07T19:09:57.300" v="1392"/>
          <ac:spMkLst>
            <pc:docMk/>
            <pc:sldMk cId="3022011129" sldId="276"/>
            <ac:spMk id="32" creationId="{7E09E675-D46C-49EB-B092-A47A36C30DF1}"/>
          </ac:spMkLst>
        </pc:spChg>
        <pc:spChg chg="mod">
          <ac:chgData name="ZhenxiSong" userId="df397492-451f-4948-bddd-c821ad61977d" providerId="ADAL" clId="{AC19932F-E49E-4F4D-938E-A9BA3D79B801}" dt="2023-05-07T19:09:57.300" v="1392"/>
          <ac:spMkLst>
            <pc:docMk/>
            <pc:sldMk cId="3022011129" sldId="276"/>
            <ac:spMk id="33" creationId="{8496E5F7-41B2-4210-9976-624BF05AA0C9}"/>
          </ac:spMkLst>
        </pc:spChg>
        <pc:spChg chg="mod">
          <ac:chgData name="ZhenxiSong" userId="df397492-451f-4948-bddd-c821ad61977d" providerId="ADAL" clId="{AC19932F-E49E-4F4D-938E-A9BA3D79B801}" dt="2023-05-07T19:09:57.300" v="1392"/>
          <ac:spMkLst>
            <pc:docMk/>
            <pc:sldMk cId="3022011129" sldId="276"/>
            <ac:spMk id="34" creationId="{D98B1E60-13A8-4547-BC5F-76620EC86F90}"/>
          </ac:spMkLst>
        </pc:spChg>
        <pc:spChg chg="mod">
          <ac:chgData name="ZhenxiSong" userId="df397492-451f-4948-bddd-c821ad61977d" providerId="ADAL" clId="{AC19932F-E49E-4F4D-938E-A9BA3D79B801}" dt="2023-05-07T19:09:57.300" v="1392"/>
          <ac:spMkLst>
            <pc:docMk/>
            <pc:sldMk cId="3022011129" sldId="276"/>
            <ac:spMk id="35" creationId="{EA71ABCD-5893-4973-A23E-ACBAF0FF04C0}"/>
          </ac:spMkLst>
        </pc:spChg>
        <pc:spChg chg="mod">
          <ac:chgData name="ZhenxiSong" userId="df397492-451f-4948-bddd-c821ad61977d" providerId="ADAL" clId="{AC19932F-E49E-4F4D-938E-A9BA3D79B801}" dt="2023-05-07T19:09:57.300" v="1392"/>
          <ac:spMkLst>
            <pc:docMk/>
            <pc:sldMk cId="3022011129" sldId="276"/>
            <ac:spMk id="36" creationId="{A30A5048-38C8-4281-A02D-DB207B80C9E2}"/>
          </ac:spMkLst>
        </pc:spChg>
        <pc:spChg chg="mod">
          <ac:chgData name="ZhenxiSong" userId="df397492-451f-4948-bddd-c821ad61977d" providerId="ADAL" clId="{AC19932F-E49E-4F4D-938E-A9BA3D79B801}" dt="2023-05-07T19:09:57.300" v="1392"/>
          <ac:spMkLst>
            <pc:docMk/>
            <pc:sldMk cId="3022011129" sldId="276"/>
            <ac:spMk id="38" creationId="{0B26457A-FBD6-4CCF-852A-98CFF581DA52}"/>
          </ac:spMkLst>
        </pc:spChg>
        <pc:spChg chg="mod">
          <ac:chgData name="ZhenxiSong" userId="df397492-451f-4948-bddd-c821ad61977d" providerId="ADAL" clId="{AC19932F-E49E-4F4D-938E-A9BA3D79B801}" dt="2023-05-07T19:09:57.300" v="1392"/>
          <ac:spMkLst>
            <pc:docMk/>
            <pc:sldMk cId="3022011129" sldId="276"/>
            <ac:spMk id="41" creationId="{DE70335B-2693-4BF2-A48F-B984BC86E228}"/>
          </ac:spMkLst>
        </pc:spChg>
        <pc:spChg chg="del">
          <ac:chgData name="ZhenxiSong" userId="df397492-451f-4948-bddd-c821ad61977d" providerId="ADAL" clId="{AC19932F-E49E-4F4D-938E-A9BA3D79B801}" dt="2023-05-07T19:09:48.213" v="1389" actId="478"/>
          <ac:spMkLst>
            <pc:docMk/>
            <pc:sldMk cId="3022011129" sldId="276"/>
            <ac:spMk id="43" creationId="{56AD7ADA-8EC9-4CC8-9612-8ACE0F15FA88}"/>
          </ac:spMkLst>
        </pc:spChg>
        <pc:spChg chg="mod">
          <ac:chgData name="ZhenxiSong" userId="df397492-451f-4948-bddd-c821ad61977d" providerId="ADAL" clId="{AC19932F-E49E-4F4D-938E-A9BA3D79B801}" dt="2023-05-07T19:09:57.300" v="1392"/>
          <ac:spMkLst>
            <pc:docMk/>
            <pc:sldMk cId="3022011129" sldId="276"/>
            <ac:spMk id="44" creationId="{F94D19B2-5292-4182-811B-C19D7F3EB0A3}"/>
          </ac:spMkLst>
        </pc:spChg>
        <pc:spChg chg="mod">
          <ac:chgData name="ZhenxiSong" userId="df397492-451f-4948-bddd-c821ad61977d" providerId="ADAL" clId="{AC19932F-E49E-4F4D-938E-A9BA3D79B801}" dt="2023-05-07T19:09:57.300" v="1392"/>
          <ac:spMkLst>
            <pc:docMk/>
            <pc:sldMk cId="3022011129" sldId="276"/>
            <ac:spMk id="54" creationId="{2C8E7847-F869-46CE-BD58-704462D9B58A}"/>
          </ac:spMkLst>
        </pc:spChg>
        <pc:spChg chg="mod">
          <ac:chgData name="ZhenxiSong" userId="df397492-451f-4948-bddd-c821ad61977d" providerId="ADAL" clId="{AC19932F-E49E-4F4D-938E-A9BA3D79B801}" dt="2023-05-07T19:09:57.300" v="1392"/>
          <ac:spMkLst>
            <pc:docMk/>
            <pc:sldMk cId="3022011129" sldId="276"/>
            <ac:spMk id="61" creationId="{9961AFAF-E1DD-4F9D-BBE2-1817492E5D4F}"/>
          </ac:spMkLst>
        </pc:spChg>
        <pc:spChg chg="mod">
          <ac:chgData name="ZhenxiSong" userId="df397492-451f-4948-bddd-c821ad61977d" providerId="ADAL" clId="{AC19932F-E49E-4F4D-938E-A9BA3D79B801}" dt="2023-05-07T19:09:57.300" v="1392"/>
          <ac:spMkLst>
            <pc:docMk/>
            <pc:sldMk cId="3022011129" sldId="276"/>
            <ac:spMk id="62" creationId="{FA5EAFFF-4F6A-45F6-BA7E-60E847FF0B39}"/>
          </ac:spMkLst>
        </pc:spChg>
        <pc:spChg chg="add mod">
          <ac:chgData name="ZhenxiSong" userId="df397492-451f-4948-bddd-c821ad61977d" providerId="ADAL" clId="{AC19932F-E49E-4F4D-938E-A9BA3D79B801}" dt="2023-05-07T23:55:23.492" v="1626" actId="20577"/>
          <ac:spMkLst>
            <pc:docMk/>
            <pc:sldMk cId="3022011129" sldId="276"/>
            <ac:spMk id="63" creationId="{0F529319-4284-4C85-A3F3-5EE1065CA100}"/>
          </ac:spMkLst>
        </pc:spChg>
        <pc:spChg chg="add mod">
          <ac:chgData name="ZhenxiSong" userId="df397492-451f-4948-bddd-c821ad61977d" providerId="ADAL" clId="{AC19932F-E49E-4F4D-938E-A9BA3D79B801}" dt="2023-05-07T23:55:28.898" v="1629" actId="6549"/>
          <ac:spMkLst>
            <pc:docMk/>
            <pc:sldMk cId="3022011129" sldId="276"/>
            <ac:spMk id="64" creationId="{9FCF4FBE-0D60-4793-A68E-8822D811972A}"/>
          </ac:spMkLst>
        </pc:spChg>
        <pc:spChg chg="add del mod">
          <ac:chgData name="ZhenxiSong" userId="df397492-451f-4948-bddd-c821ad61977d" providerId="ADAL" clId="{AC19932F-E49E-4F4D-938E-A9BA3D79B801}" dt="2023-05-08T00:17:15.308" v="1651" actId="478"/>
          <ac:spMkLst>
            <pc:docMk/>
            <pc:sldMk cId="3022011129" sldId="276"/>
            <ac:spMk id="65" creationId="{8837AD69-A336-4573-A99F-F42FEE4A023A}"/>
          </ac:spMkLst>
        </pc:spChg>
        <pc:spChg chg="add mod">
          <ac:chgData name="ZhenxiSong" userId="df397492-451f-4948-bddd-c821ad61977d" providerId="ADAL" clId="{AC19932F-E49E-4F4D-938E-A9BA3D79B801}" dt="2023-05-08T00:18:27.025" v="1666" actId="164"/>
          <ac:spMkLst>
            <pc:docMk/>
            <pc:sldMk cId="3022011129" sldId="276"/>
            <ac:spMk id="66" creationId="{6680A79C-1CA0-44B3-A5F2-F2BFA22713CB}"/>
          </ac:spMkLst>
        </pc:spChg>
        <pc:spChg chg="add mod">
          <ac:chgData name="ZhenxiSong" userId="df397492-451f-4948-bddd-c821ad61977d" providerId="ADAL" clId="{AC19932F-E49E-4F4D-938E-A9BA3D79B801}" dt="2023-05-08T00:18:27.025" v="1666" actId="164"/>
          <ac:spMkLst>
            <pc:docMk/>
            <pc:sldMk cId="3022011129" sldId="276"/>
            <ac:spMk id="67" creationId="{9520A796-B439-4F60-8181-D24ACD2E19EA}"/>
          </ac:spMkLst>
        </pc:spChg>
        <pc:grpChg chg="add mod">
          <ac:chgData name="ZhenxiSong" userId="df397492-451f-4948-bddd-c821ad61977d" providerId="ADAL" clId="{AC19932F-E49E-4F4D-938E-A9BA3D79B801}" dt="2023-05-08T00:18:27.025" v="1666" actId="164"/>
          <ac:grpSpMkLst>
            <pc:docMk/>
            <pc:sldMk cId="3022011129" sldId="276"/>
            <ac:grpSpMk id="13" creationId="{AFF5B7E3-FBDB-439F-846E-E2E19F350C6D}"/>
          </ac:grpSpMkLst>
        </pc:grpChg>
        <pc:grpChg chg="add mod">
          <ac:chgData name="ZhenxiSong" userId="df397492-451f-4948-bddd-c821ad61977d" providerId="ADAL" clId="{AC19932F-E49E-4F4D-938E-A9BA3D79B801}" dt="2023-05-07T19:13:43.668" v="1429" actId="1036"/>
          <ac:grpSpMkLst>
            <pc:docMk/>
            <pc:sldMk cId="3022011129" sldId="276"/>
            <ac:grpSpMk id="25" creationId="{CF8805A2-524C-4B8B-AA92-80FA037B4239}"/>
          </ac:grpSpMkLst>
        </pc:grpChg>
        <pc:grpChg chg="mod">
          <ac:chgData name="ZhenxiSong" userId="df397492-451f-4948-bddd-c821ad61977d" providerId="ADAL" clId="{AC19932F-E49E-4F4D-938E-A9BA3D79B801}" dt="2023-05-07T19:09:57.300" v="1392"/>
          <ac:grpSpMkLst>
            <pc:docMk/>
            <pc:sldMk cId="3022011129" sldId="276"/>
            <ac:grpSpMk id="26" creationId="{68A71A1D-A73C-460A-A04D-63AF756B5038}"/>
          </ac:grpSpMkLst>
        </pc:grpChg>
        <pc:grpChg chg="mod">
          <ac:chgData name="ZhenxiSong" userId="df397492-451f-4948-bddd-c821ad61977d" providerId="ADAL" clId="{AC19932F-E49E-4F4D-938E-A9BA3D79B801}" dt="2023-05-07T19:09:57.300" v="1392"/>
          <ac:grpSpMkLst>
            <pc:docMk/>
            <pc:sldMk cId="3022011129" sldId="276"/>
            <ac:grpSpMk id="37" creationId="{0CF4B07A-D4F6-4692-B033-0BDADCF75449}"/>
          </ac:grpSpMkLst>
        </pc:grpChg>
        <pc:grpChg chg="del">
          <ac:chgData name="ZhenxiSong" userId="df397492-451f-4948-bddd-c821ad61977d" providerId="ADAL" clId="{AC19932F-E49E-4F4D-938E-A9BA3D79B801}" dt="2023-05-07T19:09:48.213" v="1389" actId="478"/>
          <ac:grpSpMkLst>
            <pc:docMk/>
            <pc:sldMk cId="3022011129" sldId="276"/>
            <ac:grpSpMk id="40" creationId="{519F7EC7-296C-400C-A6CA-AE9C15AF15EC}"/>
          </ac:grpSpMkLst>
        </pc:grpChg>
        <pc:graphicFrameChg chg="mod modGraphic">
          <ac:chgData name="ZhenxiSong" userId="df397492-451f-4948-bddd-c821ad61977d" providerId="ADAL" clId="{AC19932F-E49E-4F4D-938E-A9BA3D79B801}" dt="2023-05-08T00:16:35.510" v="1643" actId="1076"/>
          <ac:graphicFrameMkLst>
            <pc:docMk/>
            <pc:sldMk cId="3022011129" sldId="276"/>
            <ac:graphicFrameMk id="14" creationId="{4AD9CEFD-3AB5-427E-805D-C524F65962A7}"/>
          </ac:graphicFrameMkLst>
        </pc:graphicFrameChg>
        <pc:picChg chg="mod">
          <ac:chgData name="ZhenxiSong" userId="df397492-451f-4948-bddd-c821ad61977d" providerId="ADAL" clId="{AC19932F-E49E-4F4D-938E-A9BA3D79B801}" dt="2023-05-07T19:10:49.087" v="1400" actId="14100"/>
          <ac:picMkLst>
            <pc:docMk/>
            <pc:sldMk cId="3022011129" sldId="276"/>
            <ac:picMk id="59" creationId="{E7EC19DD-6C8C-41F7-A2B4-573A0EC19A1B}"/>
          </ac:picMkLst>
        </pc:picChg>
        <pc:picChg chg="mod">
          <ac:chgData name="ZhenxiSong" userId="df397492-451f-4948-bddd-c821ad61977d" providerId="ADAL" clId="{AC19932F-E49E-4F4D-938E-A9BA3D79B801}" dt="2023-05-07T19:09:57.300" v="1392"/>
          <ac:picMkLst>
            <pc:docMk/>
            <pc:sldMk cId="3022011129" sldId="276"/>
            <ac:picMk id="60" creationId="{6BCFF7F2-FA3B-4FBE-9E07-FDE6F1B35FF5}"/>
          </ac:picMkLst>
        </pc:picChg>
        <pc:cxnChg chg="del">
          <ac:chgData name="ZhenxiSong" userId="df397492-451f-4948-bddd-c821ad61977d" providerId="ADAL" clId="{AC19932F-E49E-4F4D-938E-A9BA3D79B801}" dt="2023-05-07T19:09:48.213" v="1389" actId="478"/>
          <ac:cxnSpMkLst>
            <pc:docMk/>
            <pc:sldMk cId="3022011129" sldId="276"/>
            <ac:cxnSpMk id="42" creationId="{DD836158-8804-4D35-AC22-4A807B92AD18}"/>
          </ac:cxnSpMkLst>
        </pc:cxnChg>
        <pc:cxnChg chg="mod">
          <ac:chgData name="ZhenxiSong" userId="df397492-451f-4948-bddd-c821ad61977d" providerId="ADAL" clId="{AC19932F-E49E-4F4D-938E-A9BA3D79B801}" dt="2023-05-07T19:09:57.300" v="1392"/>
          <ac:cxnSpMkLst>
            <pc:docMk/>
            <pc:sldMk cId="3022011129" sldId="276"/>
            <ac:cxnSpMk id="47" creationId="{33CFCF65-FAA5-4DB7-B463-7CB9CF5F83B6}"/>
          </ac:cxnSpMkLst>
        </pc:cxnChg>
        <pc:cxnChg chg="mod">
          <ac:chgData name="ZhenxiSong" userId="df397492-451f-4948-bddd-c821ad61977d" providerId="ADAL" clId="{AC19932F-E49E-4F4D-938E-A9BA3D79B801}" dt="2023-05-07T19:09:57.300" v="1392"/>
          <ac:cxnSpMkLst>
            <pc:docMk/>
            <pc:sldMk cId="3022011129" sldId="276"/>
            <ac:cxnSpMk id="49" creationId="{29BD73EF-BCC9-42B3-B766-BCD931089192}"/>
          </ac:cxnSpMkLst>
        </pc:cxnChg>
        <pc:cxnChg chg="mod">
          <ac:chgData name="ZhenxiSong" userId="df397492-451f-4948-bddd-c821ad61977d" providerId="ADAL" clId="{AC19932F-E49E-4F4D-938E-A9BA3D79B801}" dt="2023-05-07T19:09:57.300" v="1392"/>
          <ac:cxnSpMkLst>
            <pc:docMk/>
            <pc:sldMk cId="3022011129" sldId="276"/>
            <ac:cxnSpMk id="50" creationId="{97A60B72-1AC3-4C47-8244-608AF93F3CB8}"/>
          </ac:cxnSpMkLst>
        </pc:cxnChg>
        <pc:cxnChg chg="mod">
          <ac:chgData name="ZhenxiSong" userId="df397492-451f-4948-bddd-c821ad61977d" providerId="ADAL" clId="{AC19932F-E49E-4F4D-938E-A9BA3D79B801}" dt="2023-05-07T19:09:57.300" v="1392"/>
          <ac:cxnSpMkLst>
            <pc:docMk/>
            <pc:sldMk cId="3022011129" sldId="276"/>
            <ac:cxnSpMk id="51" creationId="{06A45383-21B7-49C3-9FAF-6E1979AC48A2}"/>
          </ac:cxnSpMkLst>
        </pc:cxnChg>
        <pc:cxnChg chg="mod">
          <ac:chgData name="ZhenxiSong" userId="df397492-451f-4948-bddd-c821ad61977d" providerId="ADAL" clId="{AC19932F-E49E-4F4D-938E-A9BA3D79B801}" dt="2023-05-07T19:09:57.300" v="1392"/>
          <ac:cxnSpMkLst>
            <pc:docMk/>
            <pc:sldMk cId="3022011129" sldId="276"/>
            <ac:cxnSpMk id="52" creationId="{8B324A2F-13E2-4623-AAAA-23CC0880FBBA}"/>
          </ac:cxnSpMkLst>
        </pc:cxnChg>
        <pc:cxnChg chg="mod">
          <ac:chgData name="ZhenxiSong" userId="df397492-451f-4948-bddd-c821ad61977d" providerId="ADAL" clId="{AC19932F-E49E-4F4D-938E-A9BA3D79B801}" dt="2023-05-07T19:09:57.300" v="1392"/>
          <ac:cxnSpMkLst>
            <pc:docMk/>
            <pc:sldMk cId="3022011129" sldId="276"/>
            <ac:cxnSpMk id="53" creationId="{9CECDF3E-FA52-41CE-8E5F-AAB1FDC4A47D}"/>
          </ac:cxnSpMkLst>
        </pc:cxnChg>
        <pc:cxnChg chg="mod">
          <ac:chgData name="ZhenxiSong" userId="df397492-451f-4948-bddd-c821ad61977d" providerId="ADAL" clId="{AC19932F-E49E-4F4D-938E-A9BA3D79B801}" dt="2023-05-07T19:09:57.300" v="1392"/>
          <ac:cxnSpMkLst>
            <pc:docMk/>
            <pc:sldMk cId="3022011129" sldId="276"/>
            <ac:cxnSpMk id="55" creationId="{0F17D1D4-8E51-4981-8BD9-9EB9A6FE518B}"/>
          </ac:cxnSpMkLst>
        </pc:cxnChg>
        <pc:cxnChg chg="mod">
          <ac:chgData name="ZhenxiSong" userId="df397492-451f-4948-bddd-c821ad61977d" providerId="ADAL" clId="{AC19932F-E49E-4F4D-938E-A9BA3D79B801}" dt="2023-05-07T19:09:57.300" v="1392"/>
          <ac:cxnSpMkLst>
            <pc:docMk/>
            <pc:sldMk cId="3022011129" sldId="276"/>
            <ac:cxnSpMk id="56" creationId="{7281A93F-A199-45B9-84F2-D2DC7B96C59A}"/>
          </ac:cxnSpMkLst>
        </pc:cxnChg>
        <pc:cxnChg chg="mod">
          <ac:chgData name="ZhenxiSong" userId="df397492-451f-4948-bddd-c821ad61977d" providerId="ADAL" clId="{AC19932F-E49E-4F4D-938E-A9BA3D79B801}" dt="2023-05-07T19:09:57.300" v="1392"/>
          <ac:cxnSpMkLst>
            <pc:docMk/>
            <pc:sldMk cId="3022011129" sldId="276"/>
            <ac:cxnSpMk id="57" creationId="{B195AA4D-072A-4FBA-94F5-46C20A570F32}"/>
          </ac:cxnSpMkLst>
        </pc:cxnChg>
        <pc:cxnChg chg="mod">
          <ac:chgData name="ZhenxiSong" userId="df397492-451f-4948-bddd-c821ad61977d" providerId="ADAL" clId="{AC19932F-E49E-4F4D-938E-A9BA3D79B801}" dt="2023-05-07T19:09:57.300" v="1392"/>
          <ac:cxnSpMkLst>
            <pc:docMk/>
            <pc:sldMk cId="3022011129" sldId="276"/>
            <ac:cxnSpMk id="58" creationId="{D1EDF849-1D2A-4E8E-9B7C-56583A41A67B}"/>
          </ac:cxnSpMkLst>
        </pc:cxnChg>
      </pc:sldChg>
      <pc:sldChg chg="addSp modSp new mod modClrScheme chgLayout">
        <pc:chgData name="ZhenxiSong" userId="df397492-451f-4948-bddd-c821ad61977d" providerId="ADAL" clId="{AC19932F-E49E-4F4D-938E-A9BA3D79B801}" dt="2023-05-07T20:19:58.567" v="1543" actId="1076"/>
        <pc:sldMkLst>
          <pc:docMk/>
          <pc:sldMk cId="197199210" sldId="277"/>
        </pc:sldMkLst>
        <pc:spChg chg="mod ord">
          <ac:chgData name="ZhenxiSong" userId="df397492-451f-4948-bddd-c821ad61977d" providerId="ADAL" clId="{AC19932F-E49E-4F4D-938E-A9BA3D79B801}" dt="2023-05-07T20:18:52.476" v="1521" actId="700"/>
          <ac:spMkLst>
            <pc:docMk/>
            <pc:sldMk cId="197199210" sldId="277"/>
            <ac:spMk id="2" creationId="{A2A38C0A-6740-4EBE-A462-11F9EE654FAA}"/>
          </ac:spMkLst>
        </pc:spChg>
        <pc:spChg chg="mod ord">
          <ac:chgData name="ZhenxiSong" userId="df397492-451f-4948-bddd-c821ad61977d" providerId="ADAL" clId="{AC19932F-E49E-4F4D-938E-A9BA3D79B801}" dt="2023-05-07T20:18:52.476" v="1521" actId="700"/>
          <ac:spMkLst>
            <pc:docMk/>
            <pc:sldMk cId="197199210" sldId="277"/>
            <ac:spMk id="3" creationId="{51CCC6D1-C397-493B-BB63-4E8D4A3C466E}"/>
          </ac:spMkLst>
        </pc:spChg>
        <pc:spChg chg="add mod">
          <ac:chgData name="ZhenxiSong" userId="df397492-451f-4948-bddd-c821ad61977d" providerId="ADAL" clId="{AC19932F-E49E-4F4D-938E-A9BA3D79B801}" dt="2023-05-07T20:19:58.567" v="1543" actId="1076"/>
          <ac:spMkLst>
            <pc:docMk/>
            <pc:sldMk cId="197199210" sldId="277"/>
            <ac:spMk id="4" creationId="{AAB82717-5034-402A-98DA-28308B14E086}"/>
          </ac:spMkLst>
        </pc:spChg>
        <pc:spChg chg="add mod">
          <ac:chgData name="ZhenxiSong" userId="df397492-451f-4948-bddd-c821ad61977d" providerId="ADAL" clId="{AC19932F-E49E-4F4D-938E-A9BA3D79B801}" dt="2023-05-07T20:19:38.452" v="1541" actId="1076"/>
          <ac:spMkLst>
            <pc:docMk/>
            <pc:sldMk cId="197199210" sldId="277"/>
            <ac:spMk id="5" creationId="{72448481-FD8B-45B3-BA02-C121FB2CD03E}"/>
          </ac:spMkLst>
        </pc:spChg>
        <pc:picChg chg="add mod">
          <ac:chgData name="ZhenxiSong" userId="df397492-451f-4948-bddd-c821ad61977d" providerId="ADAL" clId="{AC19932F-E49E-4F4D-938E-A9BA3D79B801}" dt="2023-05-07T20:19:38.452" v="1541" actId="1076"/>
          <ac:picMkLst>
            <pc:docMk/>
            <pc:sldMk cId="197199210" sldId="277"/>
            <ac:picMk id="6" creationId="{280DF28A-A295-4A53-A381-0C310D9CCB5B}"/>
          </ac:picMkLst>
        </pc:picChg>
        <pc:picChg chg="add mod">
          <ac:chgData name="ZhenxiSong" userId="df397492-451f-4948-bddd-c821ad61977d" providerId="ADAL" clId="{AC19932F-E49E-4F4D-938E-A9BA3D79B801}" dt="2023-05-07T20:19:38.452" v="1541" actId="1076"/>
          <ac:picMkLst>
            <pc:docMk/>
            <pc:sldMk cId="197199210" sldId="277"/>
            <ac:picMk id="7" creationId="{F2044902-1150-4352-9D84-7B98591C60D1}"/>
          </ac:picMkLst>
        </pc:picChg>
        <pc:picChg chg="add mod">
          <ac:chgData name="ZhenxiSong" userId="df397492-451f-4948-bddd-c821ad61977d" providerId="ADAL" clId="{AC19932F-E49E-4F4D-938E-A9BA3D79B801}" dt="2023-05-07T20:19:38.452" v="1541" actId="1076"/>
          <ac:picMkLst>
            <pc:docMk/>
            <pc:sldMk cId="197199210" sldId="277"/>
            <ac:picMk id="8" creationId="{43C8D411-6FF0-46EF-ACA5-64D399E17BCA}"/>
          </ac:picMkLst>
        </pc:picChg>
      </pc:sldChg>
      <pc:sldChg chg="new del">
        <pc:chgData name="ZhenxiSong" userId="df397492-451f-4948-bddd-c821ad61977d" providerId="ADAL" clId="{AC19932F-E49E-4F4D-938E-A9BA3D79B801}" dt="2023-05-07T23:42:00.770" v="1593" actId="47"/>
        <pc:sldMkLst>
          <pc:docMk/>
          <pc:sldMk cId="3448727029" sldId="278"/>
        </pc:sldMkLst>
      </pc:sldChg>
      <pc:sldChg chg="new del">
        <pc:chgData name="ZhenxiSong" userId="df397492-451f-4948-bddd-c821ad61977d" providerId="ADAL" clId="{AC19932F-E49E-4F4D-938E-A9BA3D79B801}" dt="2023-05-07T23:42:01.775" v="1594" actId="47"/>
        <pc:sldMkLst>
          <pc:docMk/>
          <pc:sldMk cId="1481039656" sldId="279"/>
        </pc:sldMkLst>
      </pc:sldChg>
      <pc:sldMasterChg chg="addSldLayout delSldLayout modSldLayout">
        <pc:chgData name="ZhenxiSong" userId="df397492-451f-4948-bddd-c821ad61977d" providerId="ADAL" clId="{AC19932F-E49E-4F4D-938E-A9BA3D79B801}" dt="2023-05-07T15:30:04.223" v="519" actId="478"/>
        <pc:sldMasterMkLst>
          <pc:docMk/>
          <pc:sldMasterMk cId="3298331851" sldId="2147483648"/>
        </pc:sldMasterMkLst>
        <pc:sldLayoutChg chg="addSp modSp">
          <pc:chgData name="ZhenxiSong" userId="df397492-451f-4948-bddd-c821ad61977d" providerId="ADAL" clId="{AC19932F-E49E-4F4D-938E-A9BA3D79B801}" dt="2023-05-07T15:29:33.220" v="507"/>
          <pc:sldLayoutMkLst>
            <pc:docMk/>
            <pc:sldMasterMk cId="3298331851" sldId="2147483648"/>
            <pc:sldLayoutMk cId="3673478087" sldId="2147483649"/>
          </pc:sldLayoutMkLst>
          <pc:spChg chg="add mod">
            <ac:chgData name="ZhenxiSong" userId="df397492-451f-4948-bddd-c821ad61977d" providerId="ADAL" clId="{AC19932F-E49E-4F4D-938E-A9BA3D79B801}" dt="2023-05-07T15:29:33.220" v="507"/>
            <ac:spMkLst>
              <pc:docMk/>
              <pc:sldMasterMk cId="3298331851" sldId="2147483648"/>
              <pc:sldLayoutMk cId="3673478087" sldId="2147483649"/>
              <ac:spMk id="17" creationId="{ED655574-FBB4-4B25-AC00-EBDF64B09771}"/>
            </ac:spMkLst>
          </pc:spChg>
          <pc:spChg chg="add mod">
            <ac:chgData name="ZhenxiSong" userId="df397492-451f-4948-bddd-c821ad61977d" providerId="ADAL" clId="{AC19932F-E49E-4F4D-938E-A9BA3D79B801}" dt="2023-05-07T15:29:33.220" v="507"/>
            <ac:spMkLst>
              <pc:docMk/>
              <pc:sldMasterMk cId="3298331851" sldId="2147483648"/>
              <pc:sldLayoutMk cId="3673478087" sldId="2147483649"/>
              <ac:spMk id="18" creationId="{FAA9C4CB-A205-4BC8-85DF-F8C4A8240398}"/>
            </ac:spMkLst>
          </pc:spChg>
          <pc:spChg chg="add mod">
            <ac:chgData name="ZhenxiSong" userId="df397492-451f-4948-bddd-c821ad61977d" providerId="ADAL" clId="{AC19932F-E49E-4F4D-938E-A9BA3D79B801}" dt="2023-05-07T15:29:33.220" v="507"/>
            <ac:spMkLst>
              <pc:docMk/>
              <pc:sldMasterMk cId="3298331851" sldId="2147483648"/>
              <pc:sldLayoutMk cId="3673478087" sldId="2147483649"/>
              <ac:spMk id="19" creationId="{75E7601A-0683-49FF-B6F6-E5FF6E280D11}"/>
            </ac:spMkLst>
          </pc:spChg>
          <pc:spChg chg="add mod">
            <ac:chgData name="ZhenxiSong" userId="df397492-451f-4948-bddd-c821ad61977d" providerId="ADAL" clId="{AC19932F-E49E-4F4D-938E-A9BA3D79B801}" dt="2023-05-07T15:29:33.220" v="507"/>
            <ac:spMkLst>
              <pc:docMk/>
              <pc:sldMasterMk cId="3298331851" sldId="2147483648"/>
              <pc:sldLayoutMk cId="3673478087" sldId="2147483649"/>
              <ac:spMk id="20" creationId="{EC874588-9A39-44EB-8E07-F01530117C3D}"/>
            </ac:spMkLst>
          </pc:spChg>
          <pc:spChg chg="add mod">
            <ac:chgData name="ZhenxiSong" userId="df397492-451f-4948-bddd-c821ad61977d" providerId="ADAL" clId="{AC19932F-E49E-4F4D-938E-A9BA3D79B801}" dt="2023-05-07T15:29:33.220" v="507"/>
            <ac:spMkLst>
              <pc:docMk/>
              <pc:sldMasterMk cId="3298331851" sldId="2147483648"/>
              <pc:sldLayoutMk cId="3673478087" sldId="2147483649"/>
              <ac:spMk id="21" creationId="{EB52A759-C3EE-4C07-8DF7-EFC7F8CFA450}"/>
            </ac:spMkLst>
          </pc:spChg>
          <pc:spChg chg="add mod">
            <ac:chgData name="ZhenxiSong" userId="df397492-451f-4948-bddd-c821ad61977d" providerId="ADAL" clId="{AC19932F-E49E-4F4D-938E-A9BA3D79B801}" dt="2023-05-07T15:29:33.220" v="507"/>
            <ac:spMkLst>
              <pc:docMk/>
              <pc:sldMasterMk cId="3298331851" sldId="2147483648"/>
              <pc:sldLayoutMk cId="3673478087" sldId="2147483649"/>
              <ac:spMk id="22" creationId="{DA4BF80E-234D-4ED7-8AC5-8186366B4D60}"/>
            </ac:spMkLst>
          </pc:spChg>
          <pc:spChg chg="add mod">
            <ac:chgData name="ZhenxiSong" userId="df397492-451f-4948-bddd-c821ad61977d" providerId="ADAL" clId="{AC19932F-E49E-4F4D-938E-A9BA3D79B801}" dt="2023-05-07T15:29:33.220" v="507"/>
            <ac:spMkLst>
              <pc:docMk/>
              <pc:sldMasterMk cId="3298331851" sldId="2147483648"/>
              <pc:sldLayoutMk cId="3673478087" sldId="2147483649"/>
              <ac:spMk id="23" creationId="{CE6820A9-7829-4408-86AE-C74EE989F0D8}"/>
            </ac:spMkLst>
          </pc:spChg>
          <pc:spChg chg="add mod">
            <ac:chgData name="ZhenxiSong" userId="df397492-451f-4948-bddd-c821ad61977d" providerId="ADAL" clId="{AC19932F-E49E-4F4D-938E-A9BA3D79B801}" dt="2023-05-07T15:29:33.220" v="507"/>
            <ac:spMkLst>
              <pc:docMk/>
              <pc:sldMasterMk cId="3298331851" sldId="2147483648"/>
              <pc:sldLayoutMk cId="3673478087" sldId="2147483649"/>
              <ac:spMk id="24" creationId="{4BFC4FA9-8F60-4B23-AE44-10666260493D}"/>
            </ac:spMkLst>
          </pc:spChg>
          <pc:spChg chg="add mod">
            <ac:chgData name="ZhenxiSong" userId="df397492-451f-4948-bddd-c821ad61977d" providerId="ADAL" clId="{AC19932F-E49E-4F4D-938E-A9BA3D79B801}" dt="2023-05-07T15:29:33.220" v="507"/>
            <ac:spMkLst>
              <pc:docMk/>
              <pc:sldMasterMk cId="3298331851" sldId="2147483648"/>
              <pc:sldLayoutMk cId="3673478087" sldId="2147483649"/>
              <ac:spMk id="25" creationId="{E74CB26B-7071-4792-B16F-E4241FEBA462}"/>
            </ac:spMkLst>
          </pc:spChg>
          <pc:spChg chg="add mod">
            <ac:chgData name="ZhenxiSong" userId="df397492-451f-4948-bddd-c821ad61977d" providerId="ADAL" clId="{AC19932F-E49E-4F4D-938E-A9BA3D79B801}" dt="2023-05-07T15:29:33.220" v="507"/>
            <ac:spMkLst>
              <pc:docMk/>
              <pc:sldMasterMk cId="3298331851" sldId="2147483648"/>
              <pc:sldLayoutMk cId="3673478087" sldId="2147483649"/>
              <ac:spMk id="27" creationId="{135D40C5-B7EA-47D9-9EDC-AE0D34FB48AF}"/>
            </ac:spMkLst>
          </pc:spChg>
          <pc:spChg chg="add mod">
            <ac:chgData name="ZhenxiSong" userId="df397492-451f-4948-bddd-c821ad61977d" providerId="ADAL" clId="{AC19932F-E49E-4F4D-938E-A9BA3D79B801}" dt="2023-05-07T15:29:33.220" v="507"/>
            <ac:spMkLst>
              <pc:docMk/>
              <pc:sldMasterMk cId="3298331851" sldId="2147483648"/>
              <pc:sldLayoutMk cId="3673478087" sldId="2147483649"/>
              <ac:spMk id="28" creationId="{465AF02E-28CB-48F3-BF70-795986FC1BED}"/>
            </ac:spMkLst>
          </pc:spChg>
          <pc:spChg chg="add mod">
            <ac:chgData name="ZhenxiSong" userId="df397492-451f-4948-bddd-c821ad61977d" providerId="ADAL" clId="{AC19932F-E49E-4F4D-938E-A9BA3D79B801}" dt="2023-05-07T15:29:33.220" v="507"/>
            <ac:spMkLst>
              <pc:docMk/>
              <pc:sldMasterMk cId="3298331851" sldId="2147483648"/>
              <pc:sldLayoutMk cId="3673478087" sldId="2147483649"/>
              <ac:spMk id="29" creationId="{3FE6D72D-05B0-41EC-A61C-CAD8689393E0}"/>
            </ac:spMkLst>
          </pc:spChg>
          <pc:spChg chg="add mod">
            <ac:chgData name="ZhenxiSong" userId="df397492-451f-4948-bddd-c821ad61977d" providerId="ADAL" clId="{AC19932F-E49E-4F4D-938E-A9BA3D79B801}" dt="2023-05-07T15:29:33.220" v="507"/>
            <ac:spMkLst>
              <pc:docMk/>
              <pc:sldMasterMk cId="3298331851" sldId="2147483648"/>
              <pc:sldLayoutMk cId="3673478087" sldId="2147483649"/>
              <ac:spMk id="36" creationId="{7EC6A148-709D-459C-80BF-639FCB1DA27F}"/>
            </ac:spMkLst>
          </pc:spChg>
          <pc:spChg chg="add mod">
            <ac:chgData name="ZhenxiSong" userId="df397492-451f-4948-bddd-c821ad61977d" providerId="ADAL" clId="{AC19932F-E49E-4F4D-938E-A9BA3D79B801}" dt="2023-05-07T15:29:33.220" v="507"/>
            <ac:spMkLst>
              <pc:docMk/>
              <pc:sldMasterMk cId="3298331851" sldId="2147483648"/>
              <pc:sldLayoutMk cId="3673478087" sldId="2147483649"/>
              <ac:spMk id="43" creationId="{5EDDFAD1-A5E6-41EF-8E00-278EAF17AF70}"/>
            </ac:spMkLst>
          </pc:spChg>
          <pc:spChg chg="add mod">
            <ac:chgData name="ZhenxiSong" userId="df397492-451f-4948-bddd-c821ad61977d" providerId="ADAL" clId="{AC19932F-E49E-4F4D-938E-A9BA3D79B801}" dt="2023-05-07T15:29:33.220" v="507"/>
            <ac:spMkLst>
              <pc:docMk/>
              <pc:sldMasterMk cId="3298331851" sldId="2147483648"/>
              <pc:sldLayoutMk cId="3673478087" sldId="2147483649"/>
              <ac:spMk id="44" creationId="{CD0ACFE5-A006-484E-9DCD-413972F337DB}"/>
            </ac:spMkLst>
          </pc:spChg>
          <pc:grpChg chg="add mod">
            <ac:chgData name="ZhenxiSong" userId="df397492-451f-4948-bddd-c821ad61977d" providerId="ADAL" clId="{AC19932F-E49E-4F4D-938E-A9BA3D79B801}" dt="2023-05-07T15:29:33.220" v="507"/>
            <ac:grpSpMkLst>
              <pc:docMk/>
              <pc:sldMasterMk cId="3298331851" sldId="2147483648"/>
              <pc:sldLayoutMk cId="3673478087" sldId="2147483649"/>
              <ac:grpSpMk id="16" creationId="{67782B9F-4BBF-4B61-801A-1230AA551CD5}"/>
            </ac:grpSpMkLst>
          </pc:grpChg>
          <pc:grpChg chg="add mod">
            <ac:chgData name="ZhenxiSong" userId="df397492-451f-4948-bddd-c821ad61977d" providerId="ADAL" clId="{AC19932F-E49E-4F4D-938E-A9BA3D79B801}" dt="2023-05-07T15:29:33.220" v="507"/>
            <ac:grpSpMkLst>
              <pc:docMk/>
              <pc:sldMasterMk cId="3298331851" sldId="2147483648"/>
              <pc:sldLayoutMk cId="3673478087" sldId="2147483649"/>
              <ac:grpSpMk id="26" creationId="{BCFC84C2-12F7-4F95-9F95-51418BB84B45}"/>
            </ac:grpSpMkLst>
          </pc:grpChg>
          <pc:picChg chg="add mod">
            <ac:chgData name="ZhenxiSong" userId="df397492-451f-4948-bddd-c821ad61977d" providerId="ADAL" clId="{AC19932F-E49E-4F4D-938E-A9BA3D79B801}" dt="2023-05-07T15:29:33.220" v="507"/>
            <ac:picMkLst>
              <pc:docMk/>
              <pc:sldMasterMk cId="3298331851" sldId="2147483648"/>
              <pc:sldLayoutMk cId="3673478087" sldId="2147483649"/>
              <ac:picMk id="41" creationId="{8444A7A3-D701-4505-88CE-4FE51930313A}"/>
            </ac:picMkLst>
          </pc:picChg>
          <pc:picChg chg="add mod">
            <ac:chgData name="ZhenxiSong" userId="df397492-451f-4948-bddd-c821ad61977d" providerId="ADAL" clId="{AC19932F-E49E-4F4D-938E-A9BA3D79B801}" dt="2023-05-07T15:29:33.220" v="507"/>
            <ac:picMkLst>
              <pc:docMk/>
              <pc:sldMasterMk cId="3298331851" sldId="2147483648"/>
              <pc:sldLayoutMk cId="3673478087" sldId="2147483649"/>
              <ac:picMk id="42" creationId="{854F7E87-49A5-40CF-8FA3-E66B0A24FC5B}"/>
            </ac:picMkLst>
          </pc:picChg>
          <pc:cxnChg chg="add mod">
            <ac:chgData name="ZhenxiSong" userId="df397492-451f-4948-bddd-c821ad61977d" providerId="ADAL" clId="{AC19932F-E49E-4F4D-938E-A9BA3D79B801}" dt="2023-05-07T15:29:33.220" v="507"/>
            <ac:cxnSpMkLst>
              <pc:docMk/>
              <pc:sldMasterMk cId="3298331851" sldId="2147483648"/>
              <pc:sldLayoutMk cId="3673478087" sldId="2147483649"/>
              <ac:cxnSpMk id="30" creationId="{70C8BA7E-D656-44F7-8A54-DA27A78F8FC5}"/>
            </ac:cxnSpMkLst>
          </pc:cxnChg>
          <pc:cxnChg chg="add mod">
            <ac:chgData name="ZhenxiSong" userId="df397492-451f-4948-bddd-c821ad61977d" providerId="ADAL" clId="{AC19932F-E49E-4F4D-938E-A9BA3D79B801}" dt="2023-05-07T15:29:33.220" v="507"/>
            <ac:cxnSpMkLst>
              <pc:docMk/>
              <pc:sldMasterMk cId="3298331851" sldId="2147483648"/>
              <pc:sldLayoutMk cId="3673478087" sldId="2147483649"/>
              <ac:cxnSpMk id="31" creationId="{E3D16691-D6E5-4076-ADEC-808A1537C868}"/>
            </ac:cxnSpMkLst>
          </pc:cxnChg>
          <pc:cxnChg chg="add mod">
            <ac:chgData name="ZhenxiSong" userId="df397492-451f-4948-bddd-c821ad61977d" providerId="ADAL" clId="{AC19932F-E49E-4F4D-938E-A9BA3D79B801}" dt="2023-05-07T15:29:33.220" v="507"/>
            <ac:cxnSpMkLst>
              <pc:docMk/>
              <pc:sldMasterMk cId="3298331851" sldId="2147483648"/>
              <pc:sldLayoutMk cId="3673478087" sldId="2147483649"/>
              <ac:cxnSpMk id="32" creationId="{A0F72932-9E1B-43C2-84B8-D3DB28AE850C}"/>
            </ac:cxnSpMkLst>
          </pc:cxnChg>
          <pc:cxnChg chg="add mod">
            <ac:chgData name="ZhenxiSong" userId="df397492-451f-4948-bddd-c821ad61977d" providerId="ADAL" clId="{AC19932F-E49E-4F4D-938E-A9BA3D79B801}" dt="2023-05-07T15:29:33.220" v="507"/>
            <ac:cxnSpMkLst>
              <pc:docMk/>
              <pc:sldMasterMk cId="3298331851" sldId="2147483648"/>
              <pc:sldLayoutMk cId="3673478087" sldId="2147483649"/>
              <ac:cxnSpMk id="33" creationId="{F45C3BC7-344B-4255-A11B-7241FFF12ED5}"/>
            </ac:cxnSpMkLst>
          </pc:cxnChg>
          <pc:cxnChg chg="add mod">
            <ac:chgData name="ZhenxiSong" userId="df397492-451f-4948-bddd-c821ad61977d" providerId="ADAL" clId="{AC19932F-E49E-4F4D-938E-A9BA3D79B801}" dt="2023-05-07T15:29:33.220" v="507"/>
            <ac:cxnSpMkLst>
              <pc:docMk/>
              <pc:sldMasterMk cId="3298331851" sldId="2147483648"/>
              <pc:sldLayoutMk cId="3673478087" sldId="2147483649"/>
              <ac:cxnSpMk id="34" creationId="{FDDF6580-9348-4585-8E18-CF21F575C551}"/>
            </ac:cxnSpMkLst>
          </pc:cxnChg>
          <pc:cxnChg chg="add mod">
            <ac:chgData name="ZhenxiSong" userId="df397492-451f-4948-bddd-c821ad61977d" providerId="ADAL" clId="{AC19932F-E49E-4F4D-938E-A9BA3D79B801}" dt="2023-05-07T15:29:33.220" v="507"/>
            <ac:cxnSpMkLst>
              <pc:docMk/>
              <pc:sldMasterMk cId="3298331851" sldId="2147483648"/>
              <pc:sldLayoutMk cId="3673478087" sldId="2147483649"/>
              <ac:cxnSpMk id="35" creationId="{61FFECCF-0E6B-404E-93C8-A37BDEABACEB}"/>
            </ac:cxnSpMkLst>
          </pc:cxnChg>
          <pc:cxnChg chg="add mod">
            <ac:chgData name="ZhenxiSong" userId="df397492-451f-4948-bddd-c821ad61977d" providerId="ADAL" clId="{AC19932F-E49E-4F4D-938E-A9BA3D79B801}" dt="2023-05-07T15:29:33.220" v="507"/>
            <ac:cxnSpMkLst>
              <pc:docMk/>
              <pc:sldMasterMk cId="3298331851" sldId="2147483648"/>
              <pc:sldLayoutMk cId="3673478087" sldId="2147483649"/>
              <ac:cxnSpMk id="37" creationId="{C5667BB9-8E40-4BD9-804F-1BA6EDA164D5}"/>
            </ac:cxnSpMkLst>
          </pc:cxnChg>
          <pc:cxnChg chg="add mod">
            <ac:chgData name="ZhenxiSong" userId="df397492-451f-4948-bddd-c821ad61977d" providerId="ADAL" clId="{AC19932F-E49E-4F4D-938E-A9BA3D79B801}" dt="2023-05-07T15:29:33.220" v="507"/>
            <ac:cxnSpMkLst>
              <pc:docMk/>
              <pc:sldMasterMk cId="3298331851" sldId="2147483648"/>
              <pc:sldLayoutMk cId="3673478087" sldId="2147483649"/>
              <ac:cxnSpMk id="38" creationId="{E8DB322B-447E-49F8-BA3A-E85EE6BC2F2E}"/>
            </ac:cxnSpMkLst>
          </pc:cxnChg>
          <pc:cxnChg chg="add mod">
            <ac:chgData name="ZhenxiSong" userId="df397492-451f-4948-bddd-c821ad61977d" providerId="ADAL" clId="{AC19932F-E49E-4F4D-938E-A9BA3D79B801}" dt="2023-05-07T15:29:33.220" v="507"/>
            <ac:cxnSpMkLst>
              <pc:docMk/>
              <pc:sldMasterMk cId="3298331851" sldId="2147483648"/>
              <pc:sldLayoutMk cId="3673478087" sldId="2147483649"/>
              <ac:cxnSpMk id="39" creationId="{88E27586-8470-4C91-B019-4F23C0BE7E04}"/>
            </ac:cxnSpMkLst>
          </pc:cxnChg>
          <pc:cxnChg chg="add mod">
            <ac:chgData name="ZhenxiSong" userId="df397492-451f-4948-bddd-c821ad61977d" providerId="ADAL" clId="{AC19932F-E49E-4F4D-938E-A9BA3D79B801}" dt="2023-05-07T15:29:33.220" v="507"/>
            <ac:cxnSpMkLst>
              <pc:docMk/>
              <pc:sldMasterMk cId="3298331851" sldId="2147483648"/>
              <pc:sldLayoutMk cId="3673478087" sldId="2147483649"/>
              <ac:cxnSpMk id="40" creationId="{2056A0CB-5A94-443F-A361-AD14D0E767C4}"/>
            </ac:cxnSpMkLst>
          </pc:cxnChg>
        </pc:sldLayoutChg>
        <pc:sldLayoutChg chg="addSp delSp modSp new mod">
          <pc:chgData name="ZhenxiSong" userId="df397492-451f-4948-bddd-c821ad61977d" providerId="ADAL" clId="{AC19932F-E49E-4F4D-938E-A9BA3D79B801}" dt="2023-05-07T15:30:04.223" v="519" actId="478"/>
          <pc:sldLayoutMkLst>
            <pc:docMk/>
            <pc:sldMasterMk cId="3298331851" sldId="2147483648"/>
            <pc:sldLayoutMk cId="196884457" sldId="2147483652"/>
          </pc:sldLayoutMkLst>
          <pc:spChg chg="del">
            <ac:chgData name="ZhenxiSong" userId="df397492-451f-4948-bddd-c821ad61977d" providerId="ADAL" clId="{AC19932F-E49E-4F4D-938E-A9BA3D79B801}" dt="2023-05-07T15:29:57.944" v="517" actId="478"/>
            <ac:spMkLst>
              <pc:docMk/>
              <pc:sldMasterMk cId="3298331851" sldId="2147483648"/>
              <pc:sldLayoutMk cId="196884457" sldId="2147483652"/>
              <ac:spMk id="2" creationId="{D36A5966-7B85-4520-800D-230D41C7CBBA}"/>
            </ac:spMkLst>
          </pc:spChg>
          <pc:spChg chg="del">
            <ac:chgData name="ZhenxiSong" userId="df397492-451f-4948-bddd-c821ad61977d" providerId="ADAL" clId="{AC19932F-E49E-4F4D-938E-A9BA3D79B801}" dt="2023-05-07T15:29:57.944" v="517" actId="478"/>
            <ac:spMkLst>
              <pc:docMk/>
              <pc:sldMasterMk cId="3298331851" sldId="2147483648"/>
              <pc:sldLayoutMk cId="196884457" sldId="2147483652"/>
              <ac:spMk id="3" creationId="{03536CC9-537E-45A8-8922-8C71CC68FB6B}"/>
            </ac:spMkLst>
          </pc:spChg>
          <pc:spChg chg="del">
            <ac:chgData name="ZhenxiSong" userId="df397492-451f-4948-bddd-c821ad61977d" providerId="ADAL" clId="{AC19932F-E49E-4F4D-938E-A9BA3D79B801}" dt="2023-05-07T15:29:57.944" v="517" actId="478"/>
            <ac:spMkLst>
              <pc:docMk/>
              <pc:sldMasterMk cId="3298331851" sldId="2147483648"/>
              <pc:sldLayoutMk cId="196884457" sldId="2147483652"/>
              <ac:spMk id="4" creationId="{4C55F318-E27D-42E8-B45F-20A98C8D733F}"/>
            </ac:spMkLst>
          </pc:spChg>
          <pc:spChg chg="del">
            <ac:chgData name="ZhenxiSong" userId="df397492-451f-4948-bddd-c821ad61977d" providerId="ADAL" clId="{AC19932F-E49E-4F4D-938E-A9BA3D79B801}" dt="2023-05-07T15:29:57.944" v="517" actId="478"/>
            <ac:spMkLst>
              <pc:docMk/>
              <pc:sldMasterMk cId="3298331851" sldId="2147483648"/>
              <pc:sldLayoutMk cId="196884457" sldId="2147483652"/>
              <ac:spMk id="5" creationId="{B5368472-FC53-4544-800B-B9D219433818}"/>
            </ac:spMkLst>
          </pc:spChg>
          <pc:spChg chg="add mod">
            <ac:chgData name="ZhenxiSong" userId="df397492-451f-4948-bddd-c821ad61977d" providerId="ADAL" clId="{AC19932F-E49E-4F4D-938E-A9BA3D79B801}" dt="2023-05-07T15:30:01.972" v="518"/>
            <ac:spMkLst>
              <pc:docMk/>
              <pc:sldMasterMk cId="3298331851" sldId="2147483648"/>
              <pc:sldLayoutMk cId="196884457" sldId="2147483652"/>
              <ac:spMk id="6" creationId="{9D30E87B-CC7F-42A3-9DE6-D90F567DD51A}"/>
            </ac:spMkLst>
          </pc:spChg>
          <pc:spChg chg="mod">
            <ac:chgData name="ZhenxiSong" userId="df397492-451f-4948-bddd-c821ad61977d" providerId="ADAL" clId="{AC19932F-E49E-4F4D-938E-A9BA3D79B801}" dt="2023-05-07T15:30:01.972" v="518"/>
            <ac:spMkLst>
              <pc:docMk/>
              <pc:sldMasterMk cId="3298331851" sldId="2147483648"/>
              <pc:sldLayoutMk cId="196884457" sldId="2147483652"/>
              <ac:spMk id="8" creationId="{C9F133B9-FBAA-484B-83FE-514B3B3F08B6}"/>
            </ac:spMkLst>
          </pc:spChg>
          <pc:spChg chg="mod">
            <ac:chgData name="ZhenxiSong" userId="df397492-451f-4948-bddd-c821ad61977d" providerId="ADAL" clId="{AC19932F-E49E-4F4D-938E-A9BA3D79B801}" dt="2023-05-07T15:30:01.972" v="518"/>
            <ac:spMkLst>
              <pc:docMk/>
              <pc:sldMasterMk cId="3298331851" sldId="2147483648"/>
              <pc:sldLayoutMk cId="196884457" sldId="2147483652"/>
              <ac:spMk id="9" creationId="{9FD099B7-3642-4A7D-8541-028DA4FA5D2A}"/>
            </ac:spMkLst>
          </pc:spChg>
          <pc:spChg chg="add mod">
            <ac:chgData name="ZhenxiSong" userId="df397492-451f-4948-bddd-c821ad61977d" providerId="ADAL" clId="{AC19932F-E49E-4F4D-938E-A9BA3D79B801}" dt="2023-05-07T15:30:01.972" v="518"/>
            <ac:spMkLst>
              <pc:docMk/>
              <pc:sldMasterMk cId="3298331851" sldId="2147483648"/>
              <pc:sldLayoutMk cId="196884457" sldId="2147483652"/>
              <ac:spMk id="13" creationId="{CF7B5D03-92D5-48D0-890E-C9BB9C5FC628}"/>
            </ac:spMkLst>
          </pc:spChg>
          <pc:spChg chg="add mod">
            <ac:chgData name="ZhenxiSong" userId="df397492-451f-4948-bddd-c821ad61977d" providerId="ADAL" clId="{AC19932F-E49E-4F4D-938E-A9BA3D79B801}" dt="2023-05-07T15:30:01.972" v="518"/>
            <ac:spMkLst>
              <pc:docMk/>
              <pc:sldMasterMk cId="3298331851" sldId="2147483648"/>
              <pc:sldLayoutMk cId="196884457" sldId="2147483652"/>
              <ac:spMk id="14" creationId="{15B3D644-2FA3-415C-9CFE-DEA8D946E13A}"/>
            </ac:spMkLst>
          </pc:spChg>
          <pc:grpChg chg="add mod">
            <ac:chgData name="ZhenxiSong" userId="df397492-451f-4948-bddd-c821ad61977d" providerId="ADAL" clId="{AC19932F-E49E-4F4D-938E-A9BA3D79B801}" dt="2023-05-07T15:30:01.972" v="518"/>
            <ac:grpSpMkLst>
              <pc:docMk/>
              <pc:sldMasterMk cId="3298331851" sldId="2147483648"/>
              <pc:sldLayoutMk cId="196884457" sldId="2147483652"/>
              <ac:grpSpMk id="7" creationId="{5A24A6E5-79A7-4735-ACD9-A53213AC1D6E}"/>
            </ac:grpSpMkLst>
          </pc:grpChg>
          <pc:picChg chg="add del mod">
            <ac:chgData name="ZhenxiSong" userId="df397492-451f-4948-bddd-c821ad61977d" providerId="ADAL" clId="{AC19932F-E49E-4F4D-938E-A9BA3D79B801}" dt="2023-05-07T15:30:04.223" v="519" actId="478"/>
            <ac:picMkLst>
              <pc:docMk/>
              <pc:sldMasterMk cId="3298331851" sldId="2147483648"/>
              <pc:sldLayoutMk cId="196884457" sldId="2147483652"/>
              <ac:picMk id="10" creationId="{2815D7AD-07B0-4514-A86E-A82698161A9A}"/>
            </ac:picMkLst>
          </pc:picChg>
          <pc:picChg chg="add del mod">
            <ac:chgData name="ZhenxiSong" userId="df397492-451f-4948-bddd-c821ad61977d" providerId="ADAL" clId="{AC19932F-E49E-4F4D-938E-A9BA3D79B801}" dt="2023-05-07T15:30:04.223" v="519" actId="478"/>
            <ac:picMkLst>
              <pc:docMk/>
              <pc:sldMasterMk cId="3298331851" sldId="2147483648"/>
              <pc:sldLayoutMk cId="196884457" sldId="2147483652"/>
              <ac:picMk id="11" creationId="{D4CAD9F9-AA94-460C-A09C-8627B17A5AF7}"/>
            </ac:picMkLst>
          </pc:picChg>
          <pc:picChg chg="add del mod">
            <ac:chgData name="ZhenxiSong" userId="df397492-451f-4948-bddd-c821ad61977d" providerId="ADAL" clId="{AC19932F-E49E-4F4D-938E-A9BA3D79B801}" dt="2023-05-07T15:30:04.223" v="519" actId="478"/>
            <ac:picMkLst>
              <pc:docMk/>
              <pc:sldMasterMk cId="3298331851" sldId="2147483648"/>
              <pc:sldLayoutMk cId="196884457" sldId="2147483652"/>
              <ac:picMk id="12" creationId="{1330B0ED-EFED-4D2C-818D-9CF16056AC09}"/>
            </ac:picMkLst>
          </pc:picChg>
        </pc:sldLayoutChg>
        <pc:sldLayoutChg chg="del">
          <pc:chgData name="ZhenxiSong" userId="df397492-451f-4948-bddd-c821ad61977d" providerId="ADAL" clId="{AC19932F-E49E-4F4D-938E-A9BA3D79B801}" dt="2023-05-07T15:29:47.001" v="515" actId="2696"/>
          <pc:sldLayoutMkLst>
            <pc:docMk/>
            <pc:sldMasterMk cId="3298331851" sldId="2147483648"/>
            <pc:sldLayoutMk cId="383225595" sldId="2147483652"/>
          </pc:sldLayoutMkLst>
        </pc:sldLayoutChg>
        <pc:sldLayoutChg chg="del">
          <pc:chgData name="ZhenxiSong" userId="df397492-451f-4948-bddd-c821ad61977d" providerId="ADAL" clId="{AC19932F-E49E-4F4D-938E-A9BA3D79B801}" dt="2023-05-07T15:29:46.250" v="514" actId="2696"/>
          <pc:sldLayoutMkLst>
            <pc:docMk/>
            <pc:sldMasterMk cId="3298331851" sldId="2147483648"/>
            <pc:sldLayoutMk cId="3522107566" sldId="2147483653"/>
          </pc:sldLayoutMkLst>
        </pc:sldLayoutChg>
        <pc:sldLayoutChg chg="del">
          <pc:chgData name="ZhenxiSong" userId="df397492-451f-4948-bddd-c821ad61977d" providerId="ADAL" clId="{AC19932F-E49E-4F4D-938E-A9BA3D79B801}" dt="2023-05-07T15:29:45.593" v="513" actId="2696"/>
          <pc:sldLayoutMkLst>
            <pc:docMk/>
            <pc:sldMasterMk cId="3298331851" sldId="2147483648"/>
            <pc:sldLayoutMk cId="3095009946" sldId="2147483654"/>
          </pc:sldLayoutMkLst>
        </pc:sldLayoutChg>
        <pc:sldLayoutChg chg="del">
          <pc:chgData name="ZhenxiSong" userId="df397492-451f-4948-bddd-c821ad61977d" providerId="ADAL" clId="{AC19932F-E49E-4F4D-938E-A9BA3D79B801}" dt="2023-05-07T15:29:45.002" v="512" actId="2696"/>
          <pc:sldLayoutMkLst>
            <pc:docMk/>
            <pc:sldMasterMk cId="3298331851" sldId="2147483648"/>
            <pc:sldLayoutMk cId="281897429" sldId="2147483655"/>
          </pc:sldLayoutMkLst>
        </pc:sldLayoutChg>
        <pc:sldLayoutChg chg="del">
          <pc:chgData name="ZhenxiSong" userId="df397492-451f-4948-bddd-c821ad61977d" providerId="ADAL" clId="{AC19932F-E49E-4F4D-938E-A9BA3D79B801}" dt="2023-05-07T15:29:44.391" v="511" actId="2696"/>
          <pc:sldLayoutMkLst>
            <pc:docMk/>
            <pc:sldMasterMk cId="3298331851" sldId="2147483648"/>
            <pc:sldLayoutMk cId="2242590429" sldId="2147483656"/>
          </pc:sldLayoutMkLst>
        </pc:sldLayoutChg>
        <pc:sldLayoutChg chg="del">
          <pc:chgData name="ZhenxiSong" userId="df397492-451f-4948-bddd-c821ad61977d" providerId="ADAL" clId="{AC19932F-E49E-4F4D-938E-A9BA3D79B801}" dt="2023-05-07T15:29:43.792" v="510" actId="2696"/>
          <pc:sldLayoutMkLst>
            <pc:docMk/>
            <pc:sldMasterMk cId="3298331851" sldId="2147483648"/>
            <pc:sldLayoutMk cId="4099648913" sldId="2147483657"/>
          </pc:sldLayoutMkLst>
        </pc:sldLayoutChg>
        <pc:sldLayoutChg chg="del">
          <pc:chgData name="ZhenxiSong" userId="df397492-451f-4948-bddd-c821ad61977d" providerId="ADAL" clId="{AC19932F-E49E-4F4D-938E-A9BA3D79B801}" dt="2023-05-07T15:29:43.171" v="509" actId="2696"/>
          <pc:sldLayoutMkLst>
            <pc:docMk/>
            <pc:sldMasterMk cId="3298331851" sldId="2147483648"/>
            <pc:sldLayoutMk cId="4168989877" sldId="2147483658"/>
          </pc:sldLayoutMkLst>
        </pc:sldLayoutChg>
        <pc:sldLayoutChg chg="del">
          <pc:chgData name="ZhenxiSong" userId="df397492-451f-4948-bddd-c821ad61977d" providerId="ADAL" clId="{AC19932F-E49E-4F4D-938E-A9BA3D79B801}" dt="2023-05-07T15:29:42.426" v="508" actId="2696"/>
          <pc:sldLayoutMkLst>
            <pc:docMk/>
            <pc:sldMasterMk cId="3298331851" sldId="2147483648"/>
            <pc:sldLayoutMk cId="3311038112" sldId="2147483659"/>
          </pc:sldLayoutMkLst>
        </pc:sldLayoutChg>
      </pc:sldMasterChg>
    </pc:docChg>
  </pc:docChgLst>
  <pc:docChgLst>
    <pc:chgData name="ZhenxiSong" userId="df397492-451f-4948-bddd-c821ad61977d" providerId="ADAL" clId="{2BED97E7-7FD3-9C47-B0ED-AC00ADD7FD8A}"/>
    <pc:docChg chg="undo custSel addSld modSld">
      <pc:chgData name="ZhenxiSong" userId="df397492-451f-4948-bddd-c821ad61977d" providerId="ADAL" clId="{2BED97E7-7FD3-9C47-B0ED-AC00ADD7FD8A}" dt="2023-05-08T07:46:41.254" v="340" actId="20577"/>
      <pc:docMkLst>
        <pc:docMk/>
      </pc:docMkLst>
      <pc:sldChg chg="addSp delSp modSp mod">
        <pc:chgData name="ZhenxiSong" userId="df397492-451f-4948-bddd-c821ad61977d" providerId="ADAL" clId="{2BED97E7-7FD3-9C47-B0ED-AC00ADD7FD8A}" dt="2023-05-08T01:30:00.033" v="247" actId="478"/>
        <pc:sldMkLst>
          <pc:docMk/>
          <pc:sldMk cId="2939649242" sldId="256"/>
        </pc:sldMkLst>
        <pc:spChg chg="add mod">
          <ac:chgData name="ZhenxiSong" userId="df397492-451f-4948-bddd-c821ad61977d" providerId="ADAL" clId="{2BED97E7-7FD3-9C47-B0ED-AC00ADD7FD8A}" dt="2023-04-30T09:07:21.077" v="133" actId="1035"/>
          <ac:spMkLst>
            <pc:docMk/>
            <pc:sldMk cId="2939649242" sldId="256"/>
            <ac:spMk id="3" creationId="{9F71AD23-4F86-73F7-CC03-C18F4D84411A}"/>
          </ac:spMkLst>
        </pc:spChg>
        <pc:spChg chg="add del mod">
          <ac:chgData name="ZhenxiSong" userId="df397492-451f-4948-bddd-c821ad61977d" providerId="ADAL" clId="{2BED97E7-7FD3-9C47-B0ED-AC00ADD7FD8A}" dt="2023-04-30T09:07:15.074" v="126"/>
          <ac:spMkLst>
            <pc:docMk/>
            <pc:sldMk cId="2939649242" sldId="256"/>
            <ac:spMk id="6" creationId="{048DEB4E-7595-0255-3288-D40B70C83AAB}"/>
          </ac:spMkLst>
        </pc:spChg>
        <pc:picChg chg="add del mod">
          <ac:chgData name="ZhenxiSong" userId="df397492-451f-4948-bddd-c821ad61977d" providerId="ADAL" clId="{2BED97E7-7FD3-9C47-B0ED-AC00ADD7FD8A}" dt="2023-05-08T01:30:00.033" v="247" actId="478"/>
          <ac:picMkLst>
            <pc:docMk/>
            <pc:sldMk cId="2939649242" sldId="256"/>
            <ac:picMk id="5" creationId="{75210BCC-21F3-A494-7CFC-DDF1EE820979}"/>
          </ac:picMkLst>
        </pc:picChg>
        <pc:picChg chg="add mod">
          <ac:chgData name="ZhenxiSong" userId="df397492-451f-4948-bddd-c821ad61977d" providerId="ADAL" clId="{2BED97E7-7FD3-9C47-B0ED-AC00ADD7FD8A}" dt="2023-04-30T08:20:53.500" v="113" actId="14100"/>
          <ac:picMkLst>
            <pc:docMk/>
            <pc:sldMk cId="2939649242" sldId="256"/>
            <ac:picMk id="1026" creationId="{EA6AD446-1E99-589A-4BFD-5C0E36C6726A}"/>
          </ac:picMkLst>
        </pc:picChg>
        <pc:picChg chg="add del mod">
          <ac:chgData name="ZhenxiSong" userId="df397492-451f-4948-bddd-c821ad61977d" providerId="ADAL" clId="{2BED97E7-7FD3-9C47-B0ED-AC00ADD7FD8A}" dt="2023-04-30T09:40:38.189" v="140" actId="478"/>
          <ac:picMkLst>
            <pc:docMk/>
            <pc:sldMk cId="2939649242" sldId="256"/>
            <ac:picMk id="1028" creationId="{7801A04A-9D26-D796-6CC2-FBED09F57232}"/>
          </ac:picMkLst>
        </pc:picChg>
        <pc:picChg chg="add del mod">
          <ac:chgData name="ZhenxiSong" userId="df397492-451f-4948-bddd-c821ad61977d" providerId="ADAL" clId="{2BED97E7-7FD3-9C47-B0ED-AC00ADD7FD8A}" dt="2023-05-08T01:29:57.485" v="245" actId="478"/>
          <ac:picMkLst>
            <pc:docMk/>
            <pc:sldMk cId="2939649242" sldId="256"/>
            <ac:picMk id="1030" creationId="{F4B8C967-5CEA-2DE2-F72F-F6FD306A0920}"/>
          </ac:picMkLst>
        </pc:picChg>
        <pc:picChg chg="add del mod">
          <ac:chgData name="ZhenxiSong" userId="df397492-451f-4948-bddd-c821ad61977d" providerId="ADAL" clId="{2BED97E7-7FD3-9C47-B0ED-AC00ADD7FD8A}" dt="2023-05-08T01:29:58.705" v="246" actId="478"/>
          <ac:picMkLst>
            <pc:docMk/>
            <pc:sldMk cId="2939649242" sldId="256"/>
            <ac:picMk id="1032" creationId="{A59DCC4A-F62A-0A51-B528-98A305CEB951}"/>
          </ac:picMkLst>
        </pc:picChg>
      </pc:sldChg>
      <pc:sldChg chg="addSp delSp modSp new mod">
        <pc:chgData name="ZhenxiSong" userId="df397492-451f-4948-bddd-c821ad61977d" providerId="ADAL" clId="{2BED97E7-7FD3-9C47-B0ED-AC00ADD7FD8A}" dt="2023-04-30T08:20:05.438" v="104" actId="1076"/>
        <pc:sldMkLst>
          <pc:docMk/>
          <pc:sldMk cId="4130357859" sldId="257"/>
        </pc:sldMkLst>
        <pc:spChg chg="del">
          <ac:chgData name="ZhenxiSong" userId="df397492-451f-4948-bddd-c821ad61977d" providerId="ADAL" clId="{2BED97E7-7FD3-9C47-B0ED-AC00ADD7FD8A}" dt="2023-04-30T08:19:18.344" v="27" actId="478"/>
          <ac:spMkLst>
            <pc:docMk/>
            <pc:sldMk cId="4130357859" sldId="257"/>
            <ac:spMk id="2" creationId="{EF5A6A80-35AB-0C0B-0D40-F003283F3E53}"/>
          </ac:spMkLst>
        </pc:spChg>
        <pc:spChg chg="del">
          <ac:chgData name="ZhenxiSong" userId="df397492-451f-4948-bddd-c821ad61977d" providerId="ADAL" clId="{2BED97E7-7FD3-9C47-B0ED-AC00ADD7FD8A}" dt="2023-04-30T08:19:18.344" v="27" actId="478"/>
          <ac:spMkLst>
            <pc:docMk/>
            <pc:sldMk cId="4130357859" sldId="257"/>
            <ac:spMk id="3" creationId="{D77D888B-86FC-A6F5-9421-2AA967862161}"/>
          </ac:spMkLst>
        </pc:spChg>
        <pc:spChg chg="add mod">
          <ac:chgData name="ZhenxiSong" userId="df397492-451f-4948-bddd-c821ad61977d" providerId="ADAL" clId="{2BED97E7-7FD3-9C47-B0ED-AC00ADD7FD8A}" dt="2023-04-30T08:20:05.438" v="104" actId="1076"/>
          <ac:spMkLst>
            <pc:docMk/>
            <pc:sldMk cId="4130357859" sldId="257"/>
            <ac:spMk id="4" creationId="{7695B068-8822-88F4-DD5E-8B38E36F2E2E}"/>
          </ac:spMkLst>
        </pc:spChg>
      </pc:sldChg>
      <pc:sldChg chg="modSp mod">
        <pc:chgData name="ZhenxiSong" userId="df397492-451f-4948-bddd-c821ad61977d" providerId="ADAL" clId="{2BED97E7-7FD3-9C47-B0ED-AC00ADD7FD8A}" dt="2023-05-08T02:30:34.898" v="277" actId="20577"/>
        <pc:sldMkLst>
          <pc:docMk/>
          <pc:sldMk cId="2766477230" sldId="263"/>
        </pc:sldMkLst>
        <pc:spChg chg="mod">
          <ac:chgData name="ZhenxiSong" userId="df397492-451f-4948-bddd-c821ad61977d" providerId="ADAL" clId="{2BED97E7-7FD3-9C47-B0ED-AC00ADD7FD8A}" dt="2023-05-08T02:30:34.898" v="277" actId="20577"/>
          <ac:spMkLst>
            <pc:docMk/>
            <pc:sldMk cId="2766477230" sldId="263"/>
            <ac:spMk id="146" creationId="{0EA80B56-685E-4530-8722-02BB0B74C647}"/>
          </ac:spMkLst>
        </pc:spChg>
      </pc:sldChg>
      <pc:sldChg chg="modAnim">
        <pc:chgData name="ZhenxiSong" userId="df397492-451f-4948-bddd-c821ad61977d" providerId="ADAL" clId="{2BED97E7-7FD3-9C47-B0ED-AC00ADD7FD8A}" dt="2023-05-08T02:41:06.410" v="280"/>
        <pc:sldMkLst>
          <pc:docMk/>
          <pc:sldMk cId="3273438988" sldId="266"/>
        </pc:sldMkLst>
      </pc:sldChg>
      <pc:sldChg chg="addSp delSp modSp modAnim modNotesTx">
        <pc:chgData name="ZhenxiSong" userId="df397492-451f-4948-bddd-c821ad61977d" providerId="ADAL" clId="{2BED97E7-7FD3-9C47-B0ED-AC00ADD7FD8A}" dt="2023-05-08T02:44:56.463" v="299" actId="20577"/>
        <pc:sldMkLst>
          <pc:docMk/>
          <pc:sldMk cId="430802696" sldId="268"/>
        </pc:sldMkLst>
        <pc:spChg chg="mod">
          <ac:chgData name="ZhenxiSong" userId="df397492-451f-4948-bddd-c821ad61977d" providerId="ADAL" clId="{2BED97E7-7FD3-9C47-B0ED-AC00ADD7FD8A}" dt="2023-05-08T02:43:36.449" v="287" actId="165"/>
          <ac:spMkLst>
            <pc:docMk/>
            <pc:sldMk cId="430802696" sldId="268"/>
            <ac:spMk id="9" creationId="{55A9A02B-DBBA-4E45-B668-A097AA83393D}"/>
          </ac:spMkLst>
        </pc:spChg>
        <pc:spChg chg="mod">
          <ac:chgData name="ZhenxiSong" userId="df397492-451f-4948-bddd-c821ad61977d" providerId="ADAL" clId="{2BED97E7-7FD3-9C47-B0ED-AC00ADD7FD8A}" dt="2023-05-08T02:43:36.449" v="287" actId="165"/>
          <ac:spMkLst>
            <pc:docMk/>
            <pc:sldMk cId="430802696" sldId="268"/>
            <ac:spMk id="10" creationId="{672BDDA4-5A66-4B30-87DC-1F543AE8125E}"/>
          </ac:spMkLst>
        </pc:spChg>
        <pc:spChg chg="mod topLvl">
          <ac:chgData name="ZhenxiSong" userId="df397492-451f-4948-bddd-c821ad61977d" providerId="ADAL" clId="{2BED97E7-7FD3-9C47-B0ED-AC00ADD7FD8A}" dt="2023-05-08T02:43:50.743" v="288" actId="164"/>
          <ac:spMkLst>
            <pc:docMk/>
            <pc:sldMk cId="430802696" sldId="268"/>
            <ac:spMk id="19" creationId="{626E4E9B-A5AA-4E94-A87F-6B8049A76506}"/>
          </ac:spMkLst>
        </pc:spChg>
        <pc:spChg chg="mod topLvl">
          <ac:chgData name="ZhenxiSong" userId="df397492-451f-4948-bddd-c821ad61977d" providerId="ADAL" clId="{2BED97E7-7FD3-9C47-B0ED-AC00ADD7FD8A}" dt="2023-05-08T02:43:50.743" v="288" actId="164"/>
          <ac:spMkLst>
            <pc:docMk/>
            <pc:sldMk cId="430802696" sldId="268"/>
            <ac:spMk id="22" creationId="{FF4197AE-AD8B-4726-A186-0C7DFA7F040F}"/>
          </ac:spMkLst>
        </pc:spChg>
        <pc:spChg chg="mod topLvl">
          <ac:chgData name="ZhenxiSong" userId="df397492-451f-4948-bddd-c821ad61977d" providerId="ADAL" clId="{2BED97E7-7FD3-9C47-B0ED-AC00ADD7FD8A}" dt="2023-05-08T02:43:50.743" v="288" actId="164"/>
          <ac:spMkLst>
            <pc:docMk/>
            <pc:sldMk cId="430802696" sldId="268"/>
            <ac:spMk id="29" creationId="{04F77328-E27B-4B82-B92F-D3E060D9B0E6}"/>
          </ac:spMkLst>
        </pc:spChg>
        <pc:spChg chg="mod">
          <ac:chgData name="ZhenxiSong" userId="df397492-451f-4948-bddd-c821ad61977d" providerId="ADAL" clId="{2BED97E7-7FD3-9C47-B0ED-AC00ADD7FD8A}" dt="2023-05-08T02:42:54.527" v="283" actId="164"/>
          <ac:spMkLst>
            <pc:docMk/>
            <pc:sldMk cId="430802696" sldId="268"/>
            <ac:spMk id="33" creationId="{02B661EA-3CA1-4567-9070-CA7F08C763F4}"/>
          </ac:spMkLst>
        </pc:spChg>
        <pc:spChg chg="mod">
          <ac:chgData name="ZhenxiSong" userId="df397492-451f-4948-bddd-c821ad61977d" providerId="ADAL" clId="{2BED97E7-7FD3-9C47-B0ED-AC00ADD7FD8A}" dt="2023-05-08T02:42:54.527" v="283" actId="164"/>
          <ac:spMkLst>
            <pc:docMk/>
            <pc:sldMk cId="430802696" sldId="268"/>
            <ac:spMk id="34" creationId="{B48A7650-5999-405A-BFB1-B892B0CFFB1E}"/>
          </ac:spMkLst>
        </pc:spChg>
        <pc:spChg chg="mod topLvl">
          <ac:chgData name="ZhenxiSong" userId="df397492-451f-4948-bddd-c821ad61977d" providerId="ADAL" clId="{2BED97E7-7FD3-9C47-B0ED-AC00ADD7FD8A}" dt="2023-05-08T02:43:50.743" v="288" actId="164"/>
          <ac:spMkLst>
            <pc:docMk/>
            <pc:sldMk cId="430802696" sldId="268"/>
            <ac:spMk id="187" creationId="{AA87B765-E0AC-4838-830E-F6AEB6ED7FA6}"/>
          </ac:spMkLst>
        </pc:spChg>
        <pc:spChg chg="mod">
          <ac:chgData name="ZhenxiSong" userId="df397492-451f-4948-bddd-c821ad61977d" providerId="ADAL" clId="{2BED97E7-7FD3-9C47-B0ED-AC00ADD7FD8A}" dt="2023-05-08T02:43:36.449" v="287" actId="165"/>
          <ac:spMkLst>
            <pc:docMk/>
            <pc:sldMk cId="430802696" sldId="268"/>
            <ac:spMk id="192" creationId="{28752C4B-2B19-48FC-B5D7-F3A3A5C0C267}"/>
          </ac:spMkLst>
        </pc:spChg>
        <pc:spChg chg="mod">
          <ac:chgData name="ZhenxiSong" userId="df397492-451f-4948-bddd-c821ad61977d" providerId="ADAL" clId="{2BED97E7-7FD3-9C47-B0ED-AC00ADD7FD8A}" dt="2023-05-08T02:43:36.449" v="287" actId="165"/>
          <ac:spMkLst>
            <pc:docMk/>
            <pc:sldMk cId="430802696" sldId="268"/>
            <ac:spMk id="203" creationId="{29CACEEF-F08E-4E4B-BC87-6BAE3E7F7CD5}"/>
          </ac:spMkLst>
        </pc:spChg>
        <pc:spChg chg="mod topLvl">
          <ac:chgData name="ZhenxiSong" userId="df397492-451f-4948-bddd-c821ad61977d" providerId="ADAL" clId="{2BED97E7-7FD3-9C47-B0ED-AC00ADD7FD8A}" dt="2023-05-08T02:43:50.743" v="288" actId="164"/>
          <ac:spMkLst>
            <pc:docMk/>
            <pc:sldMk cId="430802696" sldId="268"/>
            <ac:spMk id="207" creationId="{58AD0AF1-7366-4E6A-94BA-F7081320D1C6}"/>
          </ac:spMkLst>
        </pc:spChg>
        <pc:spChg chg="mod topLvl">
          <ac:chgData name="ZhenxiSong" userId="df397492-451f-4948-bddd-c821ad61977d" providerId="ADAL" clId="{2BED97E7-7FD3-9C47-B0ED-AC00ADD7FD8A}" dt="2023-05-08T02:43:50.743" v="288" actId="164"/>
          <ac:spMkLst>
            <pc:docMk/>
            <pc:sldMk cId="430802696" sldId="268"/>
            <ac:spMk id="208" creationId="{2E8FCC81-F687-46AC-9FF9-385288124CDE}"/>
          </ac:spMkLst>
        </pc:spChg>
        <pc:spChg chg="mod topLvl">
          <ac:chgData name="ZhenxiSong" userId="df397492-451f-4948-bddd-c821ad61977d" providerId="ADAL" clId="{2BED97E7-7FD3-9C47-B0ED-AC00ADD7FD8A}" dt="2023-05-08T02:43:50.743" v="288" actId="164"/>
          <ac:spMkLst>
            <pc:docMk/>
            <pc:sldMk cId="430802696" sldId="268"/>
            <ac:spMk id="209" creationId="{FBD52445-1466-49E4-BFC9-DA247E27DCF7}"/>
          </ac:spMkLst>
        </pc:spChg>
        <pc:spChg chg="mod topLvl">
          <ac:chgData name="ZhenxiSong" userId="df397492-451f-4948-bddd-c821ad61977d" providerId="ADAL" clId="{2BED97E7-7FD3-9C47-B0ED-AC00ADD7FD8A}" dt="2023-05-08T02:43:50.743" v="288" actId="164"/>
          <ac:spMkLst>
            <pc:docMk/>
            <pc:sldMk cId="430802696" sldId="268"/>
            <ac:spMk id="226" creationId="{CC9DF114-5166-422A-9C46-3D8C3D8F9236}"/>
          </ac:spMkLst>
        </pc:spChg>
        <pc:spChg chg="mod topLvl">
          <ac:chgData name="ZhenxiSong" userId="df397492-451f-4948-bddd-c821ad61977d" providerId="ADAL" clId="{2BED97E7-7FD3-9C47-B0ED-AC00ADD7FD8A}" dt="2023-05-08T02:43:50.743" v="288" actId="164"/>
          <ac:spMkLst>
            <pc:docMk/>
            <pc:sldMk cId="430802696" sldId="268"/>
            <ac:spMk id="227" creationId="{012F5AC2-5466-4673-93E3-1B7FFA80F321}"/>
          </ac:spMkLst>
        </pc:spChg>
        <pc:spChg chg="mod topLvl">
          <ac:chgData name="ZhenxiSong" userId="df397492-451f-4948-bddd-c821ad61977d" providerId="ADAL" clId="{2BED97E7-7FD3-9C47-B0ED-AC00ADD7FD8A}" dt="2023-05-08T02:43:50.743" v="288" actId="164"/>
          <ac:spMkLst>
            <pc:docMk/>
            <pc:sldMk cId="430802696" sldId="268"/>
            <ac:spMk id="228" creationId="{F8319E1C-FF30-48E0-BCC0-3C836F0094C4}"/>
          </ac:spMkLst>
        </pc:spChg>
        <pc:spChg chg="mod topLvl">
          <ac:chgData name="ZhenxiSong" userId="df397492-451f-4948-bddd-c821ad61977d" providerId="ADAL" clId="{2BED97E7-7FD3-9C47-B0ED-AC00ADD7FD8A}" dt="2023-05-08T02:43:50.743" v="288" actId="164"/>
          <ac:spMkLst>
            <pc:docMk/>
            <pc:sldMk cId="430802696" sldId="268"/>
            <ac:spMk id="239" creationId="{81D67AFB-412E-404B-8154-59B82EA86CED}"/>
          </ac:spMkLst>
        </pc:spChg>
        <pc:grpChg chg="add del mod">
          <ac:chgData name="ZhenxiSong" userId="df397492-451f-4948-bddd-c821ad61977d" providerId="ADAL" clId="{2BED97E7-7FD3-9C47-B0ED-AC00ADD7FD8A}" dt="2023-05-08T02:43:01.170" v="284" actId="165"/>
          <ac:grpSpMkLst>
            <pc:docMk/>
            <pc:sldMk cId="430802696" sldId="268"/>
            <ac:grpSpMk id="4" creationId="{A0EB23DE-60A9-1643-6D76-ABCE0E611E1E}"/>
          </ac:grpSpMkLst>
        </pc:grpChg>
        <pc:grpChg chg="add mod">
          <ac:chgData name="ZhenxiSong" userId="df397492-451f-4948-bddd-c821ad61977d" providerId="ADAL" clId="{2BED97E7-7FD3-9C47-B0ED-AC00ADD7FD8A}" dt="2023-05-08T02:42:54.527" v="283" actId="164"/>
          <ac:grpSpMkLst>
            <pc:docMk/>
            <pc:sldMk cId="430802696" sldId="268"/>
            <ac:grpSpMk id="5" creationId="{9E9AA8DC-1EFF-B3B9-2008-778F020FFB7B}"/>
          </ac:grpSpMkLst>
        </pc:grpChg>
        <pc:grpChg chg="add del mod">
          <ac:chgData name="ZhenxiSong" userId="df397492-451f-4948-bddd-c821ad61977d" providerId="ADAL" clId="{2BED97E7-7FD3-9C47-B0ED-AC00ADD7FD8A}" dt="2023-05-08T02:43:36.449" v="287" actId="165"/>
          <ac:grpSpMkLst>
            <pc:docMk/>
            <pc:sldMk cId="430802696" sldId="268"/>
            <ac:grpSpMk id="6" creationId="{EED55101-3292-59D6-5089-B41726843896}"/>
          </ac:grpSpMkLst>
        </pc:grpChg>
        <pc:grpChg chg="add mod">
          <ac:chgData name="ZhenxiSong" userId="df397492-451f-4948-bddd-c821ad61977d" providerId="ADAL" clId="{2BED97E7-7FD3-9C47-B0ED-AC00ADD7FD8A}" dt="2023-05-08T02:43:50.743" v="288" actId="164"/>
          <ac:grpSpMkLst>
            <pc:docMk/>
            <pc:sldMk cId="430802696" sldId="268"/>
            <ac:grpSpMk id="7" creationId="{C5B4E9F7-04F8-2C77-2EB2-4CD6FB630F31}"/>
          </ac:grpSpMkLst>
        </pc:grpChg>
        <pc:grpChg chg="add mod">
          <ac:chgData name="ZhenxiSong" userId="df397492-451f-4948-bddd-c821ad61977d" providerId="ADAL" clId="{2BED97E7-7FD3-9C47-B0ED-AC00ADD7FD8A}" dt="2023-05-08T02:43:57.511" v="289" actId="164"/>
          <ac:grpSpMkLst>
            <pc:docMk/>
            <pc:sldMk cId="430802696" sldId="268"/>
            <ac:grpSpMk id="8" creationId="{E37AA0C6-04D4-0075-6F38-BF45021A20BF}"/>
          </ac:grpSpMkLst>
        </pc:grpChg>
        <pc:grpChg chg="mod topLvl">
          <ac:chgData name="ZhenxiSong" userId="df397492-451f-4948-bddd-c821ad61977d" providerId="ADAL" clId="{2BED97E7-7FD3-9C47-B0ED-AC00ADD7FD8A}" dt="2023-05-08T02:43:50.743" v="288" actId="164"/>
          <ac:grpSpMkLst>
            <pc:docMk/>
            <pc:sldMk cId="430802696" sldId="268"/>
            <ac:grpSpMk id="11" creationId="{9E618685-F6DB-4D91-8130-EFE11A87FEAE}"/>
          </ac:grpSpMkLst>
        </pc:grpChg>
        <pc:grpChg chg="mod topLvl">
          <ac:chgData name="ZhenxiSong" userId="df397492-451f-4948-bddd-c821ad61977d" providerId="ADAL" clId="{2BED97E7-7FD3-9C47-B0ED-AC00ADD7FD8A}" dt="2023-05-08T02:43:50.743" v="288" actId="164"/>
          <ac:grpSpMkLst>
            <pc:docMk/>
            <pc:sldMk cId="430802696" sldId="268"/>
            <ac:grpSpMk id="191" creationId="{0D342503-74A3-4565-BE3E-6E129E63FB7F}"/>
          </ac:grpSpMkLst>
        </pc:grpChg>
        <pc:cxnChg chg="mod topLvl">
          <ac:chgData name="ZhenxiSong" userId="df397492-451f-4948-bddd-c821ad61977d" providerId="ADAL" clId="{2BED97E7-7FD3-9C47-B0ED-AC00ADD7FD8A}" dt="2023-05-08T02:43:50.743" v="288" actId="164"/>
          <ac:cxnSpMkLst>
            <pc:docMk/>
            <pc:sldMk cId="430802696" sldId="268"/>
            <ac:cxnSpMk id="13" creationId="{293E244F-239A-4693-A6E7-3A6D32D501D1}"/>
          </ac:cxnSpMkLst>
        </pc:cxnChg>
        <pc:cxnChg chg="mod topLvl">
          <ac:chgData name="ZhenxiSong" userId="df397492-451f-4948-bddd-c821ad61977d" providerId="ADAL" clId="{2BED97E7-7FD3-9C47-B0ED-AC00ADD7FD8A}" dt="2023-05-08T02:43:50.743" v="288" actId="164"/>
          <ac:cxnSpMkLst>
            <pc:docMk/>
            <pc:sldMk cId="430802696" sldId="268"/>
            <ac:cxnSpMk id="24" creationId="{C171AF16-B8DF-44CE-B3D3-D17E905280E5}"/>
          </ac:cxnSpMkLst>
        </pc:cxnChg>
        <pc:cxnChg chg="mod topLvl">
          <ac:chgData name="ZhenxiSong" userId="df397492-451f-4948-bddd-c821ad61977d" providerId="ADAL" clId="{2BED97E7-7FD3-9C47-B0ED-AC00ADD7FD8A}" dt="2023-05-08T02:43:57.511" v="289" actId="164"/>
          <ac:cxnSpMkLst>
            <pc:docMk/>
            <pc:sldMk cId="430802696" sldId="268"/>
            <ac:cxnSpMk id="31" creationId="{C0BA47EC-D6B8-4CCD-ABBC-6D932B04DB3B}"/>
          </ac:cxnSpMkLst>
        </pc:cxnChg>
        <pc:cxnChg chg="mod topLvl">
          <ac:chgData name="ZhenxiSong" userId="df397492-451f-4948-bddd-c821ad61977d" providerId="ADAL" clId="{2BED97E7-7FD3-9C47-B0ED-AC00ADD7FD8A}" dt="2023-05-08T02:43:57.511" v="289" actId="164"/>
          <ac:cxnSpMkLst>
            <pc:docMk/>
            <pc:sldMk cId="430802696" sldId="268"/>
            <ac:cxnSpMk id="36" creationId="{8EC1F0F6-395A-4FDE-85E4-54E0F843A233}"/>
          </ac:cxnSpMkLst>
        </pc:cxnChg>
        <pc:cxnChg chg="mod topLvl">
          <ac:chgData name="ZhenxiSong" userId="df397492-451f-4948-bddd-c821ad61977d" providerId="ADAL" clId="{2BED97E7-7FD3-9C47-B0ED-AC00ADD7FD8A}" dt="2023-05-08T02:43:50.743" v="288" actId="164"/>
          <ac:cxnSpMkLst>
            <pc:docMk/>
            <pc:sldMk cId="430802696" sldId="268"/>
            <ac:cxnSpMk id="190" creationId="{F0F7891B-DBCF-4F60-B729-1021BDC33A28}"/>
          </ac:cxnSpMkLst>
        </pc:cxnChg>
        <pc:cxnChg chg="mod topLvl">
          <ac:chgData name="ZhenxiSong" userId="df397492-451f-4948-bddd-c821ad61977d" providerId="ADAL" clId="{2BED97E7-7FD3-9C47-B0ED-AC00ADD7FD8A}" dt="2023-05-08T02:43:50.743" v="288" actId="164"/>
          <ac:cxnSpMkLst>
            <pc:docMk/>
            <pc:sldMk cId="430802696" sldId="268"/>
            <ac:cxnSpMk id="204" creationId="{17B7412B-109A-4E30-9974-ADD026CD4647}"/>
          </ac:cxnSpMkLst>
        </pc:cxnChg>
        <pc:cxnChg chg="mod topLvl">
          <ac:chgData name="ZhenxiSong" userId="df397492-451f-4948-bddd-c821ad61977d" providerId="ADAL" clId="{2BED97E7-7FD3-9C47-B0ED-AC00ADD7FD8A}" dt="2023-05-08T02:43:50.743" v="288" actId="164"/>
          <ac:cxnSpMkLst>
            <pc:docMk/>
            <pc:sldMk cId="430802696" sldId="268"/>
            <ac:cxnSpMk id="206" creationId="{1A13D783-F1A5-4136-9E0D-A6F188F8ADF6}"/>
          </ac:cxnSpMkLst>
        </pc:cxnChg>
      </pc:sldChg>
      <pc:sldChg chg="modAnim">
        <pc:chgData name="ZhenxiSong" userId="df397492-451f-4948-bddd-c821ad61977d" providerId="ADAL" clId="{2BED97E7-7FD3-9C47-B0ED-AC00ADD7FD8A}" dt="2023-05-08T06:14:16.594" v="305"/>
        <pc:sldMkLst>
          <pc:docMk/>
          <pc:sldMk cId="347126405" sldId="272"/>
        </pc:sldMkLst>
      </pc:sldChg>
      <pc:sldChg chg="addSp delSp modSp mod modAnim">
        <pc:chgData name="ZhenxiSong" userId="df397492-451f-4948-bddd-c821ad61977d" providerId="ADAL" clId="{2BED97E7-7FD3-9C47-B0ED-AC00ADD7FD8A}" dt="2023-05-08T07:46:41.254" v="340" actId="20577"/>
        <pc:sldMkLst>
          <pc:docMk/>
          <pc:sldMk cId="1590758282" sldId="274"/>
        </pc:sldMkLst>
        <pc:spChg chg="add mod">
          <ac:chgData name="ZhenxiSong" userId="df397492-451f-4948-bddd-c821ad61977d" providerId="ADAL" clId="{2BED97E7-7FD3-9C47-B0ED-AC00ADD7FD8A}" dt="2023-05-08T07:46:41.254" v="340" actId="20577"/>
          <ac:spMkLst>
            <pc:docMk/>
            <pc:sldMk cId="1590758282" sldId="274"/>
            <ac:spMk id="5" creationId="{90FC00F3-0039-442F-0389-D9CBAB81D190}"/>
          </ac:spMkLst>
        </pc:spChg>
        <pc:spChg chg="mod">
          <ac:chgData name="ZhenxiSong" userId="df397492-451f-4948-bddd-c821ad61977d" providerId="ADAL" clId="{2BED97E7-7FD3-9C47-B0ED-AC00ADD7FD8A}" dt="2023-05-08T00:40:45.287" v="234" actId="20577"/>
          <ac:spMkLst>
            <pc:docMk/>
            <pc:sldMk cId="1590758282" sldId="274"/>
            <ac:spMk id="6" creationId="{3B947807-E30F-4D82-A988-0F62E94C75E4}"/>
          </ac:spMkLst>
        </pc:spChg>
        <pc:spChg chg="del">
          <ac:chgData name="ZhenxiSong" userId="df397492-451f-4948-bddd-c821ad61977d" providerId="ADAL" clId="{2BED97E7-7FD3-9C47-B0ED-AC00ADD7FD8A}" dt="2023-05-08T00:39:52.615" v="205" actId="478"/>
          <ac:spMkLst>
            <pc:docMk/>
            <pc:sldMk cId="1590758282" sldId="274"/>
            <ac:spMk id="7" creationId="{8B9FE7C5-5B8A-4FA7-9D01-04C89846D140}"/>
          </ac:spMkLst>
        </pc:spChg>
        <pc:spChg chg="add del">
          <ac:chgData name="ZhenxiSong" userId="df397492-451f-4948-bddd-c821ad61977d" providerId="ADAL" clId="{2BED97E7-7FD3-9C47-B0ED-AC00ADD7FD8A}" dt="2023-05-08T00:40:14.369" v="216" actId="22"/>
          <ac:spMkLst>
            <pc:docMk/>
            <pc:sldMk cId="1590758282" sldId="274"/>
            <ac:spMk id="9" creationId="{822224F0-469D-2B39-5669-72676B29A9BE}"/>
          </ac:spMkLst>
        </pc:spChg>
        <pc:spChg chg="add mod">
          <ac:chgData name="ZhenxiSong" userId="df397492-451f-4948-bddd-c821ad61977d" providerId="ADAL" clId="{2BED97E7-7FD3-9C47-B0ED-AC00ADD7FD8A}" dt="2023-05-08T00:40:49.464" v="235" actId="1076"/>
          <ac:spMkLst>
            <pc:docMk/>
            <pc:sldMk cId="1590758282" sldId="274"/>
            <ac:spMk id="11" creationId="{FBCF5854-75F5-D7EB-527F-39224C9849F8}"/>
          </ac:spMkLst>
        </pc:spChg>
      </pc:sldChg>
      <pc:sldChg chg="modSp mod modNotesTx">
        <pc:chgData name="ZhenxiSong" userId="df397492-451f-4948-bddd-c821ad61977d" providerId="ADAL" clId="{2BED97E7-7FD3-9C47-B0ED-AC00ADD7FD8A}" dt="2023-05-08T06:30:53.894" v="334" actId="20577"/>
        <pc:sldMkLst>
          <pc:docMk/>
          <pc:sldMk cId="3022011129" sldId="276"/>
        </pc:sldMkLst>
        <pc:spChg chg="mod">
          <ac:chgData name="ZhenxiSong" userId="df397492-451f-4948-bddd-c821ad61977d" providerId="ADAL" clId="{2BED97E7-7FD3-9C47-B0ED-AC00ADD7FD8A}" dt="2023-05-08T06:28:35.248" v="333" actId="14100"/>
          <ac:spMkLst>
            <pc:docMk/>
            <pc:sldMk cId="3022011129" sldId="276"/>
            <ac:spMk id="27" creationId="{16702632-F20E-4909-842C-62878E96CDCE}"/>
          </ac:spMkLst>
        </pc:spChg>
      </pc:sldChg>
    </pc:docChg>
  </pc:docChgLst>
  <pc:docChgLst>
    <pc:chgData name="ZhenxiSong" userId="df397492-451f-4948-bddd-c821ad61977d" providerId="ADAL" clId="{5B20351F-AD35-4247-8B88-4A80A9A6FFC7}"/>
    <pc:docChg chg="undo custSel addSld delSld modSld sldOrd modMainMaster">
      <pc:chgData name="ZhenxiSong" userId="df397492-451f-4948-bddd-c821ad61977d" providerId="ADAL" clId="{5B20351F-AD35-4247-8B88-4A80A9A6FFC7}" dt="2023-05-06T13:14:45.202" v="723" actId="113"/>
      <pc:docMkLst>
        <pc:docMk/>
      </pc:docMkLst>
      <pc:sldChg chg="addSp delSp modSp mod modClrScheme chgLayout">
        <pc:chgData name="ZhenxiSong" userId="df397492-451f-4948-bddd-c821ad61977d" providerId="ADAL" clId="{5B20351F-AD35-4247-8B88-4A80A9A6FFC7}" dt="2023-05-06T12:48:52.999" v="375" actId="700"/>
        <pc:sldMkLst>
          <pc:docMk/>
          <pc:sldMk cId="2939649242" sldId="256"/>
        </pc:sldMkLst>
        <pc:spChg chg="add del mod ord">
          <ac:chgData name="ZhenxiSong" userId="df397492-451f-4948-bddd-c821ad61977d" providerId="ADAL" clId="{5B20351F-AD35-4247-8B88-4A80A9A6FFC7}" dt="2023-05-06T12:45:42.818" v="318" actId="478"/>
          <ac:spMkLst>
            <pc:docMk/>
            <pc:sldMk cId="2939649242" sldId="256"/>
            <ac:spMk id="2" creationId="{4BA1E2DB-82CA-4EAB-BB5E-89C46BD7085F}"/>
          </ac:spMkLst>
        </pc:spChg>
        <pc:spChg chg="mod">
          <ac:chgData name="ZhenxiSong" userId="df397492-451f-4948-bddd-c821ad61977d" providerId="ADAL" clId="{5B20351F-AD35-4247-8B88-4A80A9A6FFC7}" dt="2023-05-06T12:45:27.926" v="313" actId="1076"/>
          <ac:spMkLst>
            <pc:docMk/>
            <pc:sldMk cId="2939649242" sldId="256"/>
            <ac:spMk id="3" creationId="{9F71AD23-4F86-73F7-CC03-C18F4D84411A}"/>
          </ac:spMkLst>
        </pc:spChg>
        <pc:spChg chg="add del mod ord">
          <ac:chgData name="ZhenxiSong" userId="df397492-451f-4948-bddd-c821ad61977d" providerId="ADAL" clId="{5B20351F-AD35-4247-8B88-4A80A9A6FFC7}" dt="2023-05-06T12:45:39.807" v="317" actId="478"/>
          <ac:spMkLst>
            <pc:docMk/>
            <pc:sldMk cId="2939649242" sldId="256"/>
            <ac:spMk id="4" creationId="{3E2612B9-5E00-46C7-8EC6-C1DB6F7DC918}"/>
          </ac:spMkLst>
        </pc:spChg>
        <pc:picChg chg="add del">
          <ac:chgData name="ZhenxiSong" userId="df397492-451f-4948-bddd-c821ad61977d" providerId="ADAL" clId="{5B20351F-AD35-4247-8B88-4A80A9A6FFC7}" dt="2023-05-06T12:45:38.858" v="316" actId="478"/>
          <ac:picMkLst>
            <pc:docMk/>
            <pc:sldMk cId="2939649242" sldId="256"/>
            <ac:picMk id="1026" creationId="{EA6AD446-1E99-589A-4BFD-5C0E36C6726A}"/>
          </ac:picMkLst>
        </pc:picChg>
      </pc:sldChg>
      <pc:sldChg chg="addSp delSp modSp del mod modClrScheme chgLayout modNotes modNotesTx">
        <pc:chgData name="ZhenxiSong" userId="df397492-451f-4948-bddd-c821ad61977d" providerId="ADAL" clId="{5B20351F-AD35-4247-8B88-4A80A9A6FFC7}" dt="2023-05-06T12:49:22.691" v="380" actId="47"/>
        <pc:sldMkLst>
          <pc:docMk/>
          <pc:sldMk cId="4130357859" sldId="257"/>
        </pc:sldMkLst>
        <pc:spChg chg="add mod">
          <ac:chgData name="ZhenxiSong" userId="df397492-451f-4948-bddd-c821ad61977d" providerId="ADAL" clId="{5B20351F-AD35-4247-8B88-4A80A9A6FFC7}" dt="2023-05-06T12:16:09.713" v="41" actId="1076"/>
          <ac:spMkLst>
            <pc:docMk/>
            <pc:sldMk cId="4130357859" sldId="257"/>
            <ac:spMk id="3" creationId="{26C91C1F-2766-4588-A3A6-F2D59BC83928}"/>
          </ac:spMkLst>
        </pc:spChg>
        <pc:spChg chg="mod">
          <ac:chgData name="ZhenxiSong" userId="df397492-451f-4948-bddd-c821ad61977d" providerId="ADAL" clId="{5B20351F-AD35-4247-8B88-4A80A9A6FFC7}" dt="2023-05-06T12:15:41.734" v="33" actId="1076"/>
          <ac:spMkLst>
            <pc:docMk/>
            <pc:sldMk cId="4130357859" sldId="257"/>
            <ac:spMk id="4" creationId="{7695B068-8822-88F4-DD5E-8B38E36F2E2E}"/>
          </ac:spMkLst>
        </pc:spChg>
        <pc:spChg chg="add del mod ord">
          <ac:chgData name="ZhenxiSong" userId="df397492-451f-4948-bddd-c821ad61977d" providerId="ADAL" clId="{5B20351F-AD35-4247-8B88-4A80A9A6FFC7}" dt="2023-05-06T12:48:30.002" v="369" actId="478"/>
          <ac:spMkLst>
            <pc:docMk/>
            <pc:sldMk cId="4130357859" sldId="257"/>
            <ac:spMk id="7" creationId="{22072590-7FE5-40C2-8EF0-953135E5190C}"/>
          </ac:spMkLst>
        </pc:spChg>
        <pc:spChg chg="add del mod ord">
          <ac:chgData name="ZhenxiSong" userId="df397492-451f-4948-bddd-c821ad61977d" providerId="ADAL" clId="{5B20351F-AD35-4247-8B88-4A80A9A6FFC7}" dt="2023-05-06T12:48:57.567" v="376" actId="700"/>
          <ac:spMkLst>
            <pc:docMk/>
            <pc:sldMk cId="4130357859" sldId="257"/>
            <ac:spMk id="8" creationId="{28CE3222-7960-4E9F-911E-6A408CFFB518}"/>
          </ac:spMkLst>
        </pc:spChg>
        <pc:picChg chg="add mod">
          <ac:chgData name="ZhenxiSong" userId="df397492-451f-4948-bddd-c821ad61977d" providerId="ADAL" clId="{5B20351F-AD35-4247-8B88-4A80A9A6FFC7}" dt="2023-05-06T12:16:31.063" v="46" actId="732"/>
          <ac:picMkLst>
            <pc:docMk/>
            <pc:sldMk cId="4130357859" sldId="257"/>
            <ac:picMk id="6" creationId="{0373644C-1480-4F19-BFCF-F4A8FAA583B5}"/>
          </ac:picMkLst>
        </pc:picChg>
        <pc:cxnChg chg="add mod">
          <ac:chgData name="ZhenxiSong" userId="df397492-451f-4948-bddd-c821ad61977d" providerId="ADAL" clId="{5B20351F-AD35-4247-8B88-4A80A9A6FFC7}" dt="2023-05-06T12:15:51.117" v="35" actId="13822"/>
          <ac:cxnSpMkLst>
            <pc:docMk/>
            <pc:sldMk cId="4130357859" sldId="257"/>
            <ac:cxnSpMk id="5" creationId="{289C8FB2-D46F-4281-A792-E71095BDA26A}"/>
          </ac:cxnSpMkLst>
        </pc:cxnChg>
      </pc:sldChg>
      <pc:sldChg chg="addSp delSp modSp add mod modClrScheme chgLayout">
        <pc:chgData name="ZhenxiSong" userId="df397492-451f-4948-bddd-c821ad61977d" providerId="ADAL" clId="{5B20351F-AD35-4247-8B88-4A80A9A6FFC7}" dt="2023-05-06T12:50:33.625" v="395" actId="700"/>
        <pc:sldMkLst>
          <pc:docMk/>
          <pc:sldMk cId="1479061605" sldId="258"/>
        </pc:sldMkLst>
        <pc:spChg chg="add del">
          <ac:chgData name="ZhenxiSong" userId="df397492-451f-4948-bddd-c821ad61977d" providerId="ADAL" clId="{5B20351F-AD35-4247-8B88-4A80A9A6FFC7}" dt="2023-05-06T12:50:16.360" v="388" actId="478"/>
          <ac:spMkLst>
            <pc:docMk/>
            <pc:sldMk cId="1479061605" sldId="258"/>
            <ac:spMk id="3" creationId="{26C91C1F-2766-4588-A3A6-F2D59BC83928}"/>
          </ac:spMkLst>
        </pc:spChg>
        <pc:spChg chg="mod">
          <ac:chgData name="ZhenxiSong" userId="df397492-451f-4948-bddd-c821ad61977d" providerId="ADAL" clId="{5B20351F-AD35-4247-8B88-4A80A9A6FFC7}" dt="2023-05-06T12:17:19.578" v="51" actId="207"/>
          <ac:spMkLst>
            <pc:docMk/>
            <pc:sldMk cId="1479061605" sldId="258"/>
            <ac:spMk id="4" creationId="{7695B068-8822-88F4-DD5E-8B38E36F2E2E}"/>
          </ac:spMkLst>
        </pc:spChg>
        <pc:picChg chg="del">
          <ac:chgData name="ZhenxiSong" userId="df397492-451f-4948-bddd-c821ad61977d" providerId="ADAL" clId="{5B20351F-AD35-4247-8B88-4A80A9A6FFC7}" dt="2023-05-06T12:50:17.226" v="389" actId="478"/>
          <ac:picMkLst>
            <pc:docMk/>
            <pc:sldMk cId="1479061605" sldId="258"/>
            <ac:picMk id="6" creationId="{0373644C-1480-4F19-BFCF-F4A8FAA583B5}"/>
          </ac:picMkLst>
        </pc:picChg>
      </pc:sldChg>
      <pc:sldChg chg="addSp delSp modSp new del mod">
        <pc:chgData name="ZhenxiSong" userId="df397492-451f-4948-bddd-c821ad61977d" providerId="ADAL" clId="{5B20351F-AD35-4247-8B88-4A80A9A6FFC7}" dt="2023-05-06T12:29:18.226" v="255" actId="47"/>
        <pc:sldMkLst>
          <pc:docMk/>
          <pc:sldMk cId="1138485137" sldId="259"/>
        </pc:sldMkLst>
        <pc:spChg chg="del">
          <ac:chgData name="ZhenxiSong" userId="df397492-451f-4948-bddd-c821ad61977d" providerId="ADAL" clId="{5B20351F-AD35-4247-8B88-4A80A9A6FFC7}" dt="2023-05-06T12:17:10.269" v="49" actId="478"/>
          <ac:spMkLst>
            <pc:docMk/>
            <pc:sldMk cId="1138485137" sldId="259"/>
            <ac:spMk id="2" creationId="{57598DE0-600E-4D19-AC56-D6A880A23D36}"/>
          </ac:spMkLst>
        </pc:spChg>
        <pc:spChg chg="del">
          <ac:chgData name="ZhenxiSong" userId="df397492-451f-4948-bddd-c821ad61977d" providerId="ADAL" clId="{5B20351F-AD35-4247-8B88-4A80A9A6FFC7}" dt="2023-05-06T12:17:10.269" v="49" actId="478"/>
          <ac:spMkLst>
            <pc:docMk/>
            <pc:sldMk cId="1138485137" sldId="259"/>
            <ac:spMk id="3" creationId="{31EF14C1-164D-4744-977D-CCC4280B3C33}"/>
          </ac:spMkLst>
        </pc:spChg>
        <pc:spChg chg="add del">
          <ac:chgData name="ZhenxiSong" userId="df397492-451f-4948-bddd-c821ad61977d" providerId="ADAL" clId="{5B20351F-AD35-4247-8B88-4A80A9A6FFC7}" dt="2023-05-06T12:18:24.887" v="58" actId="478"/>
          <ac:spMkLst>
            <pc:docMk/>
            <pc:sldMk cId="1138485137" sldId="259"/>
            <ac:spMk id="4" creationId="{9D68636A-6B04-4916-ACF3-DE9AF68AD416}"/>
          </ac:spMkLst>
        </pc:spChg>
        <pc:spChg chg="add del">
          <ac:chgData name="ZhenxiSong" userId="df397492-451f-4948-bddd-c821ad61977d" providerId="ADAL" clId="{5B20351F-AD35-4247-8B88-4A80A9A6FFC7}" dt="2023-05-06T12:20:21.092" v="156" actId="478"/>
          <ac:spMkLst>
            <pc:docMk/>
            <pc:sldMk cId="1138485137" sldId="259"/>
            <ac:spMk id="7" creationId="{1C3256D7-60B5-4105-B321-712129CC40BE}"/>
          </ac:spMkLst>
        </pc:spChg>
        <pc:spChg chg="add del mod">
          <ac:chgData name="ZhenxiSong" userId="df397492-451f-4948-bddd-c821ad61977d" providerId="ADAL" clId="{5B20351F-AD35-4247-8B88-4A80A9A6FFC7}" dt="2023-05-06T12:20:20.491" v="155" actId="478"/>
          <ac:spMkLst>
            <pc:docMk/>
            <pc:sldMk cId="1138485137" sldId="259"/>
            <ac:spMk id="8" creationId="{8BEBA222-38C7-4BA5-A05D-0D5156D31C23}"/>
          </ac:spMkLst>
        </pc:spChg>
        <pc:spChg chg="add del mod">
          <ac:chgData name="ZhenxiSong" userId="df397492-451f-4948-bddd-c821ad61977d" providerId="ADAL" clId="{5B20351F-AD35-4247-8B88-4A80A9A6FFC7}" dt="2023-05-06T12:23:14.673" v="244" actId="478"/>
          <ac:spMkLst>
            <pc:docMk/>
            <pc:sldMk cId="1138485137" sldId="259"/>
            <ac:spMk id="9" creationId="{180CCB28-93A8-4BE8-AC64-11600EB6F4EB}"/>
          </ac:spMkLst>
        </pc:spChg>
        <pc:spChg chg="add del mod">
          <ac:chgData name="ZhenxiSong" userId="df397492-451f-4948-bddd-c821ad61977d" providerId="ADAL" clId="{5B20351F-AD35-4247-8B88-4A80A9A6FFC7}" dt="2023-05-06T12:23:14.673" v="244" actId="478"/>
          <ac:spMkLst>
            <pc:docMk/>
            <pc:sldMk cId="1138485137" sldId="259"/>
            <ac:spMk id="10" creationId="{F7F2A8D4-A32D-4B90-9826-2B50A2928C9F}"/>
          </ac:spMkLst>
        </pc:spChg>
        <pc:spChg chg="add del mod">
          <ac:chgData name="ZhenxiSong" userId="df397492-451f-4948-bddd-c821ad61977d" providerId="ADAL" clId="{5B20351F-AD35-4247-8B88-4A80A9A6FFC7}" dt="2023-05-06T12:23:14.673" v="244" actId="478"/>
          <ac:spMkLst>
            <pc:docMk/>
            <pc:sldMk cId="1138485137" sldId="259"/>
            <ac:spMk id="11" creationId="{F634C982-9EFD-4DA7-AA15-C48E92044DDD}"/>
          </ac:spMkLst>
        </pc:spChg>
        <pc:spChg chg="add del mod">
          <ac:chgData name="ZhenxiSong" userId="df397492-451f-4948-bddd-c821ad61977d" providerId="ADAL" clId="{5B20351F-AD35-4247-8B88-4A80A9A6FFC7}" dt="2023-05-06T12:23:14.673" v="244" actId="478"/>
          <ac:spMkLst>
            <pc:docMk/>
            <pc:sldMk cId="1138485137" sldId="259"/>
            <ac:spMk id="12" creationId="{8913E646-183A-4E6B-AEFC-9424648FC673}"/>
          </ac:spMkLst>
        </pc:spChg>
        <pc:spChg chg="add del mod ord">
          <ac:chgData name="ZhenxiSong" userId="df397492-451f-4948-bddd-c821ad61977d" providerId="ADAL" clId="{5B20351F-AD35-4247-8B88-4A80A9A6FFC7}" dt="2023-05-06T12:22:16.624" v="224" actId="21"/>
          <ac:spMkLst>
            <pc:docMk/>
            <pc:sldMk cId="1138485137" sldId="259"/>
            <ac:spMk id="13" creationId="{1A9129C7-BAB1-4C7B-9E67-1BD86E5B6D7F}"/>
          </ac:spMkLst>
        </pc:spChg>
        <pc:spChg chg="add del mod ord">
          <ac:chgData name="ZhenxiSong" userId="df397492-451f-4948-bddd-c821ad61977d" providerId="ADAL" clId="{5B20351F-AD35-4247-8B88-4A80A9A6FFC7}" dt="2023-05-06T12:23:16.099" v="245" actId="478"/>
          <ac:spMkLst>
            <pc:docMk/>
            <pc:sldMk cId="1138485137" sldId="259"/>
            <ac:spMk id="14" creationId="{FECCCCDD-C63E-4307-B9E4-029A38D5BC39}"/>
          </ac:spMkLst>
        </pc:spChg>
        <pc:picChg chg="add del mod modCrop">
          <ac:chgData name="ZhenxiSong" userId="df397492-451f-4948-bddd-c821ad61977d" providerId="ADAL" clId="{5B20351F-AD35-4247-8B88-4A80A9A6FFC7}" dt="2023-05-06T12:28:32.781" v="246" actId="478"/>
          <ac:picMkLst>
            <pc:docMk/>
            <pc:sldMk cId="1138485137" sldId="259"/>
            <ac:picMk id="6" creationId="{7EA7AC05-CAAD-4F73-9CD8-9BF2CA2CA5CA}"/>
          </ac:picMkLst>
        </pc:picChg>
      </pc:sldChg>
      <pc:sldChg chg="delSp modSp add mod">
        <pc:chgData name="ZhenxiSong" userId="df397492-451f-4948-bddd-c821ad61977d" providerId="ADAL" clId="{5B20351F-AD35-4247-8B88-4A80A9A6FFC7}" dt="2023-05-06T12:50:21.721" v="391" actId="478"/>
        <pc:sldMkLst>
          <pc:docMk/>
          <pc:sldMk cId="1595836335" sldId="260"/>
        </pc:sldMkLst>
        <pc:spChg chg="mod">
          <ac:chgData name="ZhenxiSong" userId="df397492-451f-4948-bddd-c821ad61977d" providerId="ADAL" clId="{5B20351F-AD35-4247-8B88-4A80A9A6FFC7}" dt="2023-05-06T12:17:31.751" v="56" actId="115"/>
          <ac:spMkLst>
            <pc:docMk/>
            <pc:sldMk cId="1595836335" sldId="260"/>
            <ac:spMk id="4" creationId="{7695B068-8822-88F4-DD5E-8B38E36F2E2E}"/>
          </ac:spMkLst>
        </pc:spChg>
        <pc:picChg chg="del">
          <ac:chgData name="ZhenxiSong" userId="df397492-451f-4948-bddd-c821ad61977d" providerId="ADAL" clId="{5B20351F-AD35-4247-8B88-4A80A9A6FFC7}" dt="2023-05-06T12:50:21.721" v="391" actId="478"/>
          <ac:picMkLst>
            <pc:docMk/>
            <pc:sldMk cId="1595836335" sldId="260"/>
            <ac:picMk id="6" creationId="{0373644C-1480-4F19-BFCF-F4A8FAA583B5}"/>
          </ac:picMkLst>
        </pc:picChg>
      </pc:sldChg>
      <pc:sldChg chg="delSp modSp add mod">
        <pc:chgData name="ZhenxiSong" userId="df397492-451f-4948-bddd-c821ad61977d" providerId="ADAL" clId="{5B20351F-AD35-4247-8B88-4A80A9A6FFC7}" dt="2023-05-06T12:50:26.274" v="393" actId="478"/>
        <pc:sldMkLst>
          <pc:docMk/>
          <pc:sldMk cId="312468389" sldId="261"/>
        </pc:sldMkLst>
        <pc:spChg chg="mod">
          <ac:chgData name="ZhenxiSong" userId="df397492-451f-4948-bddd-c821ad61977d" providerId="ADAL" clId="{5B20351F-AD35-4247-8B88-4A80A9A6FFC7}" dt="2023-05-06T12:29:08.322" v="252" actId="108"/>
          <ac:spMkLst>
            <pc:docMk/>
            <pc:sldMk cId="312468389" sldId="261"/>
            <ac:spMk id="4" creationId="{7695B068-8822-88F4-DD5E-8B38E36F2E2E}"/>
          </ac:spMkLst>
        </pc:spChg>
        <pc:picChg chg="del">
          <ac:chgData name="ZhenxiSong" userId="df397492-451f-4948-bddd-c821ad61977d" providerId="ADAL" clId="{5B20351F-AD35-4247-8B88-4A80A9A6FFC7}" dt="2023-05-06T12:50:26.274" v="393" actId="478"/>
          <ac:picMkLst>
            <pc:docMk/>
            <pc:sldMk cId="312468389" sldId="261"/>
            <ac:picMk id="6" creationId="{0373644C-1480-4F19-BFCF-F4A8FAA583B5}"/>
          </ac:picMkLst>
        </pc:picChg>
      </pc:sldChg>
      <pc:sldChg chg="delSp add ord">
        <pc:chgData name="ZhenxiSong" userId="df397492-451f-4948-bddd-c821ad61977d" providerId="ADAL" clId="{5B20351F-AD35-4247-8B88-4A80A9A6FFC7}" dt="2023-05-06T12:50:23.856" v="392" actId="478"/>
        <pc:sldMkLst>
          <pc:docMk/>
          <pc:sldMk cId="3737850649" sldId="262"/>
        </pc:sldMkLst>
        <pc:picChg chg="del">
          <ac:chgData name="ZhenxiSong" userId="df397492-451f-4948-bddd-c821ad61977d" providerId="ADAL" clId="{5B20351F-AD35-4247-8B88-4A80A9A6FFC7}" dt="2023-05-06T12:50:23.856" v="392" actId="478"/>
          <ac:picMkLst>
            <pc:docMk/>
            <pc:sldMk cId="3737850649" sldId="262"/>
            <ac:picMk id="6" creationId="{0373644C-1480-4F19-BFCF-F4A8FAA583B5}"/>
          </ac:picMkLst>
        </pc:picChg>
      </pc:sldChg>
      <pc:sldChg chg="addSp delSp modSp new mod modClrScheme modAnim chgLayout modNotesTx">
        <pc:chgData name="ZhenxiSong" userId="df397492-451f-4948-bddd-c821ad61977d" providerId="ADAL" clId="{5B20351F-AD35-4247-8B88-4A80A9A6FFC7}" dt="2023-05-06T12:54:32.087" v="566" actId="1036"/>
        <pc:sldMkLst>
          <pc:docMk/>
          <pc:sldMk cId="2766477230" sldId="263"/>
        </pc:sldMkLst>
        <pc:spChg chg="del">
          <ac:chgData name="ZhenxiSong" userId="df397492-451f-4948-bddd-c821ad61977d" providerId="ADAL" clId="{5B20351F-AD35-4247-8B88-4A80A9A6FFC7}" dt="2023-05-06T12:29:30.081" v="257" actId="478"/>
          <ac:spMkLst>
            <pc:docMk/>
            <pc:sldMk cId="2766477230" sldId="263"/>
            <ac:spMk id="2" creationId="{068DC58F-0343-40B6-8659-071B7E9C0AEB}"/>
          </ac:spMkLst>
        </pc:spChg>
        <pc:spChg chg="del">
          <ac:chgData name="ZhenxiSong" userId="df397492-451f-4948-bddd-c821ad61977d" providerId="ADAL" clId="{5B20351F-AD35-4247-8B88-4A80A9A6FFC7}" dt="2023-05-06T12:29:30.081" v="257" actId="478"/>
          <ac:spMkLst>
            <pc:docMk/>
            <pc:sldMk cId="2766477230" sldId="263"/>
            <ac:spMk id="3" creationId="{1A88244D-AE3D-4C3E-B369-6EC2B3314838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6" creationId="{82A4F207-5372-497A-A526-C11A17B8573D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7" creationId="{037DFD36-03B2-40AC-8A64-F3A8E691C60B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9" creationId="{BA5557AD-6462-421D-809D-AA11E51C8993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0" creationId="{17279261-F831-4525-BCD6-37DA07A05A9D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1" creationId="{F3809F42-6385-41E0-B953-5B7F10FBAF4A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2" creationId="{422D766A-B702-468A-9B39-98BE2F4A2E9D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5" creationId="{831F6276-D66D-4AC7-9230-86AC91393A8F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6" creationId="{1C067A97-0382-48ED-9F8E-82EEBF867440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7" creationId="{54A48AFB-3F15-4D05-851E-89A1DCD6F004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9" creationId="{E5209B45-07B2-441C-98CA-4CDF0874FCAC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23" creationId="{F8BD94B2-69A6-4F32-89BE-72034E11520B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24" creationId="{74D721C6-F263-4291-B05D-4518360B2F22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25" creationId="{4CA6A1C6-D15B-410E-AE56-6941DE4B4540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26" creationId="{37DFEB8D-878A-45F3-8056-E658D53DE162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27" creationId="{2D24C683-ED1B-44B5-9D93-69F6AE34D169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28" creationId="{684EAA2C-1BE5-484F-A11F-4B9CC4FFF6AA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29" creationId="{491BBED0-A588-46AB-9CBF-B069EA820952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30" creationId="{60AFB81E-38D8-4A75-BC47-BE3BBAD0F13C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31" creationId="{ACD6900A-CA0D-4684-ADFC-7FCC3C819263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32" creationId="{D12177CF-287E-4B03-B990-66A2918A8B4B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34" creationId="{69789C97-7079-44FC-8EF6-A6C03B982F41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37" creationId="{884498BA-D965-4385-A568-3F9204E243A9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38" creationId="{AE25470C-6EA0-4344-A4DA-D1F344490B66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40" creationId="{55B922AE-D599-44B5-80F2-294EFD86D5BB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41" creationId="{78B4845E-8BC1-4DC5-90FC-96D9F8A71C64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42" creationId="{F9BF888A-24A0-47D4-952A-6CC033A50455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45" creationId="{C8BE573B-B326-45B7-8B08-B4C2457D2722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47" creationId="{C90B12E1-0C9F-46AD-8025-D67E456C9D58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48" creationId="{43A9CAD1-401D-4B49-A326-0AFCC7272D89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49" creationId="{9CB155D4-BD97-47D4-AFEF-EE2D6E9DD589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57" creationId="{C734540D-36E3-49D3-AEB6-301D5062DB50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59" creationId="{A3050A22-40E7-4776-A518-4EDAC7175E46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60" creationId="{6B9A20EC-36A3-499C-8826-1D8CC6BAF0C1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62" creationId="{10630D41-7662-4F8A-99EF-5138C0858DF0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63" creationId="{4627E698-89F3-4EF8-A985-53D97B58CA88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66" creationId="{922353B9-F233-41AE-999F-AD6701068264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67" creationId="{6AC30770-BFCB-46AB-B6DD-755549091CF1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68" creationId="{78FCCE2C-00F2-4C2D-A272-5BBD4C0A314C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69" creationId="{9A7BFCD5-3B49-4E09-88E3-E8C74CF34DE8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70" creationId="{3C20016F-9171-4CBC-BB17-CEEABB0EC88E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71" creationId="{6D8991AE-B361-4C42-A73D-D88DEDE2F8F3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72" creationId="{2801410D-32DA-4043-A86C-988F15F650C6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73" creationId="{5C61C33C-4A5A-48B9-8FDE-EC3A82273862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74" creationId="{4C6FE349-6D3F-4AD0-9BD6-6873A5CF3D34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78" creationId="{11A9BBBB-C259-4A48-9141-2B7A033DE9ED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82" creationId="{204481FF-CD95-4095-B8C1-8F033BB7CCD0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83" creationId="{34D0CEBF-05D1-4D6C-8831-9EFE30FDB2AA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84" creationId="{630DC068-827F-4F0A-98BA-CFB7645F0B91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85" creationId="{0CD447D6-7911-455E-A80C-BBA6AFA674A3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86" creationId="{FE756723-6AF2-4987-896B-DF424F010B91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87" creationId="{17B2C0D5-D8FA-4175-84FF-D124B26E5006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91" creationId="{28D97EC6-7386-4F3E-A611-DAAF2882BD5C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92" creationId="{3D0205F8-9BC2-4E51-B325-BF3033F0C6B6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93" creationId="{015ED97A-3764-4952-B2A8-B1F896242861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94" creationId="{1B6791E1-6C06-40ED-B24E-33820B1512A6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95" creationId="{2445BCB7-4C26-4EF9-BE48-953D692A7CDD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96" creationId="{6B47B8B7-AC1C-4C05-8263-ADC2D151A38C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97" creationId="{927D8581-F409-4FE7-AD80-3BCDB3BA7C0E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98" creationId="{7A6DD8A3-7E6C-459E-8A41-904106F806C8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99" creationId="{6161A083-3986-482B-9BA4-E74E321787B9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00" creationId="{628F7B78-B70C-4059-A3BB-EE365679F2BF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01" creationId="{BB09E7F6-C1B8-4F92-9098-6DB79C9993AF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02" creationId="{521BEE8D-4A8E-4001-940C-E846F50BF4FA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03" creationId="{044C07D2-3E57-41D0-93BB-F0D151DA0B0C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04" creationId="{E40BD0E1-49A9-49E2-BBFC-F57B3F3AAECE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05" creationId="{9E4D0419-10AF-46B4-A96C-23D67FB9C2A7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06" creationId="{622714E8-79D2-4871-B7E2-C7B19F02C4B6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07" creationId="{302EB5E5-DFDC-4CAB-AC67-C1304BCEF844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09" creationId="{E4101CA6-831D-467E-AB9E-2AABAB569B96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11" creationId="{49E485D3-CDA8-497B-91BE-5CBF02C1E599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12" creationId="{02CA7F84-0773-4310-BF5F-72D2F38B1130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13" creationId="{DB0A96FC-003E-4B43-8FD9-24D10E2E3E71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16" creationId="{5CB49BB2-C1BE-449C-9361-01DA72553685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18" creationId="{FA9FEE55-7B18-46E9-A6A6-92A1F9B333CC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19" creationId="{69E16A2D-AB9D-4832-929C-6B8DBB0D5C81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20" creationId="{C64A72D0-2457-49C3-83AF-13C153B2B179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21" creationId="{367023FB-B7C1-4E6A-813F-4F33016BEF88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23" creationId="{A3A3E8C3-CEEE-47DB-BD0C-D9F35CAC7460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26" creationId="{38A71EEE-AB9B-4B81-B98F-6DA9920F9B9D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28" creationId="{876524C1-F08E-46A6-B18A-6C0EEBF80F2F}"/>
          </ac:spMkLst>
        </pc:spChg>
        <pc:spChg chg="mod">
          <ac:chgData name="ZhenxiSong" userId="df397492-451f-4948-bddd-c821ad61977d" providerId="ADAL" clId="{5B20351F-AD35-4247-8B88-4A80A9A6FFC7}" dt="2023-05-06T12:41:51.306" v="258"/>
          <ac:spMkLst>
            <pc:docMk/>
            <pc:sldMk cId="2766477230" sldId="263"/>
            <ac:spMk id="129" creationId="{F83496FA-4B16-44E1-A0C7-6ACF249CEBD7}"/>
          </ac:spMkLst>
        </pc:spChg>
        <pc:spChg chg="mod">
          <ac:chgData name="ZhenxiSong" userId="df397492-451f-4948-bddd-c821ad61977d" providerId="ADAL" clId="{5B20351F-AD35-4247-8B88-4A80A9A6FFC7}" dt="2023-05-06T12:54:32.087" v="566" actId="1036"/>
          <ac:spMkLst>
            <pc:docMk/>
            <pc:sldMk cId="2766477230" sldId="263"/>
            <ac:spMk id="134" creationId="{05EBCE9B-983A-4BBA-A451-49FB28A91D6B}"/>
          </ac:spMkLst>
        </pc:spChg>
        <pc:spChg chg="mod">
          <ac:chgData name="ZhenxiSong" userId="df397492-451f-4948-bddd-c821ad61977d" providerId="ADAL" clId="{5B20351F-AD35-4247-8B88-4A80A9A6FFC7}" dt="2023-05-06T12:54:32.087" v="566" actId="1036"/>
          <ac:spMkLst>
            <pc:docMk/>
            <pc:sldMk cId="2766477230" sldId="263"/>
            <ac:spMk id="137" creationId="{F18E5B5E-4361-4EAA-957B-0AE93E5B27B5}"/>
          </ac:spMkLst>
        </pc:spChg>
        <pc:spChg chg="mod">
          <ac:chgData name="ZhenxiSong" userId="df397492-451f-4948-bddd-c821ad61977d" providerId="ADAL" clId="{5B20351F-AD35-4247-8B88-4A80A9A6FFC7}" dt="2023-05-06T12:54:32.087" v="566" actId="1036"/>
          <ac:spMkLst>
            <pc:docMk/>
            <pc:sldMk cId="2766477230" sldId="263"/>
            <ac:spMk id="138" creationId="{C27C4ABC-6A70-41F7-ABBE-7DF1DF351D32}"/>
          </ac:spMkLst>
        </pc:spChg>
        <pc:spChg chg="mod">
          <ac:chgData name="ZhenxiSong" userId="df397492-451f-4948-bddd-c821ad61977d" providerId="ADAL" clId="{5B20351F-AD35-4247-8B88-4A80A9A6FFC7}" dt="2023-05-06T12:54:32.087" v="566" actId="1036"/>
          <ac:spMkLst>
            <pc:docMk/>
            <pc:sldMk cId="2766477230" sldId="263"/>
            <ac:spMk id="139" creationId="{5352CA94-2906-4102-B6BA-0D767717937D}"/>
          </ac:spMkLst>
        </pc:spChg>
        <pc:spChg chg="add mod">
          <ac:chgData name="ZhenxiSong" userId="df397492-451f-4948-bddd-c821ad61977d" providerId="ADAL" clId="{5B20351F-AD35-4247-8B88-4A80A9A6FFC7}" dt="2023-05-06T12:44:57.425" v="308" actId="1076"/>
          <ac:spMkLst>
            <pc:docMk/>
            <pc:sldMk cId="2766477230" sldId="263"/>
            <ac:spMk id="143" creationId="{772D8610-DA11-4EBE-BD4D-124FE29408D8}"/>
          </ac:spMkLst>
        </pc:spChg>
        <pc:spChg chg="mod">
          <ac:chgData name="ZhenxiSong" userId="df397492-451f-4948-bddd-c821ad61977d" providerId="ADAL" clId="{5B20351F-AD35-4247-8B88-4A80A9A6FFC7}" dt="2023-05-06T12:54:32.087" v="566" actId="1036"/>
          <ac:spMkLst>
            <pc:docMk/>
            <pc:sldMk cId="2766477230" sldId="263"/>
            <ac:spMk id="145" creationId="{6DF729F5-708D-44A6-9B10-B7C589C046F9}"/>
          </ac:spMkLst>
        </pc:spChg>
        <pc:spChg chg="mod">
          <ac:chgData name="ZhenxiSong" userId="df397492-451f-4948-bddd-c821ad61977d" providerId="ADAL" clId="{5B20351F-AD35-4247-8B88-4A80A9A6FFC7}" dt="2023-05-06T12:54:32.087" v="566" actId="1036"/>
          <ac:spMkLst>
            <pc:docMk/>
            <pc:sldMk cId="2766477230" sldId="263"/>
            <ac:spMk id="146" creationId="{0EA80B56-685E-4530-8722-02BB0B74C647}"/>
          </ac:spMkLst>
        </pc:spChg>
        <pc:spChg chg="add del mod">
          <ac:chgData name="ZhenxiSong" userId="df397492-451f-4948-bddd-c821ad61977d" providerId="ADAL" clId="{5B20351F-AD35-4247-8B88-4A80A9A6FFC7}" dt="2023-05-06T12:42:49.759" v="263" actId="478"/>
          <ac:spMkLst>
            <pc:docMk/>
            <pc:sldMk cId="2766477230" sldId="263"/>
            <ac:spMk id="147" creationId="{56D37A1D-D7E3-4D0B-9239-2E0046D15166}"/>
          </ac:spMkLst>
        </pc:spChg>
        <pc:grpChg chg="add del mod">
          <ac:chgData name="ZhenxiSong" userId="df397492-451f-4948-bddd-c821ad61977d" providerId="ADAL" clId="{5B20351F-AD35-4247-8B88-4A80A9A6FFC7}" dt="2023-05-06T12:42:06.188" v="259" actId="478"/>
          <ac:grpSpMkLst>
            <pc:docMk/>
            <pc:sldMk cId="2766477230" sldId="263"/>
            <ac:grpSpMk id="4" creationId="{E2D554F0-7294-430B-84DF-0877D84A1215}"/>
          </ac:grpSpMkLst>
        </pc:grpChg>
        <pc:grpChg chg="mod">
          <ac:chgData name="ZhenxiSong" userId="df397492-451f-4948-bddd-c821ad61977d" providerId="ADAL" clId="{5B20351F-AD35-4247-8B88-4A80A9A6FFC7}" dt="2023-05-06T12:41:51.306" v="258"/>
          <ac:grpSpMkLst>
            <pc:docMk/>
            <pc:sldMk cId="2766477230" sldId="263"/>
            <ac:grpSpMk id="5" creationId="{2D2CBF67-1A60-44D6-B9CC-F6ED9FF103CB}"/>
          </ac:grpSpMkLst>
        </pc:grpChg>
        <pc:grpChg chg="mod">
          <ac:chgData name="ZhenxiSong" userId="df397492-451f-4948-bddd-c821ad61977d" providerId="ADAL" clId="{5B20351F-AD35-4247-8B88-4A80A9A6FFC7}" dt="2023-05-06T12:41:51.306" v="258"/>
          <ac:grpSpMkLst>
            <pc:docMk/>
            <pc:sldMk cId="2766477230" sldId="263"/>
            <ac:grpSpMk id="14" creationId="{5C16B1CC-9C8B-4F72-BE5B-D6474B3EE85B}"/>
          </ac:grpSpMkLst>
        </pc:grpChg>
        <pc:grpChg chg="mod">
          <ac:chgData name="ZhenxiSong" userId="df397492-451f-4948-bddd-c821ad61977d" providerId="ADAL" clId="{5B20351F-AD35-4247-8B88-4A80A9A6FFC7}" dt="2023-05-06T12:41:51.306" v="258"/>
          <ac:grpSpMkLst>
            <pc:docMk/>
            <pc:sldMk cId="2766477230" sldId="263"/>
            <ac:grpSpMk id="18" creationId="{CCD3EE38-1BFB-4BC3-9086-09468649B6D2}"/>
          </ac:grpSpMkLst>
        </pc:grpChg>
        <pc:grpChg chg="mod">
          <ac:chgData name="ZhenxiSong" userId="df397492-451f-4948-bddd-c821ad61977d" providerId="ADAL" clId="{5B20351F-AD35-4247-8B88-4A80A9A6FFC7}" dt="2023-05-06T12:41:51.306" v="258"/>
          <ac:grpSpMkLst>
            <pc:docMk/>
            <pc:sldMk cId="2766477230" sldId="263"/>
            <ac:grpSpMk id="20" creationId="{BDE3DC44-6E93-4D90-B1EE-86D8553F0AA3}"/>
          </ac:grpSpMkLst>
        </pc:grpChg>
        <pc:grpChg chg="mod">
          <ac:chgData name="ZhenxiSong" userId="df397492-451f-4948-bddd-c821ad61977d" providerId="ADAL" clId="{5B20351F-AD35-4247-8B88-4A80A9A6FFC7}" dt="2023-05-06T12:41:51.306" v="258"/>
          <ac:grpSpMkLst>
            <pc:docMk/>
            <pc:sldMk cId="2766477230" sldId="263"/>
            <ac:grpSpMk id="33" creationId="{3CA48DDA-7147-4EE7-B4A4-7510294021CF}"/>
          </ac:grpSpMkLst>
        </pc:grpChg>
        <pc:grpChg chg="mod">
          <ac:chgData name="ZhenxiSong" userId="df397492-451f-4948-bddd-c821ad61977d" providerId="ADAL" clId="{5B20351F-AD35-4247-8B88-4A80A9A6FFC7}" dt="2023-05-06T12:41:51.306" v="258"/>
          <ac:grpSpMkLst>
            <pc:docMk/>
            <pc:sldMk cId="2766477230" sldId="263"/>
            <ac:grpSpMk id="35" creationId="{491E536D-46A7-47AE-8899-3B534AF102D8}"/>
          </ac:grpSpMkLst>
        </pc:grpChg>
        <pc:grpChg chg="mod">
          <ac:chgData name="ZhenxiSong" userId="df397492-451f-4948-bddd-c821ad61977d" providerId="ADAL" clId="{5B20351F-AD35-4247-8B88-4A80A9A6FFC7}" dt="2023-05-06T12:41:51.306" v="258"/>
          <ac:grpSpMkLst>
            <pc:docMk/>
            <pc:sldMk cId="2766477230" sldId="263"/>
            <ac:grpSpMk id="39" creationId="{2CE730AC-118A-4A96-A515-B6BBEED9A1A3}"/>
          </ac:grpSpMkLst>
        </pc:grpChg>
        <pc:grpChg chg="add del mod">
          <ac:chgData name="ZhenxiSong" userId="df397492-451f-4948-bddd-c821ad61977d" providerId="ADAL" clId="{5B20351F-AD35-4247-8B88-4A80A9A6FFC7}" dt="2023-05-06T12:42:06.188" v="259" actId="478"/>
          <ac:grpSpMkLst>
            <pc:docMk/>
            <pc:sldMk cId="2766477230" sldId="263"/>
            <ac:grpSpMk id="43" creationId="{FAE49CFE-035B-4B7A-9647-B042A2ED2918}"/>
          </ac:grpSpMkLst>
        </pc:grpChg>
        <pc:grpChg chg="add del mod">
          <ac:chgData name="ZhenxiSong" userId="df397492-451f-4948-bddd-c821ad61977d" providerId="ADAL" clId="{5B20351F-AD35-4247-8B88-4A80A9A6FFC7}" dt="2023-05-06T12:42:06.188" v="259" actId="478"/>
          <ac:grpSpMkLst>
            <pc:docMk/>
            <pc:sldMk cId="2766477230" sldId="263"/>
            <ac:grpSpMk id="51" creationId="{D59B29A8-3185-464C-AAEC-4E1713B1C337}"/>
          </ac:grpSpMkLst>
        </pc:grpChg>
        <pc:grpChg chg="mod">
          <ac:chgData name="ZhenxiSong" userId="df397492-451f-4948-bddd-c821ad61977d" providerId="ADAL" clId="{5B20351F-AD35-4247-8B88-4A80A9A6FFC7}" dt="2023-05-06T12:41:51.306" v="258"/>
          <ac:grpSpMkLst>
            <pc:docMk/>
            <pc:sldMk cId="2766477230" sldId="263"/>
            <ac:grpSpMk id="53" creationId="{2E0A37FB-8928-4299-AF70-E5038E243AAA}"/>
          </ac:grpSpMkLst>
        </pc:grpChg>
        <pc:grpChg chg="mod">
          <ac:chgData name="ZhenxiSong" userId="df397492-451f-4948-bddd-c821ad61977d" providerId="ADAL" clId="{5B20351F-AD35-4247-8B88-4A80A9A6FFC7}" dt="2023-05-06T12:41:51.306" v="258"/>
          <ac:grpSpMkLst>
            <pc:docMk/>
            <pc:sldMk cId="2766477230" sldId="263"/>
            <ac:grpSpMk id="54" creationId="{8D19F6AF-09BF-412E-AE77-78BEEF1C808B}"/>
          </ac:grpSpMkLst>
        </pc:grpChg>
        <pc:grpChg chg="mod">
          <ac:chgData name="ZhenxiSong" userId="df397492-451f-4948-bddd-c821ad61977d" providerId="ADAL" clId="{5B20351F-AD35-4247-8B88-4A80A9A6FFC7}" dt="2023-05-06T12:41:51.306" v="258"/>
          <ac:grpSpMkLst>
            <pc:docMk/>
            <pc:sldMk cId="2766477230" sldId="263"/>
            <ac:grpSpMk id="56" creationId="{DA7E81F8-B384-42B3-8E5C-95FDDC8D0054}"/>
          </ac:grpSpMkLst>
        </pc:grpChg>
        <pc:grpChg chg="mod">
          <ac:chgData name="ZhenxiSong" userId="df397492-451f-4948-bddd-c821ad61977d" providerId="ADAL" clId="{5B20351F-AD35-4247-8B88-4A80A9A6FFC7}" dt="2023-05-06T12:41:51.306" v="258"/>
          <ac:grpSpMkLst>
            <pc:docMk/>
            <pc:sldMk cId="2766477230" sldId="263"/>
            <ac:grpSpMk id="58" creationId="{60E7465E-C2A0-41F3-87E6-D7B9C5A33B81}"/>
          </ac:grpSpMkLst>
        </pc:grpChg>
        <pc:grpChg chg="mod">
          <ac:chgData name="ZhenxiSong" userId="df397492-451f-4948-bddd-c821ad61977d" providerId="ADAL" clId="{5B20351F-AD35-4247-8B88-4A80A9A6FFC7}" dt="2023-05-06T12:41:51.306" v="258"/>
          <ac:grpSpMkLst>
            <pc:docMk/>
            <pc:sldMk cId="2766477230" sldId="263"/>
            <ac:grpSpMk id="61" creationId="{8087CC0A-3995-4D58-B9C7-D257F5CB3730}"/>
          </ac:grpSpMkLst>
        </pc:grpChg>
        <pc:grpChg chg="mod">
          <ac:chgData name="ZhenxiSong" userId="df397492-451f-4948-bddd-c821ad61977d" providerId="ADAL" clId="{5B20351F-AD35-4247-8B88-4A80A9A6FFC7}" dt="2023-05-06T12:41:51.306" v="258"/>
          <ac:grpSpMkLst>
            <pc:docMk/>
            <pc:sldMk cId="2766477230" sldId="263"/>
            <ac:grpSpMk id="79" creationId="{E9767640-CC52-409B-8312-AEF4F1A02E5E}"/>
          </ac:grpSpMkLst>
        </pc:grpChg>
        <pc:grpChg chg="mod">
          <ac:chgData name="ZhenxiSong" userId="df397492-451f-4948-bddd-c821ad61977d" providerId="ADAL" clId="{5B20351F-AD35-4247-8B88-4A80A9A6FFC7}" dt="2023-05-06T12:41:51.306" v="258"/>
          <ac:grpSpMkLst>
            <pc:docMk/>
            <pc:sldMk cId="2766477230" sldId="263"/>
            <ac:grpSpMk id="80" creationId="{ED668698-10F3-4877-9D89-40575C3B6419}"/>
          </ac:grpSpMkLst>
        </pc:grpChg>
        <pc:grpChg chg="mod">
          <ac:chgData name="ZhenxiSong" userId="df397492-451f-4948-bddd-c821ad61977d" providerId="ADAL" clId="{5B20351F-AD35-4247-8B88-4A80A9A6FFC7}" dt="2023-05-06T12:41:51.306" v="258"/>
          <ac:grpSpMkLst>
            <pc:docMk/>
            <pc:sldMk cId="2766477230" sldId="263"/>
            <ac:grpSpMk id="81" creationId="{FFA16435-633C-4869-91C4-ADF381B34145}"/>
          </ac:grpSpMkLst>
        </pc:grpChg>
        <pc:grpChg chg="mod">
          <ac:chgData name="ZhenxiSong" userId="df397492-451f-4948-bddd-c821ad61977d" providerId="ADAL" clId="{5B20351F-AD35-4247-8B88-4A80A9A6FFC7}" dt="2023-05-06T12:41:51.306" v="258"/>
          <ac:grpSpMkLst>
            <pc:docMk/>
            <pc:sldMk cId="2766477230" sldId="263"/>
            <ac:grpSpMk id="88" creationId="{2F38371B-E5D0-44B5-B0DD-4263B1810517}"/>
          </ac:grpSpMkLst>
        </pc:grpChg>
        <pc:grpChg chg="mod">
          <ac:chgData name="ZhenxiSong" userId="df397492-451f-4948-bddd-c821ad61977d" providerId="ADAL" clId="{5B20351F-AD35-4247-8B88-4A80A9A6FFC7}" dt="2023-05-06T12:41:51.306" v="258"/>
          <ac:grpSpMkLst>
            <pc:docMk/>
            <pc:sldMk cId="2766477230" sldId="263"/>
            <ac:grpSpMk id="89" creationId="{85164EC7-7963-41FC-AE5B-3BA1033DA1A5}"/>
          </ac:grpSpMkLst>
        </pc:grpChg>
        <pc:grpChg chg="mod">
          <ac:chgData name="ZhenxiSong" userId="df397492-451f-4948-bddd-c821ad61977d" providerId="ADAL" clId="{5B20351F-AD35-4247-8B88-4A80A9A6FFC7}" dt="2023-05-06T12:41:51.306" v="258"/>
          <ac:grpSpMkLst>
            <pc:docMk/>
            <pc:sldMk cId="2766477230" sldId="263"/>
            <ac:grpSpMk id="108" creationId="{275C2DB3-0FA4-49F3-9591-1292D58EC582}"/>
          </ac:grpSpMkLst>
        </pc:grpChg>
        <pc:grpChg chg="mod">
          <ac:chgData name="ZhenxiSong" userId="df397492-451f-4948-bddd-c821ad61977d" providerId="ADAL" clId="{5B20351F-AD35-4247-8B88-4A80A9A6FFC7}" dt="2023-05-06T12:41:51.306" v="258"/>
          <ac:grpSpMkLst>
            <pc:docMk/>
            <pc:sldMk cId="2766477230" sldId="263"/>
            <ac:grpSpMk id="110" creationId="{26E59196-CD01-4A51-AA55-31D886F7D05B}"/>
          </ac:grpSpMkLst>
        </pc:grpChg>
        <pc:grpChg chg="add del mod">
          <ac:chgData name="ZhenxiSong" userId="df397492-451f-4948-bddd-c821ad61977d" providerId="ADAL" clId="{5B20351F-AD35-4247-8B88-4A80A9A6FFC7}" dt="2023-05-06T12:42:06.188" v="259" actId="478"/>
          <ac:grpSpMkLst>
            <pc:docMk/>
            <pc:sldMk cId="2766477230" sldId="263"/>
            <ac:grpSpMk id="114" creationId="{1DDCA2DF-1A36-4041-884B-EEF9F7AACB46}"/>
          </ac:grpSpMkLst>
        </pc:grpChg>
        <pc:grpChg chg="mod">
          <ac:chgData name="ZhenxiSong" userId="df397492-451f-4948-bddd-c821ad61977d" providerId="ADAL" clId="{5B20351F-AD35-4247-8B88-4A80A9A6FFC7}" dt="2023-05-06T12:41:51.306" v="258"/>
          <ac:grpSpMkLst>
            <pc:docMk/>
            <pc:sldMk cId="2766477230" sldId="263"/>
            <ac:grpSpMk id="115" creationId="{58960723-DB5F-4642-91CC-65BA9A6A58AA}"/>
          </ac:grpSpMkLst>
        </pc:grpChg>
        <pc:grpChg chg="mod">
          <ac:chgData name="ZhenxiSong" userId="df397492-451f-4948-bddd-c821ad61977d" providerId="ADAL" clId="{5B20351F-AD35-4247-8B88-4A80A9A6FFC7}" dt="2023-05-06T12:41:51.306" v="258"/>
          <ac:grpSpMkLst>
            <pc:docMk/>
            <pc:sldMk cId="2766477230" sldId="263"/>
            <ac:grpSpMk id="117" creationId="{96D323B6-3062-43CC-9A52-2D6F9499F2D6}"/>
          </ac:grpSpMkLst>
        </pc:grpChg>
        <pc:grpChg chg="mod">
          <ac:chgData name="ZhenxiSong" userId="df397492-451f-4948-bddd-c821ad61977d" providerId="ADAL" clId="{5B20351F-AD35-4247-8B88-4A80A9A6FFC7}" dt="2023-05-06T12:41:51.306" v="258"/>
          <ac:grpSpMkLst>
            <pc:docMk/>
            <pc:sldMk cId="2766477230" sldId="263"/>
            <ac:grpSpMk id="122" creationId="{E754928C-05EF-42EE-8479-B679355FF5DC}"/>
          </ac:grpSpMkLst>
        </pc:grpChg>
        <pc:grpChg chg="add del mod">
          <ac:chgData name="ZhenxiSong" userId="df397492-451f-4948-bddd-c821ad61977d" providerId="ADAL" clId="{5B20351F-AD35-4247-8B88-4A80A9A6FFC7}" dt="2023-05-06T12:42:06.188" v="259" actId="478"/>
          <ac:grpSpMkLst>
            <pc:docMk/>
            <pc:sldMk cId="2766477230" sldId="263"/>
            <ac:grpSpMk id="127" creationId="{350E57FE-1709-4E74-8FC5-E1F809C57D69}"/>
          </ac:grpSpMkLst>
        </pc:grpChg>
        <pc:grpChg chg="add mod">
          <ac:chgData name="ZhenxiSong" userId="df397492-451f-4948-bddd-c821ad61977d" providerId="ADAL" clId="{5B20351F-AD35-4247-8B88-4A80A9A6FFC7}" dt="2023-05-06T12:54:32.087" v="566" actId="1036"/>
          <ac:grpSpMkLst>
            <pc:docMk/>
            <pc:sldMk cId="2766477230" sldId="263"/>
            <ac:grpSpMk id="131" creationId="{D3595B4B-C9C0-41CA-A666-8381C4FDC461}"/>
          </ac:grpSpMkLst>
        </pc:grpChg>
        <pc:grpChg chg="add mod">
          <ac:chgData name="ZhenxiSong" userId="df397492-451f-4948-bddd-c821ad61977d" providerId="ADAL" clId="{5B20351F-AD35-4247-8B88-4A80A9A6FFC7}" dt="2023-05-06T12:54:32.087" v="566" actId="1036"/>
          <ac:grpSpMkLst>
            <pc:docMk/>
            <pc:sldMk cId="2766477230" sldId="263"/>
            <ac:grpSpMk id="144" creationId="{2E5B8C13-1380-452C-9A22-DA1A18BF0B39}"/>
          </ac:grpSpMkLst>
        </pc:grpChg>
        <pc:graphicFrameChg chg="mod">
          <ac:chgData name="ZhenxiSong" userId="df397492-451f-4948-bddd-c821ad61977d" providerId="ADAL" clId="{5B20351F-AD35-4247-8B88-4A80A9A6FFC7}" dt="2023-05-06T12:41:51.306" v="258"/>
          <ac:graphicFrameMkLst>
            <pc:docMk/>
            <pc:sldMk cId="2766477230" sldId="263"/>
            <ac:graphicFrameMk id="124" creationId="{EDB54ED8-F17A-4EF6-BD65-B90AE41F0A96}"/>
          </ac:graphicFrameMkLst>
        </pc:graphicFrameChg>
        <pc:graphicFrameChg chg="mod">
          <ac:chgData name="ZhenxiSong" userId="df397492-451f-4948-bddd-c821ad61977d" providerId="ADAL" clId="{5B20351F-AD35-4247-8B88-4A80A9A6FFC7}" dt="2023-05-06T12:54:32.087" v="566" actId="1036"/>
          <ac:graphicFrameMkLst>
            <pc:docMk/>
            <pc:sldMk cId="2766477230" sldId="263"/>
            <ac:graphicFrameMk id="133" creationId="{8DC826D6-1B2D-45E0-907D-2DD9E15AB3C5}"/>
          </ac:graphicFrameMkLst>
        </pc:graphicFrameChg>
        <pc:graphicFrameChg chg="add del mod">
          <ac:chgData name="ZhenxiSong" userId="df397492-451f-4948-bddd-c821ad61977d" providerId="ADAL" clId="{5B20351F-AD35-4247-8B88-4A80A9A6FFC7}" dt="2023-05-06T12:43:05.814" v="268"/>
          <ac:graphicFrameMkLst>
            <pc:docMk/>
            <pc:sldMk cId="2766477230" sldId="263"/>
            <ac:graphicFrameMk id="148" creationId="{74ADAF28-F629-4B5F-8CD4-35CF65A8C04A}"/>
          </ac:graphicFrameMkLst>
        </pc:graphicFrameChg>
        <pc:picChg chg="mod">
          <ac:chgData name="ZhenxiSong" userId="df397492-451f-4948-bddd-c821ad61977d" providerId="ADAL" clId="{5B20351F-AD35-4247-8B88-4A80A9A6FFC7}" dt="2023-05-06T12:41:51.306" v="258"/>
          <ac:picMkLst>
            <pc:docMk/>
            <pc:sldMk cId="2766477230" sldId="263"/>
            <ac:picMk id="8" creationId="{3D06ADB0-E177-4B44-BBD8-F45D253D1B08}"/>
          </ac:picMkLst>
        </pc:picChg>
        <pc:picChg chg="mod">
          <ac:chgData name="ZhenxiSong" userId="df397492-451f-4948-bddd-c821ad61977d" providerId="ADAL" clId="{5B20351F-AD35-4247-8B88-4A80A9A6FFC7}" dt="2023-05-06T12:41:51.306" v="258"/>
          <ac:picMkLst>
            <pc:docMk/>
            <pc:sldMk cId="2766477230" sldId="263"/>
            <ac:picMk id="13" creationId="{5E55FCE3-BE58-43F8-B859-C091A20E07D2}"/>
          </ac:picMkLst>
        </pc:picChg>
        <pc:picChg chg="mod">
          <ac:chgData name="ZhenxiSong" userId="df397492-451f-4948-bddd-c821ad61977d" providerId="ADAL" clId="{5B20351F-AD35-4247-8B88-4A80A9A6FFC7}" dt="2023-05-06T12:41:51.306" v="258"/>
          <ac:picMkLst>
            <pc:docMk/>
            <pc:sldMk cId="2766477230" sldId="263"/>
            <ac:picMk id="36" creationId="{379721F1-ACFA-4358-B983-7E2F95753B38}"/>
          </ac:picMkLst>
        </pc:picChg>
        <pc:picChg chg="mod">
          <ac:chgData name="ZhenxiSong" userId="df397492-451f-4948-bddd-c821ad61977d" providerId="ADAL" clId="{5B20351F-AD35-4247-8B88-4A80A9A6FFC7}" dt="2023-05-06T12:41:51.306" v="258"/>
          <ac:picMkLst>
            <pc:docMk/>
            <pc:sldMk cId="2766477230" sldId="263"/>
            <ac:picMk id="44" creationId="{5437131A-8CD2-41DD-9853-4E59BCD6C162}"/>
          </ac:picMkLst>
        </pc:picChg>
        <pc:picChg chg="mod">
          <ac:chgData name="ZhenxiSong" userId="df397492-451f-4948-bddd-c821ad61977d" providerId="ADAL" clId="{5B20351F-AD35-4247-8B88-4A80A9A6FFC7}" dt="2023-05-06T12:41:51.306" v="258"/>
          <ac:picMkLst>
            <pc:docMk/>
            <pc:sldMk cId="2766477230" sldId="263"/>
            <ac:picMk id="46" creationId="{521F8DF2-4467-4EA1-A14B-E0234FEBFA04}"/>
          </ac:picMkLst>
        </pc:picChg>
        <pc:picChg chg="mod">
          <ac:chgData name="ZhenxiSong" userId="df397492-451f-4948-bddd-c821ad61977d" providerId="ADAL" clId="{5B20351F-AD35-4247-8B88-4A80A9A6FFC7}" dt="2023-05-06T12:41:51.306" v="258"/>
          <ac:picMkLst>
            <pc:docMk/>
            <pc:sldMk cId="2766477230" sldId="263"/>
            <ac:picMk id="55" creationId="{455FDC8F-4453-4A0D-958F-B362F8559E1B}"/>
          </ac:picMkLst>
        </pc:picChg>
        <pc:picChg chg="mod">
          <ac:chgData name="ZhenxiSong" userId="df397492-451f-4948-bddd-c821ad61977d" providerId="ADAL" clId="{5B20351F-AD35-4247-8B88-4A80A9A6FFC7}" dt="2023-05-06T12:41:51.306" v="258"/>
          <ac:picMkLst>
            <pc:docMk/>
            <pc:sldMk cId="2766477230" sldId="263"/>
            <ac:picMk id="90" creationId="{55704F99-0D5A-4AE0-90D5-F393EAA246F4}"/>
          </ac:picMkLst>
        </pc:picChg>
        <pc:picChg chg="add mod">
          <ac:chgData name="ZhenxiSong" userId="df397492-451f-4948-bddd-c821ad61977d" providerId="ADAL" clId="{5B20351F-AD35-4247-8B88-4A80A9A6FFC7}" dt="2023-05-06T12:54:32.087" v="566" actId="1036"/>
          <ac:picMkLst>
            <pc:docMk/>
            <pc:sldMk cId="2766477230" sldId="263"/>
            <ac:picMk id="130" creationId="{E8C6FFD5-0E68-42A7-B959-BEE80EEE238F}"/>
          </ac:picMkLst>
        </pc:picChg>
        <pc:picChg chg="add del mod">
          <ac:chgData name="ZhenxiSong" userId="df397492-451f-4948-bddd-c821ad61977d" providerId="ADAL" clId="{5B20351F-AD35-4247-8B88-4A80A9A6FFC7}" dt="2023-05-06T12:47:20.412" v="338" actId="21"/>
          <ac:picMkLst>
            <pc:docMk/>
            <pc:sldMk cId="2766477230" sldId="263"/>
            <ac:picMk id="149" creationId="{45474645-10EE-46D5-A330-C3856EE87222}"/>
          </ac:picMkLst>
        </pc:picChg>
        <pc:picChg chg="add del mod">
          <ac:chgData name="ZhenxiSong" userId="df397492-451f-4948-bddd-c821ad61977d" providerId="ADAL" clId="{5B20351F-AD35-4247-8B88-4A80A9A6FFC7}" dt="2023-05-06T12:47:20.412" v="338" actId="21"/>
          <ac:picMkLst>
            <pc:docMk/>
            <pc:sldMk cId="2766477230" sldId="263"/>
            <ac:picMk id="150" creationId="{EB664CB3-22EF-4B71-8A1A-854780000CFC}"/>
          </ac:picMkLst>
        </pc:picChg>
        <pc:picChg chg="add del mod">
          <ac:chgData name="ZhenxiSong" userId="df397492-451f-4948-bddd-c821ad61977d" providerId="ADAL" clId="{5B20351F-AD35-4247-8B88-4A80A9A6FFC7}" dt="2023-05-06T12:47:20.412" v="338" actId="21"/>
          <ac:picMkLst>
            <pc:docMk/>
            <pc:sldMk cId="2766477230" sldId="263"/>
            <ac:picMk id="151" creationId="{1CEA17B0-86C5-4658-A2F4-4754A02B5D85}"/>
          </ac:picMkLst>
        </pc:picChg>
        <pc:cxnChg chg="mod">
          <ac:chgData name="ZhenxiSong" userId="df397492-451f-4948-bddd-c821ad61977d" providerId="ADAL" clId="{5B20351F-AD35-4247-8B88-4A80A9A6FFC7}" dt="2023-05-06T12:41:51.306" v="258"/>
          <ac:cxnSpMkLst>
            <pc:docMk/>
            <pc:sldMk cId="2766477230" sldId="263"/>
            <ac:cxnSpMk id="21" creationId="{C1645D31-17B2-4A9E-A31F-E593860CB1BB}"/>
          </ac:cxnSpMkLst>
        </pc:cxnChg>
        <pc:cxnChg chg="mod">
          <ac:chgData name="ZhenxiSong" userId="df397492-451f-4948-bddd-c821ad61977d" providerId="ADAL" clId="{5B20351F-AD35-4247-8B88-4A80A9A6FFC7}" dt="2023-05-06T12:41:51.306" v="258"/>
          <ac:cxnSpMkLst>
            <pc:docMk/>
            <pc:sldMk cId="2766477230" sldId="263"/>
            <ac:cxnSpMk id="22" creationId="{32A2076B-B418-49C5-829F-0CA26D882C3F}"/>
          </ac:cxnSpMkLst>
        </pc:cxnChg>
        <pc:cxnChg chg="add del mod">
          <ac:chgData name="ZhenxiSong" userId="df397492-451f-4948-bddd-c821ad61977d" providerId="ADAL" clId="{5B20351F-AD35-4247-8B88-4A80A9A6FFC7}" dt="2023-05-06T12:42:06.188" v="259" actId="478"/>
          <ac:cxnSpMkLst>
            <pc:docMk/>
            <pc:sldMk cId="2766477230" sldId="263"/>
            <ac:cxnSpMk id="50" creationId="{E66614EE-3145-48B5-9EE9-142451256CA5}"/>
          </ac:cxnSpMkLst>
        </pc:cxnChg>
        <pc:cxnChg chg="mod">
          <ac:chgData name="ZhenxiSong" userId="df397492-451f-4948-bddd-c821ad61977d" providerId="ADAL" clId="{5B20351F-AD35-4247-8B88-4A80A9A6FFC7}" dt="2023-05-06T12:41:51.306" v="258"/>
          <ac:cxnSpMkLst>
            <pc:docMk/>
            <pc:sldMk cId="2766477230" sldId="263"/>
            <ac:cxnSpMk id="52" creationId="{57CB63B1-01C3-4C90-9B01-D1B74C1605F8}"/>
          </ac:cxnSpMkLst>
        </pc:cxnChg>
        <pc:cxnChg chg="mod">
          <ac:chgData name="ZhenxiSong" userId="df397492-451f-4948-bddd-c821ad61977d" providerId="ADAL" clId="{5B20351F-AD35-4247-8B88-4A80A9A6FFC7}" dt="2023-05-06T12:41:51.306" v="258"/>
          <ac:cxnSpMkLst>
            <pc:docMk/>
            <pc:sldMk cId="2766477230" sldId="263"/>
            <ac:cxnSpMk id="64" creationId="{1A017E3E-54AA-400C-8FE1-EF485B02D40E}"/>
          </ac:cxnSpMkLst>
        </pc:cxnChg>
        <pc:cxnChg chg="mod">
          <ac:chgData name="ZhenxiSong" userId="df397492-451f-4948-bddd-c821ad61977d" providerId="ADAL" clId="{5B20351F-AD35-4247-8B88-4A80A9A6FFC7}" dt="2023-05-06T12:41:51.306" v="258"/>
          <ac:cxnSpMkLst>
            <pc:docMk/>
            <pc:sldMk cId="2766477230" sldId="263"/>
            <ac:cxnSpMk id="65" creationId="{B0E1783E-0847-4618-9D31-815D19030A9E}"/>
          </ac:cxnSpMkLst>
        </pc:cxnChg>
        <pc:cxnChg chg="mod">
          <ac:chgData name="ZhenxiSong" userId="df397492-451f-4948-bddd-c821ad61977d" providerId="ADAL" clId="{5B20351F-AD35-4247-8B88-4A80A9A6FFC7}" dt="2023-05-06T12:41:51.306" v="258"/>
          <ac:cxnSpMkLst>
            <pc:docMk/>
            <pc:sldMk cId="2766477230" sldId="263"/>
            <ac:cxnSpMk id="75" creationId="{7A5465C6-6C50-4501-B116-7F1D963EDADC}"/>
          </ac:cxnSpMkLst>
        </pc:cxnChg>
        <pc:cxnChg chg="mod">
          <ac:chgData name="ZhenxiSong" userId="df397492-451f-4948-bddd-c821ad61977d" providerId="ADAL" clId="{5B20351F-AD35-4247-8B88-4A80A9A6FFC7}" dt="2023-05-06T12:41:51.306" v="258"/>
          <ac:cxnSpMkLst>
            <pc:docMk/>
            <pc:sldMk cId="2766477230" sldId="263"/>
            <ac:cxnSpMk id="76" creationId="{C4FE16C5-5E0E-4E7D-A0DF-B73BEAEFC0E4}"/>
          </ac:cxnSpMkLst>
        </pc:cxnChg>
        <pc:cxnChg chg="mod">
          <ac:chgData name="ZhenxiSong" userId="df397492-451f-4948-bddd-c821ad61977d" providerId="ADAL" clId="{5B20351F-AD35-4247-8B88-4A80A9A6FFC7}" dt="2023-05-06T12:41:51.306" v="258"/>
          <ac:cxnSpMkLst>
            <pc:docMk/>
            <pc:sldMk cId="2766477230" sldId="263"/>
            <ac:cxnSpMk id="77" creationId="{F3675841-8FBE-40AB-A21F-262A5DD0AB07}"/>
          </ac:cxnSpMkLst>
        </pc:cxnChg>
        <pc:cxnChg chg="mod">
          <ac:chgData name="ZhenxiSong" userId="df397492-451f-4948-bddd-c821ad61977d" providerId="ADAL" clId="{5B20351F-AD35-4247-8B88-4A80A9A6FFC7}" dt="2023-05-06T12:41:51.306" v="258"/>
          <ac:cxnSpMkLst>
            <pc:docMk/>
            <pc:sldMk cId="2766477230" sldId="263"/>
            <ac:cxnSpMk id="125" creationId="{E7F54179-554F-4C97-BDC6-2564CEBC7E6C}"/>
          </ac:cxnSpMkLst>
        </pc:cxnChg>
        <pc:cxnChg chg="mod">
          <ac:chgData name="ZhenxiSong" userId="df397492-451f-4948-bddd-c821ad61977d" providerId="ADAL" clId="{5B20351F-AD35-4247-8B88-4A80A9A6FFC7}" dt="2023-05-06T12:54:32.087" v="566" actId="1036"/>
          <ac:cxnSpMkLst>
            <pc:docMk/>
            <pc:sldMk cId="2766477230" sldId="263"/>
            <ac:cxnSpMk id="132" creationId="{E6A5618E-2B00-4053-BB1F-158E767E9B19}"/>
          </ac:cxnSpMkLst>
        </pc:cxnChg>
        <pc:cxnChg chg="mod">
          <ac:chgData name="ZhenxiSong" userId="df397492-451f-4948-bddd-c821ad61977d" providerId="ADAL" clId="{5B20351F-AD35-4247-8B88-4A80A9A6FFC7}" dt="2023-05-06T12:54:32.087" v="566" actId="1036"/>
          <ac:cxnSpMkLst>
            <pc:docMk/>
            <pc:sldMk cId="2766477230" sldId="263"/>
            <ac:cxnSpMk id="135" creationId="{0621ADD6-FBA7-4934-8BC4-88D191CA353B}"/>
          </ac:cxnSpMkLst>
        </pc:cxnChg>
        <pc:cxnChg chg="mod">
          <ac:chgData name="ZhenxiSong" userId="df397492-451f-4948-bddd-c821ad61977d" providerId="ADAL" clId="{5B20351F-AD35-4247-8B88-4A80A9A6FFC7}" dt="2023-05-06T12:54:32.087" v="566" actId="1036"/>
          <ac:cxnSpMkLst>
            <pc:docMk/>
            <pc:sldMk cId="2766477230" sldId="263"/>
            <ac:cxnSpMk id="136" creationId="{7FCE4EC4-EFDA-4D20-B103-DFE8C8D60ECB}"/>
          </ac:cxnSpMkLst>
        </pc:cxnChg>
        <pc:cxnChg chg="mod">
          <ac:chgData name="ZhenxiSong" userId="df397492-451f-4948-bddd-c821ad61977d" providerId="ADAL" clId="{5B20351F-AD35-4247-8B88-4A80A9A6FFC7}" dt="2023-05-06T12:54:32.087" v="566" actId="1036"/>
          <ac:cxnSpMkLst>
            <pc:docMk/>
            <pc:sldMk cId="2766477230" sldId="263"/>
            <ac:cxnSpMk id="140" creationId="{6BC4CAD3-28E8-4958-A380-E637A2CC4AD4}"/>
          </ac:cxnSpMkLst>
        </pc:cxnChg>
        <pc:cxnChg chg="mod">
          <ac:chgData name="ZhenxiSong" userId="df397492-451f-4948-bddd-c821ad61977d" providerId="ADAL" clId="{5B20351F-AD35-4247-8B88-4A80A9A6FFC7}" dt="2023-05-06T12:54:32.087" v="566" actId="1036"/>
          <ac:cxnSpMkLst>
            <pc:docMk/>
            <pc:sldMk cId="2766477230" sldId="263"/>
            <ac:cxnSpMk id="141" creationId="{D5F6FBA3-1108-4F62-AB46-750FACB589D0}"/>
          </ac:cxnSpMkLst>
        </pc:cxnChg>
        <pc:cxnChg chg="mod">
          <ac:chgData name="ZhenxiSong" userId="df397492-451f-4948-bddd-c821ad61977d" providerId="ADAL" clId="{5B20351F-AD35-4247-8B88-4A80A9A6FFC7}" dt="2023-05-06T12:54:32.087" v="566" actId="1036"/>
          <ac:cxnSpMkLst>
            <pc:docMk/>
            <pc:sldMk cId="2766477230" sldId="263"/>
            <ac:cxnSpMk id="142" creationId="{F7418E13-97B3-4745-BC10-E1FFD963218D}"/>
          </ac:cxnSpMkLst>
        </pc:cxnChg>
      </pc:sldChg>
      <pc:sldChg chg="new del">
        <pc:chgData name="ZhenxiSong" userId="df397492-451f-4948-bddd-c821ad61977d" providerId="ADAL" clId="{5B20351F-AD35-4247-8B88-4A80A9A6FFC7}" dt="2023-05-06T12:50:20.074" v="390" actId="47"/>
        <pc:sldMkLst>
          <pc:docMk/>
          <pc:sldMk cId="3756242243" sldId="264"/>
        </pc:sldMkLst>
      </pc:sldChg>
      <pc:sldChg chg="delSp modSp add mod modClrScheme chgLayout">
        <pc:chgData name="ZhenxiSong" userId="df397492-451f-4948-bddd-c821ad61977d" providerId="ADAL" clId="{5B20351F-AD35-4247-8B88-4A80A9A6FFC7}" dt="2023-05-06T12:50:30.609" v="394" actId="700"/>
        <pc:sldMkLst>
          <pc:docMk/>
          <pc:sldMk cId="1691885920" sldId="265"/>
        </pc:sldMkLst>
        <pc:spChg chg="mod">
          <ac:chgData name="ZhenxiSong" userId="df397492-451f-4948-bddd-c821ad61977d" providerId="ADAL" clId="{5B20351F-AD35-4247-8B88-4A80A9A6FFC7}" dt="2023-05-06T12:49:31.968" v="383" actId="108"/>
          <ac:spMkLst>
            <pc:docMk/>
            <pc:sldMk cId="1691885920" sldId="265"/>
            <ac:spMk id="4" creationId="{7695B068-8822-88F4-DD5E-8B38E36F2E2E}"/>
          </ac:spMkLst>
        </pc:spChg>
        <pc:picChg chg="del">
          <ac:chgData name="ZhenxiSong" userId="df397492-451f-4948-bddd-c821ad61977d" providerId="ADAL" clId="{5B20351F-AD35-4247-8B88-4A80A9A6FFC7}" dt="2023-05-06T12:49:57.399" v="384" actId="21"/>
          <ac:picMkLst>
            <pc:docMk/>
            <pc:sldMk cId="1691885920" sldId="265"/>
            <ac:picMk id="6" creationId="{0373644C-1480-4F19-BFCF-F4A8FAA583B5}"/>
          </ac:picMkLst>
        </pc:picChg>
      </pc:sldChg>
      <pc:sldChg chg="addSp delSp modSp add mod delAnim modAnim">
        <pc:chgData name="ZhenxiSong" userId="df397492-451f-4948-bddd-c821ad61977d" providerId="ADAL" clId="{5B20351F-AD35-4247-8B88-4A80A9A6FFC7}" dt="2023-05-06T12:55:29.370" v="579" actId="207"/>
        <pc:sldMkLst>
          <pc:docMk/>
          <pc:sldMk cId="3273438988" sldId="266"/>
        </pc:sldMkLst>
        <pc:spChg chg="add mod">
          <ac:chgData name="ZhenxiSong" userId="df397492-451f-4948-bddd-c821ad61977d" providerId="ADAL" clId="{5B20351F-AD35-4247-8B88-4A80A9A6FFC7}" dt="2023-05-06T12:55:29.370" v="579" actId="207"/>
          <ac:spMkLst>
            <pc:docMk/>
            <pc:sldMk cId="3273438988" sldId="266"/>
            <ac:spMk id="21" creationId="{809B8691-DCE8-445D-A8D9-3EED85107543}"/>
          </ac:spMkLst>
        </pc:spChg>
        <pc:spChg chg="add mod">
          <ac:chgData name="ZhenxiSong" userId="df397492-451f-4948-bddd-c821ad61977d" providerId="ADAL" clId="{5B20351F-AD35-4247-8B88-4A80A9A6FFC7}" dt="2023-05-06T12:54:52.913" v="571"/>
          <ac:spMkLst>
            <pc:docMk/>
            <pc:sldMk cId="3273438988" sldId="266"/>
            <ac:spMk id="22" creationId="{B67D1862-4943-40B9-8F77-888252C69015}"/>
          </ac:spMkLst>
        </pc:spChg>
        <pc:spChg chg="mod">
          <ac:chgData name="ZhenxiSong" userId="df397492-451f-4948-bddd-c821ad61977d" providerId="ADAL" clId="{5B20351F-AD35-4247-8B88-4A80A9A6FFC7}" dt="2023-05-06T12:54:52.913" v="571"/>
          <ac:spMkLst>
            <pc:docMk/>
            <pc:sldMk cId="3273438988" sldId="266"/>
            <ac:spMk id="29" creationId="{84BB0817-8694-48D5-85FC-547F31501FF4}"/>
          </ac:spMkLst>
        </pc:spChg>
        <pc:spChg chg="mod">
          <ac:chgData name="ZhenxiSong" userId="df397492-451f-4948-bddd-c821ad61977d" providerId="ADAL" clId="{5B20351F-AD35-4247-8B88-4A80A9A6FFC7}" dt="2023-05-06T12:54:52.913" v="571"/>
          <ac:spMkLst>
            <pc:docMk/>
            <pc:sldMk cId="3273438988" sldId="266"/>
            <ac:spMk id="31" creationId="{801187D7-9B51-4A2F-8637-8C6A3F35941C}"/>
          </ac:spMkLst>
        </pc:spChg>
        <pc:spChg chg="topLvl">
          <ac:chgData name="ZhenxiSong" userId="df397492-451f-4948-bddd-c821ad61977d" providerId="ADAL" clId="{5B20351F-AD35-4247-8B88-4A80A9A6FFC7}" dt="2023-05-06T12:54:37.814" v="569" actId="478"/>
          <ac:spMkLst>
            <pc:docMk/>
            <pc:sldMk cId="3273438988" sldId="266"/>
            <ac:spMk id="145" creationId="{6DF729F5-708D-44A6-9B10-B7C589C046F9}"/>
          </ac:spMkLst>
        </pc:spChg>
        <pc:spChg chg="del topLvl">
          <ac:chgData name="ZhenxiSong" userId="df397492-451f-4948-bddd-c821ad61977d" providerId="ADAL" clId="{5B20351F-AD35-4247-8B88-4A80A9A6FFC7}" dt="2023-05-06T12:54:37.814" v="569" actId="478"/>
          <ac:spMkLst>
            <pc:docMk/>
            <pc:sldMk cId="3273438988" sldId="266"/>
            <ac:spMk id="146" creationId="{0EA80B56-685E-4530-8722-02BB0B74C647}"/>
          </ac:spMkLst>
        </pc:spChg>
        <pc:grpChg chg="add mod">
          <ac:chgData name="ZhenxiSong" userId="df397492-451f-4948-bddd-c821ad61977d" providerId="ADAL" clId="{5B20351F-AD35-4247-8B88-4A80A9A6FFC7}" dt="2023-05-06T12:54:52.913" v="571"/>
          <ac:grpSpMkLst>
            <pc:docMk/>
            <pc:sldMk cId="3273438988" sldId="266"/>
            <ac:grpSpMk id="27" creationId="{DCA286CF-FF0E-4F5C-9A14-5B60EFFFCCCF}"/>
          </ac:grpSpMkLst>
        </pc:grpChg>
        <pc:grpChg chg="del">
          <ac:chgData name="ZhenxiSong" userId="df397492-451f-4948-bddd-c821ad61977d" providerId="ADAL" clId="{5B20351F-AD35-4247-8B88-4A80A9A6FFC7}" dt="2023-05-06T12:54:38.772" v="570" actId="478"/>
          <ac:grpSpMkLst>
            <pc:docMk/>
            <pc:sldMk cId="3273438988" sldId="266"/>
            <ac:grpSpMk id="131" creationId="{D3595B4B-C9C0-41CA-A666-8381C4FDC461}"/>
          </ac:grpSpMkLst>
        </pc:grpChg>
        <pc:grpChg chg="del">
          <ac:chgData name="ZhenxiSong" userId="df397492-451f-4948-bddd-c821ad61977d" providerId="ADAL" clId="{5B20351F-AD35-4247-8B88-4A80A9A6FFC7}" dt="2023-05-06T12:54:37.814" v="569" actId="478"/>
          <ac:grpSpMkLst>
            <pc:docMk/>
            <pc:sldMk cId="3273438988" sldId="266"/>
            <ac:grpSpMk id="144" creationId="{2E5B8C13-1380-452C-9A22-DA1A18BF0B39}"/>
          </ac:grpSpMkLst>
        </pc:grpChg>
        <pc:picChg chg="add mod">
          <ac:chgData name="ZhenxiSong" userId="df397492-451f-4948-bddd-c821ad61977d" providerId="ADAL" clId="{5B20351F-AD35-4247-8B88-4A80A9A6FFC7}" dt="2023-05-06T12:54:52.913" v="571"/>
          <ac:picMkLst>
            <pc:docMk/>
            <pc:sldMk cId="3273438988" sldId="266"/>
            <ac:picMk id="23" creationId="{0EA273B0-10D6-4F7B-BA8B-76316FDC305B}"/>
          </ac:picMkLst>
        </pc:picChg>
        <pc:picChg chg="add mod">
          <ac:chgData name="ZhenxiSong" userId="df397492-451f-4948-bddd-c821ad61977d" providerId="ADAL" clId="{5B20351F-AD35-4247-8B88-4A80A9A6FFC7}" dt="2023-05-06T12:54:52.913" v="571"/>
          <ac:picMkLst>
            <pc:docMk/>
            <pc:sldMk cId="3273438988" sldId="266"/>
            <ac:picMk id="24" creationId="{4578F408-4E56-45C2-B83F-F78EDB2AFAF7}"/>
          </ac:picMkLst>
        </pc:picChg>
        <pc:picChg chg="add mod">
          <ac:chgData name="ZhenxiSong" userId="df397492-451f-4948-bddd-c821ad61977d" providerId="ADAL" clId="{5B20351F-AD35-4247-8B88-4A80A9A6FFC7}" dt="2023-05-06T12:54:52.913" v="571"/>
          <ac:picMkLst>
            <pc:docMk/>
            <pc:sldMk cId="3273438988" sldId="266"/>
            <ac:picMk id="25" creationId="{AE269886-49A0-4BC9-9FE0-966342A14993}"/>
          </ac:picMkLst>
        </pc:picChg>
        <pc:picChg chg="add mod">
          <ac:chgData name="ZhenxiSong" userId="df397492-451f-4948-bddd-c821ad61977d" providerId="ADAL" clId="{5B20351F-AD35-4247-8B88-4A80A9A6FFC7}" dt="2023-05-06T12:54:52.913" v="571"/>
          <ac:picMkLst>
            <pc:docMk/>
            <pc:sldMk cId="3273438988" sldId="266"/>
            <ac:picMk id="26" creationId="{BF8C5A10-4141-4472-97DF-B75E43ED005C}"/>
          </ac:picMkLst>
        </pc:picChg>
        <pc:picChg chg="mod">
          <ac:chgData name="ZhenxiSong" userId="df397492-451f-4948-bddd-c821ad61977d" providerId="ADAL" clId="{5B20351F-AD35-4247-8B88-4A80A9A6FFC7}" dt="2023-05-06T12:54:52.913" v="571"/>
          <ac:picMkLst>
            <pc:docMk/>
            <pc:sldMk cId="3273438988" sldId="266"/>
            <ac:picMk id="28" creationId="{FD537C16-C449-4B66-91EA-6B7FC52A9612}"/>
          </ac:picMkLst>
        </pc:picChg>
        <pc:picChg chg="mod">
          <ac:chgData name="ZhenxiSong" userId="df397492-451f-4948-bddd-c821ad61977d" providerId="ADAL" clId="{5B20351F-AD35-4247-8B88-4A80A9A6FFC7}" dt="2023-05-06T12:54:52.913" v="571"/>
          <ac:picMkLst>
            <pc:docMk/>
            <pc:sldMk cId="3273438988" sldId="266"/>
            <ac:picMk id="30" creationId="{F6637B42-EA5C-40A5-A38F-21262E21A905}"/>
          </ac:picMkLst>
        </pc:picChg>
        <pc:picChg chg="add mod">
          <ac:chgData name="ZhenxiSong" userId="df397492-451f-4948-bddd-c821ad61977d" providerId="ADAL" clId="{5B20351F-AD35-4247-8B88-4A80A9A6FFC7}" dt="2023-05-06T12:54:52.913" v="571"/>
          <ac:picMkLst>
            <pc:docMk/>
            <pc:sldMk cId="3273438988" sldId="266"/>
            <ac:picMk id="32" creationId="{71E1D024-2D5E-4E82-B875-121F2F78978A}"/>
          </ac:picMkLst>
        </pc:picChg>
        <pc:picChg chg="del">
          <ac:chgData name="ZhenxiSong" userId="df397492-451f-4948-bddd-c821ad61977d" providerId="ADAL" clId="{5B20351F-AD35-4247-8B88-4A80A9A6FFC7}" dt="2023-05-06T12:54:36.407" v="568" actId="478"/>
          <ac:picMkLst>
            <pc:docMk/>
            <pc:sldMk cId="3273438988" sldId="266"/>
            <ac:picMk id="130" creationId="{E8C6FFD5-0E68-42A7-B959-BEE80EEE238F}"/>
          </ac:picMkLst>
        </pc:picChg>
        <pc:cxnChg chg="mod">
          <ac:chgData name="ZhenxiSong" userId="df397492-451f-4948-bddd-c821ad61977d" providerId="ADAL" clId="{5B20351F-AD35-4247-8B88-4A80A9A6FFC7}" dt="2023-05-06T12:54:38.772" v="570" actId="478"/>
          <ac:cxnSpMkLst>
            <pc:docMk/>
            <pc:sldMk cId="3273438988" sldId="266"/>
            <ac:cxnSpMk id="132" creationId="{E6A5618E-2B00-4053-BB1F-158E767E9B19}"/>
          </ac:cxnSpMkLst>
        </pc:cxnChg>
        <pc:cxnChg chg="mod">
          <ac:chgData name="ZhenxiSong" userId="df397492-451f-4948-bddd-c821ad61977d" providerId="ADAL" clId="{5B20351F-AD35-4247-8B88-4A80A9A6FFC7}" dt="2023-05-06T12:54:38.772" v="570" actId="478"/>
          <ac:cxnSpMkLst>
            <pc:docMk/>
            <pc:sldMk cId="3273438988" sldId="266"/>
            <ac:cxnSpMk id="135" creationId="{0621ADD6-FBA7-4934-8BC4-88D191CA353B}"/>
          </ac:cxnSpMkLst>
        </pc:cxnChg>
      </pc:sldChg>
      <pc:sldChg chg="new">
        <pc:chgData name="ZhenxiSong" userId="df397492-451f-4948-bddd-c821ad61977d" providerId="ADAL" clId="{5B20351F-AD35-4247-8B88-4A80A9A6FFC7}" dt="2023-05-06T12:55:36.845" v="580" actId="680"/>
        <pc:sldMkLst>
          <pc:docMk/>
          <pc:sldMk cId="806573345" sldId="267"/>
        </pc:sldMkLst>
      </pc:sldChg>
      <pc:sldChg chg="addSp delSp modSp new mod modAnim">
        <pc:chgData name="ZhenxiSong" userId="df397492-451f-4948-bddd-c821ad61977d" providerId="ADAL" clId="{5B20351F-AD35-4247-8B88-4A80A9A6FFC7}" dt="2023-05-06T13:14:45.202" v="723" actId="113"/>
        <pc:sldMkLst>
          <pc:docMk/>
          <pc:sldMk cId="430802696" sldId="268"/>
        </pc:sldMkLst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5" creationId="{F3A71AB8-E433-4484-8D8C-8B5D3AD0BE1E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6" creationId="{00F6F4C7-4C2C-4DC6-BF2C-B289DC5D6132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7" creationId="{DCD3AADF-E1A5-41F2-8D24-07F7BABC0732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8" creationId="{93C22C40-21C1-4B31-B91E-16EC1E82F522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9" creationId="{4E4C2DDC-5A1E-4331-849A-B3F983AD0003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10" creationId="{D8594D03-FE3C-4D05-BA30-C681D2BDBE5B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11" creationId="{CD98E1B0-E542-4760-B51E-B3753A5D1229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12" creationId="{0F7020E7-0B99-41F1-A8D2-0D0327226068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13" creationId="{8C3DB302-9BCC-44E5-A993-FB07D77DA0B5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14" creationId="{3764CC4A-F10E-4649-AAFD-9DE7965D458E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15" creationId="{DC4B9EB2-0FEF-4838-A704-924EEB047ABF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16" creationId="{13249588-491E-4988-94B5-997542E95BAB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17" creationId="{39618AFE-5C50-4A5F-B478-93EA645D5AD9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18" creationId="{5A94C7BF-F207-4AC9-8CA5-BE63D0CBA4AC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19" creationId="{B23C53E1-1F3F-4304-A711-3304B69C999C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20" creationId="{7B32626F-1966-4964-8FDA-91CB1876DABB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21" creationId="{F0F5F435-ADF0-48DB-B431-DB8FF8BBAA3B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22" creationId="{E1E98D11-52F5-4E52-9385-8BA6A717BEF6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23" creationId="{D090D5C1-A91B-4933-BB1F-194F113D2300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24" creationId="{60251331-FF47-49BC-A48C-C886931EDF69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25" creationId="{3F3BEE82-0BD3-47F7-B671-D2992833B2A3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26" creationId="{74ADD2F6-7B77-4D7C-8B0F-C8FD2E31BF8A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27" creationId="{A8A2B57F-19FC-4607-906D-EA9A9D5A3F96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28" creationId="{799BBEFF-EA00-494C-B267-C368A47A543F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29" creationId="{182791C3-1243-4145-99DD-914F4E879765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30" creationId="{239BC2FF-87B3-484B-A7E0-C8CC6BC445B2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31" creationId="{F809E9C3-1B93-48C6-BC20-9FD243EBE649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32" creationId="{B3762E1E-8AA7-4E34-A444-0311FC9B21F6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33" creationId="{F3D40AEF-9AC2-44AE-AACD-90C7B53B3558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34" creationId="{FC91E8E6-2D0F-4DAE-87A0-F802D0900192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35" creationId="{E1E6A7F5-E98D-438A-A43B-C12D9E3C93B4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36" creationId="{9872D7D4-1FBC-4A5D-A4CB-54B4BFBF4DB3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37" creationId="{1C7867CF-0CEF-43A5-B112-0B3A933F393A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38" creationId="{E5652955-7AF0-4E84-998A-FF04A88BE086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39" creationId="{464011BF-28CF-4B4F-9695-CB5E490AEDD9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40" creationId="{E047CF6C-91AE-45AB-944C-97759B9682F8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41" creationId="{7234FB17-7870-4B50-907A-0F5F53ADF758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42" creationId="{4F18CD47-3FBA-4C58-9190-7E0F53027067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43" creationId="{6E75D23A-A505-46A5-8400-F4412A10D972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44" creationId="{D45293E6-A99B-4354-A98D-92685A0973F5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45" creationId="{845243B4-D8F3-4795-9CA6-EE922F31FA8C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47" creationId="{C71ADE57-4BF7-422C-A111-7EF586F202C2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48" creationId="{28AC89CD-E8CC-47CD-8886-91501388AEE7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49" creationId="{BDD2D59A-A7BB-4280-B612-E088E66DAEC4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50" creationId="{15D71F13-6AEA-43D4-AE4B-2DAAFD5A120E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51" creationId="{4905CD4C-1CA3-431B-AB99-D0D0CA18153A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52" creationId="{9B7AD4AB-58F0-4DA1-9822-E5FE0ED181BB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53" creationId="{56027F73-0A6F-4136-AB6C-B33F4D5F774D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54" creationId="{96109A7F-2189-4EAB-B808-66175FF46D28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55" creationId="{26D30393-1AED-421F-B327-1858432C26F8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56" creationId="{37F3095B-52EE-47B0-8222-F49F94385190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57" creationId="{05161A8D-0B48-4145-9550-634090DA8CDA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58" creationId="{777400F2-7F8D-4074-95BD-8C4D059247B3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59" creationId="{55D35E29-72BA-437B-8282-FA1BBEEF569D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60" creationId="{DF890DA9-09FE-43C0-918C-47F41CACF5F5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61" creationId="{F94328D6-667D-4B74-8726-A4DC20AB073A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62" creationId="{C6D129D6-8DA5-4337-939C-4DE740375177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63" creationId="{56607CB1-CDE8-4785-9C65-A44869FE3C38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64" creationId="{0D1F37BC-AC4A-4763-AA81-EF9E0CB3C4ED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65" creationId="{C45A3179-996C-4EF5-823E-A91FE1ED271A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66" creationId="{0C84A0C8-79F4-4977-AD11-AF40D994A5C2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67" creationId="{31D9B9BB-5A88-4702-BA6F-DBB2F1BCBFC5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68" creationId="{6F06DCCF-35DC-4E71-B791-05368FCD5FF4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69" creationId="{3DE840B7-B264-48BE-A74A-A25E457E3E19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70" creationId="{C170D1B3-C687-41D4-90DE-89D730AB2867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71" creationId="{24AFE097-4384-4A89-9A69-F114D0A2FC5A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72" creationId="{CCD765E3-3EF6-4ED4-9E4E-4BF230A39353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73" creationId="{BE5ACCC9-F660-4E19-A7E0-D9F3FA3F4CAC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74" creationId="{91B495FB-2B3F-4135-B037-CBE69A7539A9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75" creationId="{6A27E412-FA6D-43A7-884A-484373429C0C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76" creationId="{17A5F6F1-94F5-4FE6-B843-289F7DF192CF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77" creationId="{05347826-5CA1-40E7-A0E1-2676290DFBAC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78" creationId="{8316E8A1-8CAD-40DA-BE8D-0F02E770ED3E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79" creationId="{9E0987FE-97E6-4DC3-AE33-57E66E32EE95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80" creationId="{2904519E-0D10-4F4D-A7C8-0CFA87C302AF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81" creationId="{A311895B-A4A9-450B-8082-7A1745C13F1A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82" creationId="{8A61E5B7-EAE5-4473-AF40-CFCF23B83496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83" creationId="{7E753B35-F43C-4B0A-BD8F-D4121306167E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84" creationId="{42DC1429-1BE5-4226-BCD2-CA60B4AEE255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85" creationId="{DE9264A6-0395-4121-88F5-B1709E281DAB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86" creationId="{37EF2164-1085-4C9A-9606-3129E1A116F2}"/>
          </ac:spMkLst>
        </pc:spChg>
        <pc:spChg chg="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87" creationId="{969DEC72-339F-48A7-9C00-CB370042EA22}"/>
          </ac:spMkLst>
        </pc:spChg>
        <pc:spChg chg="add 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88" creationId="{B6B9213C-734B-4689-A7E1-C3CC505DC5E7}"/>
          </ac:spMkLst>
        </pc:spChg>
        <pc:spChg chg="add 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89" creationId="{80C06EA8-7F9F-40A8-9DF4-31AFBA3819CE}"/>
          </ac:spMkLst>
        </pc:spChg>
        <pc:spChg chg="add mod">
          <ac:chgData name="ZhenxiSong" userId="df397492-451f-4948-bddd-c821ad61977d" providerId="ADAL" clId="{5B20351F-AD35-4247-8B88-4A80A9A6FFC7}" dt="2023-05-06T12:57:07.253" v="587" actId="255"/>
          <ac:spMkLst>
            <pc:docMk/>
            <pc:sldMk cId="430802696" sldId="268"/>
            <ac:spMk id="92" creationId="{74D8B72E-179A-4AF8-98E1-248FF1D4EDAA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97" creationId="{9CA5578B-459B-4464-92B7-026BEF8083B8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98" creationId="{BF29C475-487F-460E-A4B6-82535E44AF42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99" creationId="{90075B08-60DC-4DE1-BDD0-EAE7450188D4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00" creationId="{8C527C6C-DF70-4131-9EDD-83E40953276A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01" creationId="{D55BEFAA-B1A0-4C2A-AA12-6932E00BE698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02" creationId="{D1041C37-B741-41C4-8E6C-C762354464ED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03" creationId="{C539C365-4509-4D02-8431-C6CF07FBD8CF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04" creationId="{5FF718D2-3DD9-4D6E-BDA0-8009D5486779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05" creationId="{1D91BEC4-4C1A-4CA6-9D69-663E4B75A446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06" creationId="{E71F3EED-3EDD-4A0C-96B9-C67EA1D52796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07" creationId="{13DC80EB-5D6D-4195-B33F-A58F3CDD8A97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08" creationId="{C452CBF5-AEC1-445B-A749-E32A5821B3A2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09" creationId="{5E7BAA45-6AF6-4F20-A229-EBE31209A793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10" creationId="{06F76CD9-60BA-41A8-BCA2-BA013D3D5E33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11" creationId="{26EBC5A2-7274-46E3-BDEA-F4234CC047EE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12" creationId="{653AF384-CB48-4870-9A98-8B3D99CCC038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13" creationId="{2B4C6947-057D-4F1B-A416-141CE0CD80CD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14" creationId="{5CE0DBC6-1CCD-48F7-AC68-3F3C9D14D06D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15" creationId="{68C12F88-C8AB-4A99-AAFF-259ED66A30F8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16" creationId="{44D6A2D1-270D-4C8D-B45F-D3CB8ACEAA2D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17" creationId="{9C97B572-8CFF-4403-B8D7-F02A38F6B449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18" creationId="{A16F35C0-5D04-46F4-B3C5-87250C82E2C0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19" creationId="{2C40992F-EE62-449C-9860-D9954AFCD419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20" creationId="{721C6426-018B-4C3E-B490-A39B7263F5CD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21" creationId="{564C0331-079B-46E3-85F2-D5EC606B70F9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22" creationId="{B57D5670-D933-4D9D-93B1-6B4A3BA84618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23" creationId="{4BF0E567-BC08-48A9-B221-98632F788A43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24" creationId="{C73819C7-1751-4C2F-8127-BAB51BABACE9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25" creationId="{E7724A5C-E816-4384-977D-238D6A5E7DBC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26" creationId="{93E2BE90-F5DA-4BE4-9362-BA061682D60F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27" creationId="{5FBC3F9D-7D93-4F33-AAB0-CA2110F07EE2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28" creationId="{B8AE0DF1-4C05-4150-9F5C-E7BFBE028777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29" creationId="{84BC9A09-990D-494E-9934-375A49153858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30" creationId="{765FCBC0-8136-427B-8AFF-CB8165852507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31" creationId="{8B2F3A2B-8DB7-48D6-91F4-24F0FFC87538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32" creationId="{C46CB79E-8291-417A-949F-79727AA5ED0F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33" creationId="{E82F453C-725A-4190-A6A9-3991EF54A532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34" creationId="{FA10C419-E790-42F2-9469-E75A7201F402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35" creationId="{BC9B046C-AC4E-472E-942C-F5AEE9322F03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36" creationId="{E239B38D-4A71-4A1C-9001-6317A9306BAD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37" creationId="{4C2B3956-9A4C-461D-819A-843DE5B91735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39" creationId="{55C4ADB2-4FBF-45FF-872F-8DC8B29821F4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40" creationId="{97F3ECEA-1599-4F09-99A9-81FFFE900E99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41" creationId="{3BB3A0A7-FAB0-4CBA-8079-C2F0CBED7735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42" creationId="{DB369F97-08FD-4791-8DE4-4ED89A043B5A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43" creationId="{B0FFAB28-92D1-46C9-BD81-01D7265D9DC6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44" creationId="{C9DD0F32-2FDE-4154-AB0D-D2741A249124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45" creationId="{D2CA6178-EAE7-4123-9BED-7CBC6B238EEB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46" creationId="{6CBB25BA-BAE2-4F44-8596-33E8BAA2156D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47" creationId="{51DF6318-02F3-4046-BBAD-12EA48332879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48" creationId="{EBB94B71-7B29-44E0-BB42-6648E98B0C5E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49" creationId="{41A3B2DE-80D0-4A45-9814-EDAB853C93FA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50" creationId="{731D9A42-5D03-4AD2-BA2F-F759063EA879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51" creationId="{97971A29-AE6F-4CBB-995D-416996B16038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52" creationId="{89B157AB-EACC-45B0-9087-3144B15F359E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53" creationId="{ABD3BBE6-116F-459F-8F14-71B0201E8312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54" creationId="{BC7ED70C-0CD1-4B38-A770-949E237A59F2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55" creationId="{FCB212B0-0055-452F-A50D-40233CA9CBC3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56" creationId="{0B7EC65B-19B9-4D63-812D-30FA03646C2A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57" creationId="{B8F3E76A-6F38-4D36-9790-507201F24FF2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58" creationId="{9EB06BEB-B3A0-474F-BC26-7940D6967E92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59" creationId="{528A5BD5-4001-40F4-B9BF-8F0F3D35A6EA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60" creationId="{146E33DB-30BD-4515-BCA8-684035FAD85E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61" creationId="{85901F3A-85F7-4E71-9490-02913947F511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62" creationId="{7EDB66BA-4FF3-4F8D-8751-98DC3DE33B96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63" creationId="{361816F5-2A23-42AB-B0B8-BE7346D4AA65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64" creationId="{07F87661-1289-419E-B988-9B728E48BB70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65" creationId="{DBAC0E90-0CEE-4B24-8EEF-B6E661C9EDED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66" creationId="{011DCE31-514E-43CB-8E4A-64D0189B0F10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67" creationId="{DA4474E0-31E1-4E87-A338-750111E5A734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68" creationId="{446D1841-AD30-4BC7-8367-4F5675F57A25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69" creationId="{95B142F4-B8B7-4619-9374-2D5160C42DFD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70" creationId="{F04CDBBF-F0FF-4BAD-A23D-C11CBB68BD37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71" creationId="{F05E99C6-90D1-47B7-A073-A4256A4CCE00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72" creationId="{417FCB42-27AE-41A3-BC0C-294C9D6CB8CC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73" creationId="{40FDE44E-E425-4868-A342-CF4C3A372091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74" creationId="{FE1EDACD-6EF6-4A03-9956-D6286C6703C7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75" creationId="{2116B784-EE1D-4218-9286-7C1987D2CC6A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76" creationId="{76CBB6F7-28CC-479F-AFD7-10A0CCAC6904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77" creationId="{2E389A7F-861D-4D32-B264-059971170D0D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78" creationId="{81A53E36-C0BF-4DD6-85CC-75AE831A4979}"/>
          </ac:spMkLst>
        </pc:spChg>
        <pc:spChg chg="mod">
          <ac:chgData name="ZhenxiSong" userId="df397492-451f-4948-bddd-c821ad61977d" providerId="ADAL" clId="{5B20351F-AD35-4247-8B88-4A80A9A6FFC7}" dt="2023-05-06T12:57:50.553" v="597" actId="165"/>
          <ac:spMkLst>
            <pc:docMk/>
            <pc:sldMk cId="430802696" sldId="268"/>
            <ac:spMk id="179" creationId="{C7BA84B9-9E28-4F1D-B469-650606575AE1}"/>
          </ac:spMkLst>
        </pc:spChg>
        <pc:spChg chg="add mod topLvl">
          <ac:chgData name="ZhenxiSong" userId="df397492-451f-4948-bddd-c821ad61977d" providerId="ADAL" clId="{5B20351F-AD35-4247-8B88-4A80A9A6FFC7}" dt="2023-05-06T13:04:10.488" v="640" actId="164"/>
          <ac:spMkLst>
            <pc:docMk/>
            <pc:sldMk cId="430802696" sldId="268"/>
            <ac:spMk id="180" creationId="{8F01713E-A7F3-4EC0-90F1-C9DCA6F66C45}"/>
          </ac:spMkLst>
        </pc:spChg>
        <pc:spChg chg="add mod topLvl">
          <ac:chgData name="ZhenxiSong" userId="df397492-451f-4948-bddd-c821ad61977d" providerId="ADAL" clId="{5B20351F-AD35-4247-8B88-4A80A9A6FFC7}" dt="2023-05-06T13:04:10.488" v="640" actId="164"/>
          <ac:spMkLst>
            <pc:docMk/>
            <pc:sldMk cId="430802696" sldId="268"/>
            <ac:spMk id="181" creationId="{37B949FF-3FEA-4F49-865B-2A5595E178FA}"/>
          </ac:spMkLst>
        </pc:spChg>
        <pc:spChg chg="add mod topLvl">
          <ac:chgData name="ZhenxiSong" userId="df397492-451f-4948-bddd-c821ad61977d" providerId="ADAL" clId="{5B20351F-AD35-4247-8B88-4A80A9A6FFC7}" dt="2023-05-06T13:04:10.488" v="640" actId="164"/>
          <ac:spMkLst>
            <pc:docMk/>
            <pc:sldMk cId="430802696" sldId="268"/>
            <ac:spMk id="184" creationId="{0B527797-E83B-4439-A680-C1D25C1222A7}"/>
          </ac:spMkLst>
        </pc:spChg>
        <pc:spChg chg="mod topLvl">
          <ac:chgData name="ZhenxiSong" userId="df397492-451f-4948-bddd-c821ad61977d" providerId="ADAL" clId="{5B20351F-AD35-4247-8B88-4A80A9A6FFC7}" dt="2023-05-06T13:04:10.488" v="640" actId="164"/>
          <ac:spMkLst>
            <pc:docMk/>
            <pc:sldMk cId="430802696" sldId="268"/>
            <ac:spMk id="193" creationId="{107BAAF9-E408-4134-B1FB-0BC8912905DD}"/>
          </ac:spMkLst>
        </pc:spChg>
        <pc:spChg chg="mod topLvl">
          <ac:chgData name="ZhenxiSong" userId="df397492-451f-4948-bddd-c821ad61977d" providerId="ADAL" clId="{5B20351F-AD35-4247-8B88-4A80A9A6FFC7}" dt="2023-05-06T13:04:10.488" v="640" actId="164"/>
          <ac:spMkLst>
            <pc:docMk/>
            <pc:sldMk cId="430802696" sldId="268"/>
            <ac:spMk id="194" creationId="{95358079-A3DA-4946-86C8-E87F8164D7F4}"/>
          </ac:spMkLst>
        </pc:spChg>
        <pc:spChg chg="mod topLvl">
          <ac:chgData name="ZhenxiSong" userId="df397492-451f-4948-bddd-c821ad61977d" providerId="ADAL" clId="{5B20351F-AD35-4247-8B88-4A80A9A6FFC7}" dt="2023-05-06T13:04:10.488" v="640" actId="164"/>
          <ac:spMkLst>
            <pc:docMk/>
            <pc:sldMk cId="430802696" sldId="268"/>
            <ac:spMk id="195" creationId="{F2073DB1-561F-4219-B120-50802603D623}"/>
          </ac:spMkLst>
        </pc:spChg>
        <pc:spChg chg="mod topLvl">
          <ac:chgData name="ZhenxiSong" userId="df397492-451f-4948-bddd-c821ad61977d" providerId="ADAL" clId="{5B20351F-AD35-4247-8B88-4A80A9A6FFC7}" dt="2023-05-06T13:04:10.488" v="640" actId="164"/>
          <ac:spMkLst>
            <pc:docMk/>
            <pc:sldMk cId="430802696" sldId="268"/>
            <ac:spMk id="196" creationId="{57CE822D-459C-4464-8948-3DA69882227B}"/>
          </ac:spMkLst>
        </pc:spChg>
        <pc:spChg chg="mod topLvl">
          <ac:chgData name="ZhenxiSong" userId="df397492-451f-4948-bddd-c821ad61977d" providerId="ADAL" clId="{5B20351F-AD35-4247-8B88-4A80A9A6FFC7}" dt="2023-05-06T13:04:10.488" v="640" actId="164"/>
          <ac:spMkLst>
            <pc:docMk/>
            <pc:sldMk cId="430802696" sldId="268"/>
            <ac:spMk id="197" creationId="{77C34237-7856-44D8-851B-674AEC888C13}"/>
          </ac:spMkLst>
        </pc:spChg>
        <pc:spChg chg="mod topLvl">
          <ac:chgData name="ZhenxiSong" userId="df397492-451f-4948-bddd-c821ad61977d" providerId="ADAL" clId="{5B20351F-AD35-4247-8B88-4A80A9A6FFC7}" dt="2023-05-06T13:04:10.488" v="640" actId="164"/>
          <ac:spMkLst>
            <pc:docMk/>
            <pc:sldMk cId="430802696" sldId="268"/>
            <ac:spMk id="198" creationId="{A80C2B43-5884-47BC-B956-5DC88E8C9A01}"/>
          </ac:spMkLst>
        </pc:spChg>
        <pc:spChg chg="mod topLvl">
          <ac:chgData name="ZhenxiSong" userId="df397492-451f-4948-bddd-c821ad61977d" providerId="ADAL" clId="{5B20351F-AD35-4247-8B88-4A80A9A6FFC7}" dt="2023-05-06T13:04:10.488" v="640" actId="164"/>
          <ac:spMkLst>
            <pc:docMk/>
            <pc:sldMk cId="430802696" sldId="268"/>
            <ac:spMk id="199" creationId="{C3D7E1C5-25F3-4A01-AEC8-2439E0703614}"/>
          </ac:spMkLst>
        </pc:spChg>
        <pc:spChg chg="mod topLvl">
          <ac:chgData name="ZhenxiSong" userId="df397492-451f-4948-bddd-c821ad61977d" providerId="ADAL" clId="{5B20351F-AD35-4247-8B88-4A80A9A6FFC7}" dt="2023-05-06T13:04:10.488" v="640" actId="164"/>
          <ac:spMkLst>
            <pc:docMk/>
            <pc:sldMk cId="430802696" sldId="268"/>
            <ac:spMk id="200" creationId="{996C3EF1-55A7-4CFD-A8B4-6111A06664C6}"/>
          </ac:spMkLst>
        </pc:spChg>
        <pc:spChg chg="mod topLvl">
          <ac:chgData name="ZhenxiSong" userId="df397492-451f-4948-bddd-c821ad61977d" providerId="ADAL" clId="{5B20351F-AD35-4247-8B88-4A80A9A6FFC7}" dt="2023-05-06T13:04:10.488" v="640" actId="164"/>
          <ac:spMkLst>
            <pc:docMk/>
            <pc:sldMk cId="430802696" sldId="268"/>
            <ac:spMk id="201" creationId="{D1B88C4C-70FC-40DB-A606-DC61E61919EA}"/>
          </ac:spMkLst>
        </pc:spChg>
        <pc:spChg chg="mod topLvl">
          <ac:chgData name="ZhenxiSong" userId="df397492-451f-4948-bddd-c821ad61977d" providerId="ADAL" clId="{5B20351F-AD35-4247-8B88-4A80A9A6FFC7}" dt="2023-05-06T13:04:10.488" v="640" actId="164"/>
          <ac:spMkLst>
            <pc:docMk/>
            <pc:sldMk cId="430802696" sldId="268"/>
            <ac:spMk id="202" creationId="{C3FD037C-5084-4CE9-975F-B85823CFFC07}"/>
          </ac:spMkLst>
        </pc:spChg>
        <pc:spChg chg="add del mod">
          <ac:chgData name="ZhenxiSong" userId="df397492-451f-4948-bddd-c821ad61977d" providerId="ADAL" clId="{5B20351F-AD35-4247-8B88-4A80A9A6FFC7}" dt="2023-05-06T12:57:44.623" v="595" actId="478"/>
          <ac:spMkLst>
            <pc:docMk/>
            <pc:sldMk cId="430802696" sldId="268"/>
            <ac:spMk id="203" creationId="{C53216CF-25A1-48D0-B764-4BF66AB8D636}"/>
          </ac:spMkLst>
        </pc:spChg>
        <pc:spChg chg="add mod">
          <ac:chgData name="ZhenxiSong" userId="df397492-451f-4948-bddd-c821ad61977d" providerId="ADAL" clId="{5B20351F-AD35-4247-8B88-4A80A9A6FFC7}" dt="2023-05-06T13:02:57.970" v="626" actId="1035"/>
          <ac:spMkLst>
            <pc:docMk/>
            <pc:sldMk cId="430802696" sldId="268"/>
            <ac:spMk id="205" creationId="{5919F531-0B87-4E71-836B-813D2D029966}"/>
          </ac:spMkLst>
        </pc:spChg>
        <pc:spChg chg="mod">
          <ac:chgData name="ZhenxiSong" userId="df397492-451f-4948-bddd-c821ad61977d" providerId="ADAL" clId="{5B20351F-AD35-4247-8B88-4A80A9A6FFC7}" dt="2023-05-06T13:03:54.361" v="635"/>
          <ac:spMkLst>
            <pc:docMk/>
            <pc:sldMk cId="430802696" sldId="268"/>
            <ac:spMk id="213" creationId="{576E7804-9FBF-47CE-9FD5-9FDC1E266211}"/>
          </ac:spMkLst>
        </pc:spChg>
        <pc:spChg chg="mod">
          <ac:chgData name="ZhenxiSong" userId="df397492-451f-4948-bddd-c821ad61977d" providerId="ADAL" clId="{5B20351F-AD35-4247-8B88-4A80A9A6FFC7}" dt="2023-05-06T13:03:54.361" v="635"/>
          <ac:spMkLst>
            <pc:docMk/>
            <pc:sldMk cId="430802696" sldId="268"/>
            <ac:spMk id="216" creationId="{AD027EFA-2D63-4A81-9F72-149853C08EA9}"/>
          </ac:spMkLst>
        </pc:spChg>
        <pc:spChg chg="mod">
          <ac:chgData name="ZhenxiSong" userId="df397492-451f-4948-bddd-c821ad61977d" providerId="ADAL" clId="{5B20351F-AD35-4247-8B88-4A80A9A6FFC7}" dt="2023-05-06T13:03:54.361" v="635"/>
          <ac:spMkLst>
            <pc:docMk/>
            <pc:sldMk cId="430802696" sldId="268"/>
            <ac:spMk id="217" creationId="{3806789C-4A13-4490-B428-851DFB2D5E64}"/>
          </ac:spMkLst>
        </pc:spChg>
        <pc:spChg chg="mod">
          <ac:chgData name="ZhenxiSong" userId="df397492-451f-4948-bddd-c821ad61977d" providerId="ADAL" clId="{5B20351F-AD35-4247-8B88-4A80A9A6FFC7}" dt="2023-05-06T13:03:54.361" v="635"/>
          <ac:spMkLst>
            <pc:docMk/>
            <pc:sldMk cId="430802696" sldId="268"/>
            <ac:spMk id="218" creationId="{908CB1F2-3A18-4956-8605-D764D1D72687}"/>
          </ac:spMkLst>
        </pc:spChg>
        <pc:spChg chg="add mod">
          <ac:chgData name="ZhenxiSong" userId="df397492-451f-4948-bddd-c821ad61977d" providerId="ADAL" clId="{5B20351F-AD35-4247-8B88-4A80A9A6FFC7}" dt="2023-05-06T13:04:53.998" v="670" actId="164"/>
          <ac:spMkLst>
            <pc:docMk/>
            <pc:sldMk cId="430802696" sldId="268"/>
            <ac:spMk id="223" creationId="{E0FC5842-A8E7-41E3-8D06-D517FF2CF20E}"/>
          </ac:spMkLst>
        </pc:spChg>
        <pc:spChg chg="add mod">
          <ac:chgData name="ZhenxiSong" userId="df397492-451f-4948-bddd-c821ad61977d" providerId="ADAL" clId="{5B20351F-AD35-4247-8B88-4A80A9A6FFC7}" dt="2023-05-06T13:04:53.998" v="670" actId="164"/>
          <ac:spMkLst>
            <pc:docMk/>
            <pc:sldMk cId="430802696" sldId="268"/>
            <ac:spMk id="224" creationId="{F3DE009C-DEC0-4052-8A70-83F82BD45241}"/>
          </ac:spMkLst>
        </pc:spChg>
        <pc:spChg chg="add mod">
          <ac:chgData name="ZhenxiSong" userId="df397492-451f-4948-bddd-c821ad61977d" providerId="ADAL" clId="{5B20351F-AD35-4247-8B88-4A80A9A6FFC7}" dt="2023-05-06T13:14:45.202" v="723" actId="113"/>
          <ac:spMkLst>
            <pc:docMk/>
            <pc:sldMk cId="430802696" sldId="268"/>
            <ac:spMk id="239" creationId="{81D67AFB-412E-404B-8154-59B82EA86CED}"/>
          </ac:spMkLst>
        </pc:spChg>
        <pc:grpChg chg="add mod">
          <ac:chgData name="ZhenxiSong" userId="df397492-451f-4948-bddd-c821ad61977d" providerId="ADAL" clId="{5B20351F-AD35-4247-8B88-4A80A9A6FFC7}" dt="2023-05-06T12:56:58.314" v="584" actId="164"/>
          <ac:grpSpMkLst>
            <pc:docMk/>
            <pc:sldMk cId="430802696" sldId="268"/>
            <ac:grpSpMk id="4" creationId="{A3ADAD24-5108-422F-97BB-8BD4E078EF59}"/>
          </ac:grpSpMkLst>
        </pc:grpChg>
        <pc:grpChg chg="add mod">
          <ac:chgData name="ZhenxiSong" userId="df397492-451f-4948-bddd-c821ad61977d" providerId="ADAL" clId="{5B20351F-AD35-4247-8B88-4A80A9A6FFC7}" dt="2023-05-06T12:56:58.314" v="584" actId="164"/>
          <ac:grpSpMkLst>
            <pc:docMk/>
            <pc:sldMk cId="430802696" sldId="268"/>
            <ac:grpSpMk id="46" creationId="{A6C7F223-EE07-4721-B3FD-50A1EC423C94}"/>
          </ac:grpSpMkLst>
        </pc:grpChg>
        <pc:grpChg chg="add del mod">
          <ac:chgData name="ZhenxiSong" userId="df397492-451f-4948-bddd-c821ad61977d" providerId="ADAL" clId="{5B20351F-AD35-4247-8B88-4A80A9A6FFC7}" dt="2023-05-06T12:57:28.513" v="589" actId="478"/>
          <ac:grpSpMkLst>
            <pc:docMk/>
            <pc:sldMk cId="430802696" sldId="268"/>
            <ac:grpSpMk id="95" creationId="{DDBDDD07-2787-48BA-AFF8-798DE76CAD54}"/>
          </ac:grpSpMkLst>
        </pc:grpChg>
        <pc:grpChg chg="add mod topLvl">
          <ac:chgData name="ZhenxiSong" userId="df397492-451f-4948-bddd-c821ad61977d" providerId="ADAL" clId="{5B20351F-AD35-4247-8B88-4A80A9A6FFC7}" dt="2023-05-06T13:04:10.488" v="640" actId="164"/>
          <ac:grpSpMkLst>
            <pc:docMk/>
            <pc:sldMk cId="430802696" sldId="268"/>
            <ac:grpSpMk id="96" creationId="{9CCE3ED4-FD68-4BE0-957A-1575F6350211}"/>
          </ac:grpSpMkLst>
        </pc:grpChg>
        <pc:grpChg chg="add mod topLvl">
          <ac:chgData name="ZhenxiSong" userId="df397492-451f-4948-bddd-c821ad61977d" providerId="ADAL" clId="{5B20351F-AD35-4247-8B88-4A80A9A6FFC7}" dt="2023-05-06T13:04:10.488" v="640" actId="164"/>
          <ac:grpSpMkLst>
            <pc:docMk/>
            <pc:sldMk cId="430802696" sldId="268"/>
            <ac:grpSpMk id="138" creationId="{260AA871-775D-421B-9743-F759F8733989}"/>
          </ac:grpSpMkLst>
        </pc:grpChg>
        <pc:grpChg chg="add del mod topLvl">
          <ac:chgData name="ZhenxiSong" userId="df397492-451f-4948-bddd-c821ad61977d" providerId="ADAL" clId="{5B20351F-AD35-4247-8B88-4A80A9A6FFC7}" dt="2023-05-06T12:57:54.964" v="598" actId="165"/>
          <ac:grpSpMkLst>
            <pc:docMk/>
            <pc:sldMk cId="430802696" sldId="268"/>
            <ac:grpSpMk id="187" creationId="{B438C41D-A23A-409C-AFF8-7332F36F17E5}"/>
          </ac:grpSpMkLst>
        </pc:grpChg>
        <pc:grpChg chg="del mod topLvl">
          <ac:chgData name="ZhenxiSong" userId="df397492-451f-4948-bddd-c821ad61977d" providerId="ADAL" clId="{5B20351F-AD35-4247-8B88-4A80A9A6FFC7}" dt="2023-05-06T12:58:15.346" v="605" actId="165"/>
          <ac:grpSpMkLst>
            <pc:docMk/>
            <pc:sldMk cId="430802696" sldId="268"/>
            <ac:grpSpMk id="188" creationId="{706D56E3-F2DF-40F3-B72A-F38D88025D1C}"/>
          </ac:grpSpMkLst>
        </pc:grpChg>
        <pc:grpChg chg="del mod topLvl">
          <ac:chgData name="ZhenxiSong" userId="df397492-451f-4948-bddd-c821ad61977d" providerId="ADAL" clId="{5B20351F-AD35-4247-8B88-4A80A9A6FFC7}" dt="2023-05-06T12:58:15.346" v="605" actId="165"/>
          <ac:grpSpMkLst>
            <pc:docMk/>
            <pc:sldMk cId="430802696" sldId="268"/>
            <ac:grpSpMk id="189" creationId="{A85991C5-C7AD-4162-8B3B-DBFBE11B8805}"/>
          </ac:grpSpMkLst>
        </pc:grpChg>
        <pc:grpChg chg="del mod topLvl">
          <ac:chgData name="ZhenxiSong" userId="df397492-451f-4948-bddd-c821ad61977d" providerId="ADAL" clId="{5B20351F-AD35-4247-8B88-4A80A9A6FFC7}" dt="2023-05-06T12:58:15.346" v="605" actId="165"/>
          <ac:grpSpMkLst>
            <pc:docMk/>
            <pc:sldMk cId="430802696" sldId="268"/>
            <ac:grpSpMk id="190" creationId="{CA2225F9-0F2F-4B68-826D-341182F724C7}"/>
          </ac:grpSpMkLst>
        </pc:grpChg>
        <pc:grpChg chg="del mod topLvl">
          <ac:chgData name="ZhenxiSong" userId="df397492-451f-4948-bddd-c821ad61977d" providerId="ADAL" clId="{5B20351F-AD35-4247-8B88-4A80A9A6FFC7}" dt="2023-05-06T12:58:15.346" v="605" actId="165"/>
          <ac:grpSpMkLst>
            <pc:docMk/>
            <pc:sldMk cId="430802696" sldId="268"/>
            <ac:grpSpMk id="191" creationId="{82316751-D8B3-48AC-8311-924C819E8D7C}"/>
          </ac:grpSpMkLst>
        </pc:grpChg>
        <pc:grpChg chg="del mod topLvl">
          <ac:chgData name="ZhenxiSong" userId="df397492-451f-4948-bddd-c821ad61977d" providerId="ADAL" clId="{5B20351F-AD35-4247-8B88-4A80A9A6FFC7}" dt="2023-05-06T12:58:15.346" v="605" actId="165"/>
          <ac:grpSpMkLst>
            <pc:docMk/>
            <pc:sldMk cId="430802696" sldId="268"/>
            <ac:grpSpMk id="192" creationId="{F01A1B22-57CA-4134-B75D-B6D830E2A1A2}"/>
          </ac:grpSpMkLst>
        </pc:grpChg>
        <pc:grpChg chg="add del mod">
          <ac:chgData name="ZhenxiSong" userId="df397492-451f-4948-bddd-c821ad61977d" providerId="ADAL" clId="{5B20351F-AD35-4247-8B88-4A80A9A6FFC7}" dt="2023-05-06T12:57:50.553" v="597" actId="165"/>
          <ac:grpSpMkLst>
            <pc:docMk/>
            <pc:sldMk cId="430802696" sldId="268"/>
            <ac:grpSpMk id="204" creationId="{49BFD3F5-4DD4-4B5C-B3B7-31818591D40C}"/>
          </ac:grpSpMkLst>
        </pc:grpChg>
        <pc:grpChg chg="add mod">
          <ac:chgData name="ZhenxiSong" userId="df397492-451f-4948-bddd-c821ad61977d" providerId="ADAL" clId="{5B20351F-AD35-4247-8B88-4A80A9A6FFC7}" dt="2023-05-06T13:04:19.726" v="643" actId="1076"/>
          <ac:grpSpMkLst>
            <pc:docMk/>
            <pc:sldMk cId="430802696" sldId="268"/>
            <ac:grpSpMk id="210" creationId="{1A4E2003-D671-4E77-90ED-127DEE770552}"/>
          </ac:grpSpMkLst>
        </pc:grpChg>
        <pc:grpChg chg="add mod">
          <ac:chgData name="ZhenxiSong" userId="df397492-451f-4948-bddd-c821ad61977d" providerId="ADAL" clId="{5B20351F-AD35-4247-8B88-4A80A9A6FFC7}" dt="2023-05-06T13:05:50.530" v="693" actId="1036"/>
          <ac:grpSpMkLst>
            <pc:docMk/>
            <pc:sldMk cId="430802696" sldId="268"/>
            <ac:grpSpMk id="222" creationId="{921A2360-31E2-4F40-87D9-4964D1F8D5B3}"/>
          </ac:grpSpMkLst>
        </pc:grpChg>
        <pc:grpChg chg="add mod">
          <ac:chgData name="ZhenxiSong" userId="df397492-451f-4948-bddd-c821ad61977d" providerId="ADAL" clId="{5B20351F-AD35-4247-8B88-4A80A9A6FFC7}" dt="2023-05-06T13:05:46.936" v="682" actId="164"/>
          <ac:grpSpMkLst>
            <pc:docMk/>
            <pc:sldMk cId="430802696" sldId="268"/>
            <ac:grpSpMk id="225" creationId="{5EFF142E-4BCD-4095-B61B-612D386AA5E6}"/>
          </ac:grpSpMkLst>
        </pc:grpChg>
        <pc:grpChg chg="add mod">
          <ac:chgData name="ZhenxiSong" userId="df397492-451f-4948-bddd-c821ad61977d" providerId="ADAL" clId="{5B20351F-AD35-4247-8B88-4A80A9A6FFC7}" dt="2023-05-06T13:05:46.936" v="682" actId="164"/>
          <ac:grpSpMkLst>
            <pc:docMk/>
            <pc:sldMk cId="430802696" sldId="268"/>
            <ac:grpSpMk id="235" creationId="{24D48EE0-8888-49E5-99BF-7150829263AA}"/>
          </ac:grpSpMkLst>
        </pc:grpChg>
        <pc:graphicFrameChg chg="mod">
          <ac:chgData name="ZhenxiSong" userId="df397492-451f-4948-bddd-c821ad61977d" providerId="ADAL" clId="{5B20351F-AD35-4247-8B88-4A80A9A6FFC7}" dt="2023-05-06T13:03:54.361" v="635"/>
          <ac:graphicFrameMkLst>
            <pc:docMk/>
            <pc:sldMk cId="430802696" sldId="268"/>
            <ac:graphicFrameMk id="212" creationId="{10A2E6B6-7C7D-453A-8E2F-B7C36D119949}"/>
          </ac:graphicFrameMkLst>
        </pc:graphicFrameChg>
        <pc:graphicFrameChg chg="add del mod">
          <ac:chgData name="ZhenxiSong" userId="df397492-451f-4948-bddd-c821ad61977d" providerId="ADAL" clId="{5B20351F-AD35-4247-8B88-4A80A9A6FFC7}" dt="2023-05-06T13:14:15.664" v="710"/>
          <ac:graphicFrameMkLst>
            <pc:docMk/>
            <pc:sldMk cId="430802696" sldId="268"/>
            <ac:graphicFrameMk id="237" creationId="{FF9A284A-9270-4CE5-B4C6-6D2E64EAC3CB}"/>
          </ac:graphicFrameMkLst>
        </pc:graphicFrameChg>
        <pc:cxnChg chg="add mod">
          <ac:chgData name="ZhenxiSong" userId="df397492-451f-4948-bddd-c821ad61977d" providerId="ADAL" clId="{5B20351F-AD35-4247-8B88-4A80A9A6FFC7}" dt="2023-05-06T12:57:28.513" v="589" actId="478"/>
          <ac:cxnSpMkLst>
            <pc:docMk/>
            <pc:sldMk cId="430802696" sldId="268"/>
            <ac:cxnSpMk id="90" creationId="{70605A88-0C5E-44F4-B9F8-73D8162F8A93}"/>
          </ac:cxnSpMkLst>
        </pc:cxnChg>
        <pc:cxnChg chg="add mod">
          <ac:chgData name="ZhenxiSong" userId="df397492-451f-4948-bddd-c821ad61977d" providerId="ADAL" clId="{5B20351F-AD35-4247-8B88-4A80A9A6FFC7}" dt="2023-05-06T12:57:28.513" v="589" actId="478"/>
          <ac:cxnSpMkLst>
            <pc:docMk/>
            <pc:sldMk cId="430802696" sldId="268"/>
            <ac:cxnSpMk id="91" creationId="{280E991B-ADD6-4998-A49B-F267951F2A17}"/>
          </ac:cxnSpMkLst>
        </pc:cxnChg>
        <pc:cxnChg chg="add mod">
          <ac:chgData name="ZhenxiSong" userId="df397492-451f-4948-bddd-c821ad61977d" providerId="ADAL" clId="{5B20351F-AD35-4247-8B88-4A80A9A6FFC7}" dt="2023-05-06T12:57:28.513" v="589" actId="478"/>
          <ac:cxnSpMkLst>
            <pc:docMk/>
            <pc:sldMk cId="430802696" sldId="268"/>
            <ac:cxnSpMk id="93" creationId="{8D0212D1-9C75-4567-B68E-AED543CB516F}"/>
          </ac:cxnSpMkLst>
        </pc:cxnChg>
        <pc:cxnChg chg="add mod">
          <ac:chgData name="ZhenxiSong" userId="df397492-451f-4948-bddd-c821ad61977d" providerId="ADAL" clId="{5B20351F-AD35-4247-8B88-4A80A9A6FFC7}" dt="2023-05-06T12:57:28.513" v="589" actId="478"/>
          <ac:cxnSpMkLst>
            <pc:docMk/>
            <pc:sldMk cId="430802696" sldId="268"/>
            <ac:cxnSpMk id="94" creationId="{C1B490C0-641F-4EB6-A97F-B641E8417EB3}"/>
          </ac:cxnSpMkLst>
        </pc:cxnChg>
        <pc:cxnChg chg="add mod topLvl">
          <ac:chgData name="ZhenxiSong" userId="df397492-451f-4948-bddd-c821ad61977d" providerId="ADAL" clId="{5B20351F-AD35-4247-8B88-4A80A9A6FFC7}" dt="2023-05-06T13:04:10.488" v="640" actId="164"/>
          <ac:cxnSpMkLst>
            <pc:docMk/>
            <pc:sldMk cId="430802696" sldId="268"/>
            <ac:cxnSpMk id="182" creationId="{5F7456AF-EF6B-45A6-ABB4-718E95A429A2}"/>
          </ac:cxnSpMkLst>
        </pc:cxnChg>
        <pc:cxnChg chg="add mod topLvl">
          <ac:chgData name="ZhenxiSong" userId="df397492-451f-4948-bddd-c821ad61977d" providerId="ADAL" clId="{5B20351F-AD35-4247-8B88-4A80A9A6FFC7}" dt="2023-05-06T13:04:10.488" v="640" actId="164"/>
          <ac:cxnSpMkLst>
            <pc:docMk/>
            <pc:sldMk cId="430802696" sldId="268"/>
            <ac:cxnSpMk id="183" creationId="{5BF07460-A323-41A6-B1B9-8D5544E79D7B}"/>
          </ac:cxnSpMkLst>
        </pc:cxnChg>
        <pc:cxnChg chg="add mod topLvl">
          <ac:chgData name="ZhenxiSong" userId="df397492-451f-4948-bddd-c821ad61977d" providerId="ADAL" clId="{5B20351F-AD35-4247-8B88-4A80A9A6FFC7}" dt="2023-05-06T13:04:10.488" v="640" actId="164"/>
          <ac:cxnSpMkLst>
            <pc:docMk/>
            <pc:sldMk cId="430802696" sldId="268"/>
            <ac:cxnSpMk id="185" creationId="{D622B4E7-68BF-49FF-A06B-2D8AB01711A1}"/>
          </ac:cxnSpMkLst>
        </pc:cxnChg>
        <pc:cxnChg chg="add mod topLvl">
          <ac:chgData name="ZhenxiSong" userId="df397492-451f-4948-bddd-c821ad61977d" providerId="ADAL" clId="{5B20351F-AD35-4247-8B88-4A80A9A6FFC7}" dt="2023-05-06T13:04:10.488" v="640" actId="164"/>
          <ac:cxnSpMkLst>
            <pc:docMk/>
            <pc:sldMk cId="430802696" sldId="268"/>
            <ac:cxnSpMk id="186" creationId="{17FD980D-EC82-42D6-BA22-3B84ED20FBC2}"/>
          </ac:cxnSpMkLst>
        </pc:cxnChg>
        <pc:cxnChg chg="mod">
          <ac:chgData name="ZhenxiSong" userId="df397492-451f-4948-bddd-c821ad61977d" providerId="ADAL" clId="{5B20351F-AD35-4247-8B88-4A80A9A6FFC7}" dt="2023-05-06T13:03:54.361" v="635"/>
          <ac:cxnSpMkLst>
            <pc:docMk/>
            <pc:sldMk cId="430802696" sldId="268"/>
            <ac:cxnSpMk id="211" creationId="{B3869A23-1874-48D6-BAC1-86A39D45D0CB}"/>
          </ac:cxnSpMkLst>
        </pc:cxnChg>
        <pc:cxnChg chg="mod">
          <ac:chgData name="ZhenxiSong" userId="df397492-451f-4948-bddd-c821ad61977d" providerId="ADAL" clId="{5B20351F-AD35-4247-8B88-4A80A9A6FFC7}" dt="2023-05-06T13:03:54.361" v="635"/>
          <ac:cxnSpMkLst>
            <pc:docMk/>
            <pc:sldMk cId="430802696" sldId="268"/>
            <ac:cxnSpMk id="214" creationId="{2221A592-B33F-4A72-BD8D-D9E09B1B0FAF}"/>
          </ac:cxnSpMkLst>
        </pc:cxnChg>
        <pc:cxnChg chg="mod">
          <ac:chgData name="ZhenxiSong" userId="df397492-451f-4948-bddd-c821ad61977d" providerId="ADAL" clId="{5B20351F-AD35-4247-8B88-4A80A9A6FFC7}" dt="2023-05-06T13:03:54.361" v="635"/>
          <ac:cxnSpMkLst>
            <pc:docMk/>
            <pc:sldMk cId="430802696" sldId="268"/>
            <ac:cxnSpMk id="215" creationId="{6C45788E-E3B0-40D1-BBAA-09C499E97AE7}"/>
          </ac:cxnSpMkLst>
        </pc:cxnChg>
        <pc:cxnChg chg="mod">
          <ac:chgData name="ZhenxiSong" userId="df397492-451f-4948-bddd-c821ad61977d" providerId="ADAL" clId="{5B20351F-AD35-4247-8B88-4A80A9A6FFC7}" dt="2023-05-06T13:03:54.361" v="635"/>
          <ac:cxnSpMkLst>
            <pc:docMk/>
            <pc:sldMk cId="430802696" sldId="268"/>
            <ac:cxnSpMk id="219" creationId="{657065FC-E252-401F-9426-E17B977CE5FB}"/>
          </ac:cxnSpMkLst>
        </pc:cxnChg>
        <pc:cxnChg chg="mod">
          <ac:chgData name="ZhenxiSong" userId="df397492-451f-4948-bddd-c821ad61977d" providerId="ADAL" clId="{5B20351F-AD35-4247-8B88-4A80A9A6FFC7}" dt="2023-05-06T13:03:54.361" v="635"/>
          <ac:cxnSpMkLst>
            <pc:docMk/>
            <pc:sldMk cId="430802696" sldId="268"/>
            <ac:cxnSpMk id="220" creationId="{274B7BBB-3E53-4267-805A-0DA98EF577BF}"/>
          </ac:cxnSpMkLst>
        </pc:cxnChg>
        <pc:cxnChg chg="mod">
          <ac:chgData name="ZhenxiSong" userId="df397492-451f-4948-bddd-c821ad61977d" providerId="ADAL" clId="{5B20351F-AD35-4247-8B88-4A80A9A6FFC7}" dt="2023-05-06T13:03:54.361" v="635"/>
          <ac:cxnSpMkLst>
            <pc:docMk/>
            <pc:sldMk cId="430802696" sldId="268"/>
            <ac:cxnSpMk id="221" creationId="{02076776-2DB3-407F-987F-764F2316CE86}"/>
          </ac:cxnSpMkLst>
        </pc:cxnChg>
        <pc:cxnChg chg="add del mod">
          <ac:chgData name="ZhenxiSong" userId="df397492-451f-4948-bddd-c821ad61977d" providerId="ADAL" clId="{5B20351F-AD35-4247-8B88-4A80A9A6FFC7}" dt="2023-05-06T13:05:02.314" v="672" actId="478"/>
          <ac:cxnSpMkLst>
            <pc:docMk/>
            <pc:sldMk cId="430802696" sldId="268"/>
            <ac:cxnSpMk id="227" creationId="{763E991C-B9F9-4CAE-BD4B-95812DB8E5A7}"/>
          </ac:cxnSpMkLst>
        </pc:cxnChg>
        <pc:cxnChg chg="add mod">
          <ac:chgData name="ZhenxiSong" userId="df397492-451f-4948-bddd-c821ad61977d" providerId="ADAL" clId="{5B20351F-AD35-4247-8B88-4A80A9A6FFC7}" dt="2023-05-06T13:05:46.936" v="682" actId="164"/>
          <ac:cxnSpMkLst>
            <pc:docMk/>
            <pc:sldMk cId="430802696" sldId="268"/>
            <ac:cxnSpMk id="229" creationId="{67095E92-22C3-42B1-BFA7-4BF057116143}"/>
          </ac:cxnSpMkLst>
        </pc:cxnChg>
        <pc:cxnChg chg="add mod">
          <ac:chgData name="ZhenxiSong" userId="df397492-451f-4948-bddd-c821ad61977d" providerId="ADAL" clId="{5B20351F-AD35-4247-8B88-4A80A9A6FFC7}" dt="2023-05-06T13:06:00.849" v="696" actId="1036"/>
          <ac:cxnSpMkLst>
            <pc:docMk/>
            <pc:sldMk cId="430802696" sldId="268"/>
            <ac:cxnSpMk id="232" creationId="{7ACC218C-7603-466E-A695-0846DF769D44}"/>
          </ac:cxnSpMkLst>
        </pc:cxnChg>
      </pc:sldChg>
      <pc:sldChg chg="new ord">
        <pc:chgData name="ZhenxiSong" userId="df397492-451f-4948-bddd-c821ad61977d" providerId="ADAL" clId="{5B20351F-AD35-4247-8B88-4A80A9A6FFC7}" dt="2023-05-06T13:07:46.690" v="704"/>
        <pc:sldMkLst>
          <pc:docMk/>
          <pc:sldMk cId="388719728" sldId="269"/>
        </pc:sldMkLst>
      </pc:sldChg>
      <pc:sldChg chg="add">
        <pc:chgData name="ZhenxiSong" userId="df397492-451f-4948-bddd-c821ad61977d" providerId="ADAL" clId="{5B20351F-AD35-4247-8B88-4A80A9A6FFC7}" dt="2023-05-06T13:07:51.086" v="705"/>
        <pc:sldMkLst>
          <pc:docMk/>
          <pc:sldMk cId="4071102873" sldId="270"/>
        </pc:sldMkLst>
      </pc:sldChg>
      <pc:sldChg chg="add">
        <pc:chgData name="ZhenxiSong" userId="df397492-451f-4948-bddd-c821ad61977d" providerId="ADAL" clId="{5B20351F-AD35-4247-8B88-4A80A9A6FFC7}" dt="2023-05-06T13:07:56.982" v="706"/>
        <pc:sldMkLst>
          <pc:docMk/>
          <pc:sldMk cId="4097327459" sldId="271"/>
        </pc:sldMkLst>
      </pc:sldChg>
      <pc:sldChg chg="add">
        <pc:chgData name="ZhenxiSong" userId="df397492-451f-4948-bddd-c821ad61977d" providerId="ADAL" clId="{5B20351F-AD35-4247-8B88-4A80A9A6FFC7}" dt="2023-05-06T13:07:56.982" v="706"/>
        <pc:sldMkLst>
          <pc:docMk/>
          <pc:sldMk cId="347126405" sldId="272"/>
        </pc:sldMkLst>
      </pc:sldChg>
      <pc:sldChg chg="add">
        <pc:chgData name="ZhenxiSong" userId="df397492-451f-4948-bddd-c821ad61977d" providerId="ADAL" clId="{5B20351F-AD35-4247-8B88-4A80A9A6FFC7}" dt="2023-05-06T13:07:56.982" v="706"/>
        <pc:sldMkLst>
          <pc:docMk/>
          <pc:sldMk cId="2729817794" sldId="273"/>
        </pc:sldMkLst>
      </pc:sldChg>
      <pc:sldChg chg="add">
        <pc:chgData name="ZhenxiSong" userId="df397492-451f-4948-bddd-c821ad61977d" providerId="ADAL" clId="{5B20351F-AD35-4247-8B88-4A80A9A6FFC7}" dt="2023-05-06T13:08:01.567" v="707"/>
        <pc:sldMkLst>
          <pc:docMk/>
          <pc:sldMk cId="1590758282" sldId="274"/>
        </pc:sldMkLst>
      </pc:sldChg>
      <pc:sldChg chg="add">
        <pc:chgData name="ZhenxiSong" userId="df397492-451f-4948-bddd-c821ad61977d" providerId="ADAL" clId="{5B20351F-AD35-4247-8B88-4A80A9A6FFC7}" dt="2023-05-06T13:08:01.567" v="707"/>
        <pc:sldMkLst>
          <pc:docMk/>
          <pc:sldMk cId="2295283362" sldId="275"/>
        </pc:sldMkLst>
      </pc:sldChg>
      <pc:sldChg chg="add">
        <pc:chgData name="ZhenxiSong" userId="df397492-451f-4948-bddd-c821ad61977d" providerId="ADAL" clId="{5B20351F-AD35-4247-8B88-4A80A9A6FFC7}" dt="2023-05-06T13:08:01.567" v="707"/>
        <pc:sldMkLst>
          <pc:docMk/>
          <pc:sldMk cId="2675556119" sldId="276"/>
        </pc:sldMkLst>
      </pc:sldChg>
      <pc:sldMasterChg chg="modSldLayout sldLayoutOrd">
        <pc:chgData name="ZhenxiSong" userId="df397492-451f-4948-bddd-c821ad61977d" providerId="ADAL" clId="{5B20351F-AD35-4247-8B88-4A80A9A6FFC7}" dt="2023-05-06T12:54:03.995" v="559" actId="1038"/>
        <pc:sldMasterMkLst>
          <pc:docMk/>
          <pc:sldMasterMk cId="3298331851" sldId="2147483648"/>
        </pc:sldMasterMkLst>
        <pc:sldLayoutChg chg="addSp delSp modSp mod">
          <pc:chgData name="ZhenxiSong" userId="df397492-451f-4948-bddd-c821ad61977d" providerId="ADAL" clId="{5B20351F-AD35-4247-8B88-4A80A9A6FFC7}" dt="2023-05-06T12:54:03.995" v="559" actId="1038"/>
          <pc:sldLayoutMkLst>
            <pc:docMk/>
            <pc:sldMasterMk cId="3298331851" sldId="2147483648"/>
            <pc:sldLayoutMk cId="3673478087" sldId="2147483649"/>
          </pc:sldLayoutMkLst>
          <pc:spChg chg="del">
            <ac:chgData name="ZhenxiSong" userId="df397492-451f-4948-bddd-c821ad61977d" providerId="ADAL" clId="{5B20351F-AD35-4247-8B88-4A80A9A6FFC7}" dt="2023-05-06T12:45:04.043" v="309" actId="478"/>
            <ac:spMkLst>
              <pc:docMk/>
              <pc:sldMasterMk cId="3298331851" sldId="2147483648"/>
              <pc:sldLayoutMk cId="3673478087" sldId="2147483649"/>
              <ac:spMk id="2" creationId="{B9BCAA8E-8F1D-E837-1F2D-ED04F7B2D159}"/>
            </ac:spMkLst>
          </pc:spChg>
          <pc:spChg chg="del">
            <ac:chgData name="ZhenxiSong" userId="df397492-451f-4948-bddd-c821ad61977d" providerId="ADAL" clId="{5B20351F-AD35-4247-8B88-4A80A9A6FFC7}" dt="2023-05-06T12:45:04.043" v="309" actId="478"/>
            <ac:spMkLst>
              <pc:docMk/>
              <pc:sldMasterMk cId="3298331851" sldId="2147483648"/>
              <pc:sldLayoutMk cId="3673478087" sldId="2147483649"/>
              <ac:spMk id="3" creationId="{E7B47EE9-25CE-8B0D-5CD0-855D515CDE21}"/>
            </ac:spMkLst>
          </pc:spChg>
          <pc:spChg chg="del">
            <ac:chgData name="ZhenxiSong" userId="df397492-451f-4948-bddd-c821ad61977d" providerId="ADAL" clId="{5B20351F-AD35-4247-8B88-4A80A9A6FFC7}" dt="2023-05-06T12:45:04.043" v="309" actId="478"/>
            <ac:spMkLst>
              <pc:docMk/>
              <pc:sldMasterMk cId="3298331851" sldId="2147483648"/>
              <pc:sldLayoutMk cId="3673478087" sldId="2147483649"/>
              <ac:spMk id="4" creationId="{BA1FE773-FCC3-DBF2-74A2-2453555DED9F}"/>
            </ac:spMkLst>
          </pc:spChg>
          <pc:spChg chg="del">
            <ac:chgData name="ZhenxiSong" userId="df397492-451f-4948-bddd-c821ad61977d" providerId="ADAL" clId="{5B20351F-AD35-4247-8B88-4A80A9A6FFC7}" dt="2023-05-06T12:45:04.043" v="309" actId="478"/>
            <ac:spMkLst>
              <pc:docMk/>
              <pc:sldMasterMk cId="3298331851" sldId="2147483648"/>
              <pc:sldLayoutMk cId="3673478087" sldId="2147483649"/>
              <ac:spMk id="5" creationId="{FEE10697-97E9-EB6D-7BED-6A2119A7E4C7}"/>
            </ac:spMkLst>
          </pc:spChg>
          <pc:spChg chg="del">
            <ac:chgData name="ZhenxiSong" userId="df397492-451f-4948-bddd-c821ad61977d" providerId="ADAL" clId="{5B20351F-AD35-4247-8B88-4A80A9A6FFC7}" dt="2023-05-06T12:45:04.043" v="309" actId="478"/>
            <ac:spMkLst>
              <pc:docMk/>
              <pc:sldMasterMk cId="3298331851" sldId="2147483648"/>
              <pc:sldLayoutMk cId="3673478087" sldId="2147483649"/>
              <ac:spMk id="6" creationId="{C70AE107-05AA-890B-A2A8-1965661F2274}"/>
            </ac:spMkLst>
          </pc:spChg>
          <pc:spChg chg="mod">
            <ac:chgData name="ZhenxiSong" userId="df397492-451f-4948-bddd-c821ad61977d" providerId="ADAL" clId="{5B20351F-AD35-4247-8B88-4A80A9A6FFC7}" dt="2023-05-06T12:51:08.168" v="403" actId="14100"/>
            <ac:spMkLst>
              <pc:docMk/>
              <pc:sldMasterMk cId="3298331851" sldId="2147483648"/>
              <pc:sldLayoutMk cId="3673478087" sldId="2147483649"/>
              <ac:spMk id="8" creationId="{FC810BBA-88E2-43C5-B3B3-A1656CD46DB1}"/>
            </ac:spMkLst>
          </pc:spChg>
          <pc:spChg chg="mod">
            <ac:chgData name="ZhenxiSong" userId="df397492-451f-4948-bddd-c821ad61977d" providerId="ADAL" clId="{5B20351F-AD35-4247-8B88-4A80A9A6FFC7}" dt="2023-05-06T12:51:16.846" v="412" actId="1037"/>
            <ac:spMkLst>
              <pc:docMk/>
              <pc:sldMasterMk cId="3298331851" sldId="2147483648"/>
              <pc:sldLayoutMk cId="3673478087" sldId="2147483649"/>
              <ac:spMk id="9" creationId="{4B80CC4A-7265-47BF-9853-9732B7F50617}"/>
            </ac:spMkLst>
          </pc:spChg>
          <pc:spChg chg="add mod">
            <ac:chgData name="ZhenxiSong" userId="df397492-451f-4948-bddd-c821ad61977d" providerId="ADAL" clId="{5B20351F-AD35-4247-8B88-4A80A9A6FFC7}" dt="2023-05-06T12:54:03.995" v="559" actId="1038"/>
            <ac:spMkLst>
              <pc:docMk/>
              <pc:sldMasterMk cId="3298331851" sldId="2147483648"/>
              <pc:sldLayoutMk cId="3673478087" sldId="2147483649"/>
              <ac:spMk id="13" creationId="{7B119B42-B27F-4ABF-9B48-2E0203664306}"/>
            </ac:spMkLst>
          </pc:spChg>
          <pc:spChg chg="add mod">
            <ac:chgData name="ZhenxiSong" userId="df397492-451f-4948-bddd-c821ad61977d" providerId="ADAL" clId="{5B20351F-AD35-4247-8B88-4A80A9A6FFC7}" dt="2023-05-06T12:54:00.735" v="541" actId="1036"/>
            <ac:spMkLst>
              <pc:docMk/>
              <pc:sldMasterMk cId="3298331851" sldId="2147483648"/>
              <pc:sldLayoutMk cId="3673478087" sldId="2147483649"/>
              <ac:spMk id="14" creationId="{1E0CB398-B874-4D8F-8C4C-13BDF369E09A}"/>
            </ac:spMkLst>
          </pc:spChg>
          <pc:spChg chg="add mod ord">
            <ac:chgData name="ZhenxiSong" userId="df397492-451f-4948-bddd-c821ad61977d" providerId="ADAL" clId="{5B20351F-AD35-4247-8B88-4A80A9A6FFC7}" dt="2023-05-06T12:53:56.448" v="530" actId="14100"/>
            <ac:spMkLst>
              <pc:docMk/>
              <pc:sldMasterMk cId="3298331851" sldId="2147483648"/>
              <pc:sldLayoutMk cId="3673478087" sldId="2147483649"/>
              <ac:spMk id="15" creationId="{140846FB-9CC9-4A24-825C-A7BCC9C89D6F}"/>
            </ac:spMkLst>
          </pc:spChg>
          <pc:grpChg chg="add mod">
            <ac:chgData name="ZhenxiSong" userId="df397492-451f-4948-bddd-c821ad61977d" providerId="ADAL" clId="{5B20351F-AD35-4247-8B88-4A80A9A6FFC7}" dt="2023-05-06T12:46:50.554" v="336" actId="1076"/>
            <ac:grpSpMkLst>
              <pc:docMk/>
              <pc:sldMasterMk cId="3298331851" sldId="2147483648"/>
              <pc:sldLayoutMk cId="3673478087" sldId="2147483649"/>
              <ac:grpSpMk id="7" creationId="{FFFE7BD0-7766-4806-A6C6-3484BAE1C2C3}"/>
            </ac:grpSpMkLst>
          </pc:grpChg>
          <pc:picChg chg="add mod">
            <ac:chgData name="ZhenxiSong" userId="df397492-451f-4948-bddd-c821ad61977d" providerId="ADAL" clId="{5B20351F-AD35-4247-8B88-4A80A9A6FFC7}" dt="2023-05-06T12:51:29.120" v="413" actId="1076"/>
            <ac:picMkLst>
              <pc:docMk/>
              <pc:sldMasterMk cId="3298331851" sldId="2147483648"/>
              <pc:sldLayoutMk cId="3673478087" sldId="2147483649"/>
              <ac:picMk id="10" creationId="{87862BE3-E706-441D-8D16-3F9830580B5F}"/>
            </ac:picMkLst>
          </pc:picChg>
          <pc:picChg chg="add mod">
            <ac:chgData name="ZhenxiSong" userId="df397492-451f-4948-bddd-c821ad61977d" providerId="ADAL" clId="{5B20351F-AD35-4247-8B88-4A80A9A6FFC7}" dt="2023-05-06T12:51:29.120" v="413" actId="1076"/>
            <ac:picMkLst>
              <pc:docMk/>
              <pc:sldMasterMk cId="3298331851" sldId="2147483648"/>
              <pc:sldLayoutMk cId="3673478087" sldId="2147483649"/>
              <ac:picMk id="11" creationId="{800237C9-5AEE-4181-96FD-A3AB11FCFE11}"/>
            </ac:picMkLst>
          </pc:picChg>
          <pc:picChg chg="add mod">
            <ac:chgData name="ZhenxiSong" userId="df397492-451f-4948-bddd-c821ad61977d" providerId="ADAL" clId="{5B20351F-AD35-4247-8B88-4A80A9A6FFC7}" dt="2023-05-06T12:51:29.120" v="413" actId="1076"/>
            <ac:picMkLst>
              <pc:docMk/>
              <pc:sldMasterMk cId="3298331851" sldId="2147483648"/>
              <pc:sldLayoutMk cId="3673478087" sldId="2147483649"/>
              <ac:picMk id="12" creationId="{34613CDE-E1F8-426A-B754-96D77559C316}"/>
            </ac:picMkLst>
          </pc:picChg>
        </pc:sldLayoutChg>
        <pc:sldLayoutChg chg="addSp delSp modSp mod ord">
          <pc:chgData name="ZhenxiSong" userId="df397492-451f-4948-bddd-c821ad61977d" providerId="ADAL" clId="{5B20351F-AD35-4247-8B88-4A80A9A6FFC7}" dt="2023-05-06T12:50:08.838" v="386" actId="20578"/>
          <pc:sldLayoutMkLst>
            <pc:docMk/>
            <pc:sldMasterMk cId="3298331851" sldId="2147483648"/>
            <pc:sldLayoutMk cId="1098769703" sldId="2147483650"/>
          </pc:sldLayoutMkLst>
          <pc:spChg chg="del">
            <ac:chgData name="ZhenxiSong" userId="df397492-451f-4948-bddd-c821ad61977d" providerId="ADAL" clId="{5B20351F-AD35-4247-8B88-4A80A9A6FFC7}" dt="2023-05-06T12:48:37.736" v="370" actId="478"/>
            <ac:spMkLst>
              <pc:docMk/>
              <pc:sldMasterMk cId="3298331851" sldId="2147483648"/>
              <pc:sldLayoutMk cId="1098769703" sldId="2147483650"/>
              <ac:spMk id="2" creationId="{AE7937AC-AF21-579B-1BA0-D8D5D7A4EFF6}"/>
            </ac:spMkLst>
          </pc:spChg>
          <pc:spChg chg="del">
            <ac:chgData name="ZhenxiSong" userId="df397492-451f-4948-bddd-c821ad61977d" providerId="ADAL" clId="{5B20351F-AD35-4247-8B88-4A80A9A6FFC7}" dt="2023-05-06T12:48:37.736" v="370" actId="478"/>
            <ac:spMkLst>
              <pc:docMk/>
              <pc:sldMasterMk cId="3298331851" sldId="2147483648"/>
              <pc:sldLayoutMk cId="1098769703" sldId="2147483650"/>
              <ac:spMk id="3" creationId="{1B2E7E56-D75E-06B4-2ACB-EBE782B67768}"/>
            </ac:spMkLst>
          </pc:spChg>
          <pc:spChg chg="del">
            <ac:chgData name="ZhenxiSong" userId="df397492-451f-4948-bddd-c821ad61977d" providerId="ADAL" clId="{5B20351F-AD35-4247-8B88-4A80A9A6FFC7}" dt="2023-05-06T12:48:37.736" v="370" actId="478"/>
            <ac:spMkLst>
              <pc:docMk/>
              <pc:sldMasterMk cId="3298331851" sldId="2147483648"/>
              <pc:sldLayoutMk cId="1098769703" sldId="2147483650"/>
              <ac:spMk id="4" creationId="{76A84638-1438-8381-8452-FDC6B9800E0C}"/>
            </ac:spMkLst>
          </pc:spChg>
          <pc:spChg chg="del">
            <ac:chgData name="ZhenxiSong" userId="df397492-451f-4948-bddd-c821ad61977d" providerId="ADAL" clId="{5B20351F-AD35-4247-8B88-4A80A9A6FFC7}" dt="2023-05-06T12:48:37.736" v="370" actId="478"/>
            <ac:spMkLst>
              <pc:docMk/>
              <pc:sldMasterMk cId="3298331851" sldId="2147483648"/>
              <pc:sldLayoutMk cId="1098769703" sldId="2147483650"/>
              <ac:spMk id="5" creationId="{2F09B056-A937-EF3B-B222-B84BD1D99C38}"/>
            </ac:spMkLst>
          </pc:spChg>
          <pc:spChg chg="del">
            <ac:chgData name="ZhenxiSong" userId="df397492-451f-4948-bddd-c821ad61977d" providerId="ADAL" clId="{5B20351F-AD35-4247-8B88-4A80A9A6FFC7}" dt="2023-05-06T12:48:37.736" v="370" actId="478"/>
            <ac:spMkLst>
              <pc:docMk/>
              <pc:sldMasterMk cId="3298331851" sldId="2147483648"/>
              <pc:sldLayoutMk cId="1098769703" sldId="2147483650"/>
              <ac:spMk id="6" creationId="{8B9B7A5A-A125-B859-137B-1F98568B97D9}"/>
            </ac:spMkLst>
          </pc:spChg>
          <pc:picChg chg="add mod">
            <ac:chgData name="ZhenxiSong" userId="df397492-451f-4948-bddd-c821ad61977d" providerId="ADAL" clId="{5B20351F-AD35-4247-8B88-4A80A9A6FFC7}" dt="2023-05-06T12:50:06.772" v="385"/>
            <ac:picMkLst>
              <pc:docMk/>
              <pc:sldMasterMk cId="3298331851" sldId="2147483648"/>
              <pc:sldLayoutMk cId="1098769703" sldId="2147483650"/>
              <ac:picMk id="7" creationId="{62A1D302-9780-4683-A4D3-BDF8CA3FFDB6}"/>
            </ac:picMkLst>
          </pc:picChg>
        </pc:sldLayoutChg>
        <pc:sldLayoutChg chg="delSp mod">
          <pc:chgData name="ZhenxiSong" userId="df397492-451f-4948-bddd-c821ad61977d" providerId="ADAL" clId="{5B20351F-AD35-4247-8B88-4A80A9A6FFC7}" dt="2023-05-06T12:48:43.939" v="373" actId="21"/>
          <pc:sldLayoutMkLst>
            <pc:docMk/>
            <pc:sldMasterMk cId="3298331851" sldId="2147483648"/>
            <pc:sldLayoutMk cId="433048920" sldId="2147483651"/>
          </pc:sldLayoutMkLst>
          <pc:spChg chg="del">
            <ac:chgData name="ZhenxiSong" userId="df397492-451f-4948-bddd-c821ad61977d" providerId="ADAL" clId="{5B20351F-AD35-4247-8B88-4A80A9A6FFC7}" dt="2023-05-06T12:48:40.639" v="371" actId="478"/>
            <ac:spMkLst>
              <pc:docMk/>
              <pc:sldMasterMk cId="3298331851" sldId="2147483648"/>
              <pc:sldLayoutMk cId="433048920" sldId="2147483651"/>
              <ac:spMk id="2" creationId="{BC2E18C5-5656-64BF-42C1-EE55D53406C8}"/>
            </ac:spMkLst>
          </pc:spChg>
          <pc:spChg chg="del">
            <ac:chgData name="ZhenxiSong" userId="df397492-451f-4948-bddd-c821ad61977d" providerId="ADAL" clId="{5B20351F-AD35-4247-8B88-4A80A9A6FFC7}" dt="2023-05-06T12:48:40.639" v="371" actId="478"/>
            <ac:spMkLst>
              <pc:docMk/>
              <pc:sldMasterMk cId="3298331851" sldId="2147483648"/>
              <pc:sldLayoutMk cId="433048920" sldId="2147483651"/>
              <ac:spMk id="3" creationId="{BA086A40-4B91-5C3C-76AC-B0E67B49B38E}"/>
            </ac:spMkLst>
          </pc:spChg>
          <pc:spChg chg="del">
            <ac:chgData name="ZhenxiSong" userId="df397492-451f-4948-bddd-c821ad61977d" providerId="ADAL" clId="{5B20351F-AD35-4247-8B88-4A80A9A6FFC7}" dt="2023-05-06T12:48:42.161" v="372" actId="478"/>
            <ac:spMkLst>
              <pc:docMk/>
              <pc:sldMasterMk cId="3298331851" sldId="2147483648"/>
              <pc:sldLayoutMk cId="433048920" sldId="2147483651"/>
              <ac:spMk id="4" creationId="{4F9CEE3F-F816-866D-30AC-600522FF8D54}"/>
            </ac:spMkLst>
          </pc:spChg>
          <pc:spChg chg="del">
            <ac:chgData name="ZhenxiSong" userId="df397492-451f-4948-bddd-c821ad61977d" providerId="ADAL" clId="{5B20351F-AD35-4247-8B88-4A80A9A6FFC7}" dt="2023-05-06T12:48:42.161" v="372" actId="478"/>
            <ac:spMkLst>
              <pc:docMk/>
              <pc:sldMasterMk cId="3298331851" sldId="2147483648"/>
              <pc:sldLayoutMk cId="433048920" sldId="2147483651"/>
              <ac:spMk id="5" creationId="{2DCB9E48-AFDD-B2C2-21A3-E0B2BABA4D13}"/>
            </ac:spMkLst>
          </pc:spChg>
          <pc:spChg chg="del">
            <ac:chgData name="ZhenxiSong" userId="df397492-451f-4948-bddd-c821ad61977d" providerId="ADAL" clId="{5B20351F-AD35-4247-8B88-4A80A9A6FFC7}" dt="2023-05-06T12:48:43.939" v="373" actId="21"/>
            <ac:spMkLst>
              <pc:docMk/>
              <pc:sldMasterMk cId="3298331851" sldId="2147483648"/>
              <pc:sldLayoutMk cId="433048920" sldId="2147483651"/>
              <ac:spMk id="6" creationId="{3C94C03C-213F-1328-90A5-9C48EE3D736D}"/>
            </ac:spMkLst>
          </pc:spChg>
        </pc:sldLayoutChg>
      </pc:sldMaster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DEE629C-30FD-4615-A9E1-5C46431DB26E}" type="doc">
      <dgm:prSet loTypeId="urn:microsoft.com/office/officeart/2005/8/layout/hChevron3" loCatId="process" qsTypeId="urn:microsoft.com/office/officeart/2005/8/quickstyle/simple1" qsCatId="simple" csTypeId="urn:microsoft.com/office/officeart/2005/8/colors/accent1_2" csCatId="accent1" phldr="1"/>
      <dgm:spPr/>
    </dgm:pt>
    <dgm:pt modelId="{2E98F326-DD53-45AA-8A78-74C9BD33516A}">
      <dgm:prSet phldrT="[文本]" custT="1"/>
      <dgm:spPr>
        <a:solidFill>
          <a:srgbClr val="7ECCC3"/>
        </a:solidFill>
      </dgm:spPr>
      <dgm:t>
        <a:bodyPr/>
        <a:lstStyle/>
        <a:p>
          <a:r>
            <a:rPr lang="en-US" altLang="zh-CN" sz="1600" b="1" dirty="0">
              <a:solidFill>
                <a:schemeClr val="tx1"/>
              </a:solidFill>
            </a:rPr>
            <a:t>Preclinical AD</a:t>
          </a:r>
          <a:endParaRPr lang="zh-CN" altLang="en-US" sz="1600" b="1" dirty="0">
            <a:solidFill>
              <a:schemeClr val="tx1"/>
            </a:solidFill>
          </a:endParaRPr>
        </a:p>
      </dgm:t>
    </dgm:pt>
    <dgm:pt modelId="{79C884BA-8E74-4E83-9BFD-8E8200E84A08}" type="parTrans" cxnId="{8EBA8BD7-5B57-4343-BA95-7292DA5BA617}">
      <dgm:prSet/>
      <dgm:spPr/>
      <dgm:t>
        <a:bodyPr/>
        <a:lstStyle/>
        <a:p>
          <a:endParaRPr lang="zh-CN" altLang="en-US" sz="1600" b="1">
            <a:solidFill>
              <a:schemeClr val="tx1"/>
            </a:solidFill>
          </a:endParaRPr>
        </a:p>
      </dgm:t>
    </dgm:pt>
    <dgm:pt modelId="{BFDE4E8A-492B-42E0-B9F6-438F116F5207}" type="sibTrans" cxnId="{8EBA8BD7-5B57-4343-BA95-7292DA5BA617}">
      <dgm:prSet/>
      <dgm:spPr/>
      <dgm:t>
        <a:bodyPr/>
        <a:lstStyle/>
        <a:p>
          <a:endParaRPr lang="zh-CN" altLang="en-US" sz="1600" b="1">
            <a:solidFill>
              <a:schemeClr val="tx1"/>
            </a:solidFill>
          </a:endParaRPr>
        </a:p>
      </dgm:t>
    </dgm:pt>
    <dgm:pt modelId="{24DCAD89-310A-4FD9-9DBD-251F22C080B4}">
      <dgm:prSet phldrT="[文本]" custT="1"/>
      <dgm:spPr>
        <a:solidFill>
          <a:srgbClr val="F9A31B"/>
        </a:solidFill>
      </dgm:spPr>
      <dgm:t>
        <a:bodyPr/>
        <a:lstStyle/>
        <a:p>
          <a:r>
            <a:rPr lang="en-US" altLang="zh-CN" sz="1600" b="1" dirty="0">
              <a:solidFill>
                <a:schemeClr val="tx1"/>
              </a:solidFill>
            </a:rPr>
            <a:t>MCI</a:t>
          </a:r>
          <a:r>
            <a:rPr lang="zh-CN" altLang="en-US" sz="1600" b="1" dirty="0">
              <a:solidFill>
                <a:schemeClr val="tx1"/>
              </a:solidFill>
            </a:rPr>
            <a:t>* </a:t>
          </a:r>
          <a:r>
            <a:rPr lang="en-US" altLang="zh-CN" sz="1600" b="1" dirty="0">
              <a:solidFill>
                <a:schemeClr val="tx1"/>
              </a:solidFill>
            </a:rPr>
            <a:t>due to AD</a:t>
          </a:r>
          <a:endParaRPr lang="zh-CN" altLang="en-US" sz="1600" b="1" dirty="0">
            <a:solidFill>
              <a:schemeClr val="tx1"/>
            </a:solidFill>
          </a:endParaRPr>
        </a:p>
      </dgm:t>
    </dgm:pt>
    <dgm:pt modelId="{48D01AB6-F8CE-4AF7-87EC-2817A62C1000}" type="parTrans" cxnId="{9E80831D-A407-45F7-8119-D4B644E8C954}">
      <dgm:prSet/>
      <dgm:spPr/>
      <dgm:t>
        <a:bodyPr/>
        <a:lstStyle/>
        <a:p>
          <a:endParaRPr lang="zh-CN" altLang="en-US" sz="1600" b="1">
            <a:solidFill>
              <a:schemeClr val="tx1"/>
            </a:solidFill>
          </a:endParaRPr>
        </a:p>
      </dgm:t>
    </dgm:pt>
    <dgm:pt modelId="{466A12AA-D2DB-4674-B4DF-60D9614C61C2}" type="sibTrans" cxnId="{9E80831D-A407-45F7-8119-D4B644E8C954}">
      <dgm:prSet/>
      <dgm:spPr/>
      <dgm:t>
        <a:bodyPr/>
        <a:lstStyle/>
        <a:p>
          <a:endParaRPr lang="zh-CN" altLang="en-US" sz="1600" b="1">
            <a:solidFill>
              <a:schemeClr val="tx1"/>
            </a:solidFill>
          </a:endParaRPr>
        </a:p>
      </dgm:t>
    </dgm:pt>
    <dgm:pt modelId="{A76EB90E-3473-475E-A798-3E0C258CF2DC}">
      <dgm:prSet phldrT="[文本]" custT="1"/>
      <dgm:spPr>
        <a:solidFill>
          <a:srgbClr val="A293C1"/>
        </a:solidFill>
      </dgm:spPr>
      <dgm:t>
        <a:bodyPr/>
        <a:lstStyle/>
        <a:p>
          <a:r>
            <a:rPr lang="en-US" altLang="zh-CN" sz="1600" b="1" dirty="0">
              <a:solidFill>
                <a:schemeClr val="bg1"/>
              </a:solidFill>
            </a:rPr>
            <a:t>Mild</a:t>
          </a:r>
          <a:endParaRPr lang="zh-CN" altLang="en-US" sz="1600" b="1" dirty="0">
            <a:solidFill>
              <a:schemeClr val="bg1"/>
            </a:solidFill>
          </a:endParaRPr>
        </a:p>
      </dgm:t>
    </dgm:pt>
    <dgm:pt modelId="{75A6003D-4E3A-45AC-82EB-C05FFE746BC6}" type="parTrans" cxnId="{1FB0E0C7-51AE-4B99-8314-81FEB5C35922}">
      <dgm:prSet/>
      <dgm:spPr/>
      <dgm:t>
        <a:bodyPr/>
        <a:lstStyle/>
        <a:p>
          <a:endParaRPr lang="zh-CN" altLang="en-US" sz="1600" b="1">
            <a:solidFill>
              <a:schemeClr val="tx1"/>
            </a:solidFill>
          </a:endParaRPr>
        </a:p>
      </dgm:t>
    </dgm:pt>
    <dgm:pt modelId="{1C0EF330-542F-4B8B-9C7D-4673B20D17C0}" type="sibTrans" cxnId="{1FB0E0C7-51AE-4B99-8314-81FEB5C35922}">
      <dgm:prSet/>
      <dgm:spPr/>
      <dgm:t>
        <a:bodyPr/>
        <a:lstStyle/>
        <a:p>
          <a:endParaRPr lang="zh-CN" altLang="en-US" sz="1600" b="1">
            <a:solidFill>
              <a:schemeClr val="tx1"/>
            </a:solidFill>
          </a:endParaRPr>
        </a:p>
      </dgm:t>
    </dgm:pt>
    <dgm:pt modelId="{2D797575-98E7-425B-840F-B255859AE311}">
      <dgm:prSet phldrT="[文本]" custT="1"/>
      <dgm:spPr>
        <a:solidFill>
          <a:srgbClr val="725A9F"/>
        </a:solidFill>
      </dgm:spPr>
      <dgm:t>
        <a:bodyPr/>
        <a:lstStyle/>
        <a:p>
          <a:r>
            <a:rPr lang="en-US" altLang="zh-CN" sz="1600" b="1" dirty="0">
              <a:solidFill>
                <a:schemeClr val="bg1"/>
              </a:solidFill>
            </a:rPr>
            <a:t>Moderate</a:t>
          </a:r>
          <a:endParaRPr lang="zh-CN" altLang="en-US" sz="1600" b="1" dirty="0">
            <a:solidFill>
              <a:schemeClr val="bg1"/>
            </a:solidFill>
          </a:endParaRPr>
        </a:p>
      </dgm:t>
    </dgm:pt>
    <dgm:pt modelId="{6BCC20BE-1192-4017-A3C8-090C43C391B9}" type="parTrans" cxnId="{27BF59A4-8B6B-4DC8-B052-6437D48AF3A6}">
      <dgm:prSet/>
      <dgm:spPr/>
      <dgm:t>
        <a:bodyPr/>
        <a:lstStyle/>
        <a:p>
          <a:endParaRPr lang="zh-CN" altLang="en-US" sz="1600" b="1">
            <a:solidFill>
              <a:schemeClr val="tx1"/>
            </a:solidFill>
          </a:endParaRPr>
        </a:p>
      </dgm:t>
    </dgm:pt>
    <dgm:pt modelId="{AE6F5F7B-74FE-4698-82D8-CC51ED3E6067}" type="sibTrans" cxnId="{27BF59A4-8B6B-4DC8-B052-6437D48AF3A6}">
      <dgm:prSet/>
      <dgm:spPr/>
      <dgm:t>
        <a:bodyPr/>
        <a:lstStyle/>
        <a:p>
          <a:endParaRPr lang="zh-CN" altLang="en-US" sz="1600" b="1">
            <a:solidFill>
              <a:schemeClr val="tx1"/>
            </a:solidFill>
          </a:endParaRPr>
        </a:p>
      </dgm:t>
    </dgm:pt>
    <dgm:pt modelId="{9A89365A-4265-4904-A0B5-1D847FEECA57}">
      <dgm:prSet phldrT="[文本]" custT="1"/>
      <dgm:spPr>
        <a:solidFill>
          <a:srgbClr val="4A2783"/>
        </a:solidFill>
      </dgm:spPr>
      <dgm:t>
        <a:bodyPr/>
        <a:lstStyle/>
        <a:p>
          <a:r>
            <a:rPr lang="en-US" altLang="zh-CN" sz="1600" b="1" dirty="0">
              <a:solidFill>
                <a:schemeClr val="bg1"/>
              </a:solidFill>
            </a:rPr>
            <a:t>Severe</a:t>
          </a:r>
          <a:endParaRPr lang="zh-CN" altLang="en-US" sz="1600" b="1" dirty="0">
            <a:solidFill>
              <a:schemeClr val="bg1"/>
            </a:solidFill>
          </a:endParaRPr>
        </a:p>
      </dgm:t>
    </dgm:pt>
    <dgm:pt modelId="{A85E61E5-620A-49CA-9287-F716882B60B6}" type="parTrans" cxnId="{75B4E1CD-F6EA-4731-88D2-4D9BD27771D7}">
      <dgm:prSet/>
      <dgm:spPr/>
      <dgm:t>
        <a:bodyPr/>
        <a:lstStyle/>
        <a:p>
          <a:endParaRPr lang="zh-CN" altLang="en-US" sz="1600" b="1">
            <a:solidFill>
              <a:schemeClr val="tx1"/>
            </a:solidFill>
          </a:endParaRPr>
        </a:p>
      </dgm:t>
    </dgm:pt>
    <dgm:pt modelId="{773300BF-07BC-49CD-AD8E-C3F0070BF4E1}" type="sibTrans" cxnId="{75B4E1CD-F6EA-4731-88D2-4D9BD27771D7}">
      <dgm:prSet/>
      <dgm:spPr/>
      <dgm:t>
        <a:bodyPr/>
        <a:lstStyle/>
        <a:p>
          <a:endParaRPr lang="zh-CN" altLang="en-US" sz="1600" b="1">
            <a:solidFill>
              <a:schemeClr val="tx1"/>
            </a:solidFill>
          </a:endParaRPr>
        </a:p>
      </dgm:t>
    </dgm:pt>
    <dgm:pt modelId="{EDCE0B09-AF59-43AF-8600-44D55D8144D9}" type="pres">
      <dgm:prSet presAssocID="{FDEE629C-30FD-4615-A9E1-5C46431DB26E}" presName="Name0" presStyleCnt="0">
        <dgm:presLayoutVars>
          <dgm:dir/>
          <dgm:resizeHandles val="exact"/>
        </dgm:presLayoutVars>
      </dgm:prSet>
      <dgm:spPr/>
    </dgm:pt>
    <dgm:pt modelId="{AAA4A521-9400-45AD-A66D-76D3AEF64884}" type="pres">
      <dgm:prSet presAssocID="{2E98F326-DD53-45AA-8A78-74C9BD33516A}" presName="parTxOnly" presStyleLbl="node1" presStyleIdx="0" presStyleCnt="5" custScaleX="16424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87652D5-2E6C-4A7F-932F-2EBF04613AB8}" type="pres">
      <dgm:prSet presAssocID="{BFDE4E8A-492B-42E0-B9F6-438F116F5207}" presName="parSpace" presStyleCnt="0"/>
      <dgm:spPr/>
    </dgm:pt>
    <dgm:pt modelId="{037D948F-F0A5-4609-871F-E985ADDAEDB1}" type="pres">
      <dgm:prSet presAssocID="{24DCAD89-310A-4FD9-9DBD-251F22C080B4}" presName="parTxOnly" presStyleLbl="node1" presStyleIdx="1" presStyleCnt="5" custScaleX="1860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BE9DBB4-06A7-470F-BBCA-A3C4E943653A}" type="pres">
      <dgm:prSet presAssocID="{466A12AA-D2DB-4674-B4DF-60D9614C61C2}" presName="parSpace" presStyleCnt="0"/>
      <dgm:spPr/>
    </dgm:pt>
    <dgm:pt modelId="{780BF169-E0E4-4D14-82A2-E8CA0797CC98}" type="pres">
      <dgm:prSet presAssocID="{A76EB90E-3473-475E-A798-3E0C258CF2DC}" presName="parTxOnly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ABF4D4A-467B-44F8-B42B-C0D355B7459B}" type="pres">
      <dgm:prSet presAssocID="{1C0EF330-542F-4B8B-9C7D-4673B20D17C0}" presName="parSpace" presStyleCnt="0"/>
      <dgm:spPr/>
    </dgm:pt>
    <dgm:pt modelId="{ABDF9469-A390-4092-B36C-DC6E6CAF6520}" type="pres">
      <dgm:prSet presAssocID="{2D797575-98E7-425B-840F-B255859AE311}" presName="parTxOnly" presStyleLbl="node1" presStyleIdx="3" presStyleCnt="5" custScaleX="141268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AF2AFD3-9463-445F-BA9D-64F742985B9E}" type="pres">
      <dgm:prSet presAssocID="{AE6F5F7B-74FE-4698-82D8-CC51ED3E6067}" presName="parSpace" presStyleCnt="0"/>
      <dgm:spPr/>
    </dgm:pt>
    <dgm:pt modelId="{8B81E98D-4666-4AB3-87D5-AF6AE699A874}" type="pres">
      <dgm:prSet presAssocID="{9A89365A-4265-4904-A0B5-1D847FEECA57}" presName="parTxOnly" presStyleLbl="node1" presStyleIdx="4" presStyleCnt="5" custScaleX="12227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5B4E1CD-F6EA-4731-88D2-4D9BD27771D7}" srcId="{FDEE629C-30FD-4615-A9E1-5C46431DB26E}" destId="{9A89365A-4265-4904-A0B5-1D847FEECA57}" srcOrd="4" destOrd="0" parTransId="{A85E61E5-620A-49CA-9287-F716882B60B6}" sibTransId="{773300BF-07BC-49CD-AD8E-C3F0070BF4E1}"/>
    <dgm:cxn modelId="{FCDC9D51-22F3-4B40-8379-E42D1B2C2C13}" type="presOf" srcId="{2D797575-98E7-425B-840F-B255859AE311}" destId="{ABDF9469-A390-4092-B36C-DC6E6CAF6520}" srcOrd="0" destOrd="0" presId="urn:microsoft.com/office/officeart/2005/8/layout/hChevron3"/>
    <dgm:cxn modelId="{1FB0E0C7-51AE-4B99-8314-81FEB5C35922}" srcId="{FDEE629C-30FD-4615-A9E1-5C46431DB26E}" destId="{A76EB90E-3473-475E-A798-3E0C258CF2DC}" srcOrd="2" destOrd="0" parTransId="{75A6003D-4E3A-45AC-82EB-C05FFE746BC6}" sibTransId="{1C0EF330-542F-4B8B-9C7D-4673B20D17C0}"/>
    <dgm:cxn modelId="{65C63477-34BF-4C04-8B99-46224292B8C6}" type="presOf" srcId="{2E98F326-DD53-45AA-8A78-74C9BD33516A}" destId="{AAA4A521-9400-45AD-A66D-76D3AEF64884}" srcOrd="0" destOrd="0" presId="urn:microsoft.com/office/officeart/2005/8/layout/hChevron3"/>
    <dgm:cxn modelId="{141F987A-78B8-47A1-AE40-EC576BA9E724}" type="presOf" srcId="{A76EB90E-3473-475E-A798-3E0C258CF2DC}" destId="{780BF169-E0E4-4D14-82A2-E8CA0797CC98}" srcOrd="0" destOrd="0" presId="urn:microsoft.com/office/officeart/2005/8/layout/hChevron3"/>
    <dgm:cxn modelId="{695B2746-0E97-4DA6-9EC9-D581007F49E8}" type="presOf" srcId="{FDEE629C-30FD-4615-A9E1-5C46431DB26E}" destId="{EDCE0B09-AF59-43AF-8600-44D55D8144D9}" srcOrd="0" destOrd="0" presId="urn:microsoft.com/office/officeart/2005/8/layout/hChevron3"/>
    <dgm:cxn modelId="{727E7CC2-E9E1-4C7F-8AD0-A7CA399C29FA}" type="presOf" srcId="{9A89365A-4265-4904-A0B5-1D847FEECA57}" destId="{8B81E98D-4666-4AB3-87D5-AF6AE699A874}" srcOrd="0" destOrd="0" presId="urn:microsoft.com/office/officeart/2005/8/layout/hChevron3"/>
    <dgm:cxn modelId="{9E80831D-A407-45F7-8119-D4B644E8C954}" srcId="{FDEE629C-30FD-4615-A9E1-5C46431DB26E}" destId="{24DCAD89-310A-4FD9-9DBD-251F22C080B4}" srcOrd="1" destOrd="0" parTransId="{48D01AB6-F8CE-4AF7-87EC-2817A62C1000}" sibTransId="{466A12AA-D2DB-4674-B4DF-60D9614C61C2}"/>
    <dgm:cxn modelId="{8EBA8BD7-5B57-4343-BA95-7292DA5BA617}" srcId="{FDEE629C-30FD-4615-A9E1-5C46431DB26E}" destId="{2E98F326-DD53-45AA-8A78-74C9BD33516A}" srcOrd="0" destOrd="0" parTransId="{79C884BA-8E74-4E83-9BFD-8E8200E84A08}" sibTransId="{BFDE4E8A-492B-42E0-B9F6-438F116F5207}"/>
    <dgm:cxn modelId="{46A5F97C-1021-4173-9A77-5AEF1720EF78}" type="presOf" srcId="{24DCAD89-310A-4FD9-9DBD-251F22C080B4}" destId="{037D948F-F0A5-4609-871F-E985ADDAEDB1}" srcOrd="0" destOrd="0" presId="urn:microsoft.com/office/officeart/2005/8/layout/hChevron3"/>
    <dgm:cxn modelId="{27BF59A4-8B6B-4DC8-B052-6437D48AF3A6}" srcId="{FDEE629C-30FD-4615-A9E1-5C46431DB26E}" destId="{2D797575-98E7-425B-840F-B255859AE311}" srcOrd="3" destOrd="0" parTransId="{6BCC20BE-1192-4017-A3C8-090C43C391B9}" sibTransId="{AE6F5F7B-74FE-4698-82D8-CC51ED3E6067}"/>
    <dgm:cxn modelId="{0EBB8036-75AA-45D8-BF5C-AE9701B8EF2E}" type="presParOf" srcId="{EDCE0B09-AF59-43AF-8600-44D55D8144D9}" destId="{AAA4A521-9400-45AD-A66D-76D3AEF64884}" srcOrd="0" destOrd="0" presId="urn:microsoft.com/office/officeart/2005/8/layout/hChevron3"/>
    <dgm:cxn modelId="{FCBB3023-1697-4946-99BA-E0F995EE09EC}" type="presParOf" srcId="{EDCE0B09-AF59-43AF-8600-44D55D8144D9}" destId="{B87652D5-2E6C-4A7F-932F-2EBF04613AB8}" srcOrd="1" destOrd="0" presId="urn:microsoft.com/office/officeart/2005/8/layout/hChevron3"/>
    <dgm:cxn modelId="{74519436-7864-42A9-A08C-841A3EA9DC15}" type="presParOf" srcId="{EDCE0B09-AF59-43AF-8600-44D55D8144D9}" destId="{037D948F-F0A5-4609-871F-E985ADDAEDB1}" srcOrd="2" destOrd="0" presId="urn:microsoft.com/office/officeart/2005/8/layout/hChevron3"/>
    <dgm:cxn modelId="{B419D809-B63F-418B-89CA-08EF7EC4F83B}" type="presParOf" srcId="{EDCE0B09-AF59-43AF-8600-44D55D8144D9}" destId="{5BE9DBB4-06A7-470F-BBCA-A3C4E943653A}" srcOrd="3" destOrd="0" presId="urn:microsoft.com/office/officeart/2005/8/layout/hChevron3"/>
    <dgm:cxn modelId="{4A8640EC-5240-4781-9160-8A3EEBB310E0}" type="presParOf" srcId="{EDCE0B09-AF59-43AF-8600-44D55D8144D9}" destId="{780BF169-E0E4-4D14-82A2-E8CA0797CC98}" srcOrd="4" destOrd="0" presId="urn:microsoft.com/office/officeart/2005/8/layout/hChevron3"/>
    <dgm:cxn modelId="{23402AD1-0A44-4CB1-A64D-7EBD1104F3BF}" type="presParOf" srcId="{EDCE0B09-AF59-43AF-8600-44D55D8144D9}" destId="{5ABF4D4A-467B-44F8-B42B-C0D355B7459B}" srcOrd="5" destOrd="0" presId="urn:microsoft.com/office/officeart/2005/8/layout/hChevron3"/>
    <dgm:cxn modelId="{DB85B7AC-257A-4C00-9EC8-33FEABFDA83A}" type="presParOf" srcId="{EDCE0B09-AF59-43AF-8600-44D55D8144D9}" destId="{ABDF9469-A390-4092-B36C-DC6E6CAF6520}" srcOrd="6" destOrd="0" presId="urn:microsoft.com/office/officeart/2005/8/layout/hChevron3"/>
    <dgm:cxn modelId="{7F34AFD6-BDE5-4FFB-BF90-BBD29D0ADBF6}" type="presParOf" srcId="{EDCE0B09-AF59-43AF-8600-44D55D8144D9}" destId="{2AF2AFD3-9463-445F-BA9D-64F742985B9E}" srcOrd="7" destOrd="0" presId="urn:microsoft.com/office/officeart/2005/8/layout/hChevron3"/>
    <dgm:cxn modelId="{2391B41E-B284-4EBB-A299-F451441F4F51}" type="presParOf" srcId="{EDCE0B09-AF59-43AF-8600-44D55D8144D9}" destId="{8B81E98D-4666-4AB3-87D5-AF6AE699A874}" srcOrd="8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AA4A521-9400-45AD-A66D-76D3AEF64884}">
      <dsp:nvSpPr>
        <dsp:cNvPr id="0" name=""/>
        <dsp:cNvSpPr/>
      </dsp:nvSpPr>
      <dsp:spPr>
        <a:xfrm>
          <a:off x="1319" y="961153"/>
          <a:ext cx="1903736" cy="463627"/>
        </a:xfrm>
        <a:prstGeom prst="homePlate">
          <a:avLst/>
        </a:prstGeom>
        <a:solidFill>
          <a:srgbClr val="7ECCC3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42672" rIns="21336" bIns="42672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b="1" kern="1200" dirty="0">
              <a:solidFill>
                <a:schemeClr val="tx1"/>
              </a:solidFill>
            </a:rPr>
            <a:t>Preclinical AD</a:t>
          </a:r>
          <a:endParaRPr lang="zh-CN" altLang="en-US" sz="1600" b="1" kern="1200" dirty="0">
            <a:solidFill>
              <a:schemeClr val="tx1"/>
            </a:solidFill>
          </a:endParaRPr>
        </a:p>
      </dsp:txBody>
      <dsp:txXfrm>
        <a:off x="1319" y="961153"/>
        <a:ext cx="1787829" cy="463627"/>
      </dsp:txXfrm>
    </dsp:sp>
    <dsp:sp modelId="{037D948F-F0A5-4609-871F-E985ADDAEDB1}">
      <dsp:nvSpPr>
        <dsp:cNvPr id="0" name=""/>
        <dsp:cNvSpPr/>
      </dsp:nvSpPr>
      <dsp:spPr>
        <a:xfrm>
          <a:off x="1673242" y="961153"/>
          <a:ext cx="2156297" cy="463627"/>
        </a:xfrm>
        <a:prstGeom prst="chevron">
          <a:avLst/>
        </a:prstGeom>
        <a:solidFill>
          <a:srgbClr val="F9A31B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42672" rIns="21336" bIns="42672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b="1" kern="1200" dirty="0">
              <a:solidFill>
                <a:schemeClr val="tx1"/>
              </a:solidFill>
            </a:rPr>
            <a:t>MCI</a:t>
          </a:r>
          <a:r>
            <a:rPr lang="zh-CN" altLang="en-US" sz="1600" b="1" kern="1200" dirty="0">
              <a:solidFill>
                <a:schemeClr val="tx1"/>
              </a:solidFill>
            </a:rPr>
            <a:t>* </a:t>
          </a:r>
          <a:r>
            <a:rPr lang="en-US" altLang="zh-CN" sz="1600" b="1" kern="1200" dirty="0">
              <a:solidFill>
                <a:schemeClr val="tx1"/>
              </a:solidFill>
            </a:rPr>
            <a:t>due to AD</a:t>
          </a:r>
          <a:endParaRPr lang="zh-CN" altLang="en-US" sz="1600" b="1" kern="1200" dirty="0">
            <a:solidFill>
              <a:schemeClr val="tx1"/>
            </a:solidFill>
          </a:endParaRPr>
        </a:p>
      </dsp:txBody>
      <dsp:txXfrm>
        <a:off x="1905056" y="961153"/>
        <a:ext cx="1692670" cy="463627"/>
      </dsp:txXfrm>
    </dsp:sp>
    <dsp:sp modelId="{780BF169-E0E4-4D14-82A2-E8CA0797CC98}">
      <dsp:nvSpPr>
        <dsp:cNvPr id="0" name=""/>
        <dsp:cNvSpPr/>
      </dsp:nvSpPr>
      <dsp:spPr>
        <a:xfrm>
          <a:off x="3597725" y="961153"/>
          <a:ext cx="1159069" cy="463627"/>
        </a:xfrm>
        <a:prstGeom prst="chevron">
          <a:avLst/>
        </a:prstGeom>
        <a:solidFill>
          <a:srgbClr val="A293C1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42672" rIns="21336" bIns="42672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b="1" kern="1200" dirty="0">
              <a:solidFill>
                <a:schemeClr val="bg1"/>
              </a:solidFill>
            </a:rPr>
            <a:t>Mild</a:t>
          </a:r>
          <a:endParaRPr lang="zh-CN" altLang="en-US" sz="1600" b="1" kern="1200" dirty="0">
            <a:solidFill>
              <a:schemeClr val="bg1"/>
            </a:solidFill>
          </a:endParaRPr>
        </a:p>
      </dsp:txBody>
      <dsp:txXfrm>
        <a:off x="3829539" y="961153"/>
        <a:ext cx="695442" cy="463627"/>
      </dsp:txXfrm>
    </dsp:sp>
    <dsp:sp modelId="{ABDF9469-A390-4092-B36C-DC6E6CAF6520}">
      <dsp:nvSpPr>
        <dsp:cNvPr id="0" name=""/>
        <dsp:cNvSpPr/>
      </dsp:nvSpPr>
      <dsp:spPr>
        <a:xfrm>
          <a:off x="4524980" y="961153"/>
          <a:ext cx="1637393" cy="463627"/>
        </a:xfrm>
        <a:prstGeom prst="chevron">
          <a:avLst/>
        </a:prstGeom>
        <a:solidFill>
          <a:srgbClr val="725A9F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42672" rIns="21336" bIns="42672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b="1" kern="1200" dirty="0">
              <a:solidFill>
                <a:schemeClr val="bg1"/>
              </a:solidFill>
            </a:rPr>
            <a:t>Moderate</a:t>
          </a:r>
          <a:endParaRPr lang="zh-CN" altLang="en-US" sz="1600" b="1" kern="1200" dirty="0">
            <a:solidFill>
              <a:schemeClr val="bg1"/>
            </a:solidFill>
          </a:endParaRPr>
        </a:p>
      </dsp:txBody>
      <dsp:txXfrm>
        <a:off x="4756794" y="961153"/>
        <a:ext cx="1173766" cy="463627"/>
      </dsp:txXfrm>
    </dsp:sp>
    <dsp:sp modelId="{8B81E98D-4666-4AB3-87D5-AF6AE699A874}">
      <dsp:nvSpPr>
        <dsp:cNvPr id="0" name=""/>
        <dsp:cNvSpPr/>
      </dsp:nvSpPr>
      <dsp:spPr>
        <a:xfrm>
          <a:off x="5930560" y="961153"/>
          <a:ext cx="1417263" cy="463627"/>
        </a:xfrm>
        <a:prstGeom prst="chevron">
          <a:avLst/>
        </a:prstGeom>
        <a:solidFill>
          <a:srgbClr val="4A2783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42672" rIns="21336" bIns="42672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b="1" kern="1200" dirty="0">
              <a:solidFill>
                <a:schemeClr val="bg1"/>
              </a:solidFill>
            </a:rPr>
            <a:t>Severe</a:t>
          </a:r>
          <a:endParaRPr lang="zh-CN" altLang="en-US" sz="1600" b="1" kern="1200" dirty="0">
            <a:solidFill>
              <a:schemeClr val="bg1"/>
            </a:solidFill>
          </a:endParaRPr>
        </a:p>
      </dsp:txBody>
      <dsp:txXfrm>
        <a:off x="6162374" y="961153"/>
        <a:ext cx="953636" cy="46362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e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6" Type="http://schemas.openxmlformats.org/officeDocument/2006/relationships/image" Target="../media/image26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03DDE-EF37-114F-8AFA-9529D07D1DDC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6F8C71-3A47-AF4A-84A4-9880A5D1B8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5087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6F8C71-3A47-AF4A-84A4-9880A5D1B81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5422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6F8C71-3A47-AF4A-84A4-9880A5D1B81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2503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6F8C71-3A47-AF4A-84A4-9880A5D1B81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5598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6F8C71-3A47-AF4A-84A4-9880A5D1B81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3386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6F8C71-3A47-AF4A-84A4-9880A5D1B81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7254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6F8C71-3A47-AF4A-84A4-9880A5D1B81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1097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6F8C71-3A47-AF4A-84A4-9880A5D1B81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1654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6F8C71-3A47-AF4A-84A4-9880A5D1B81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0612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6F8C71-3A47-AF4A-84A4-9880A5D1B81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1725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6F8C71-3A47-AF4A-84A4-9880A5D1B81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4140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6F8C71-3A47-AF4A-84A4-9880A5D1B81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677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6F8C71-3A47-AF4A-84A4-9880A5D1B81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864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6F8C71-3A47-AF4A-84A4-9880A5D1B81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7939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6F8C71-3A47-AF4A-84A4-9880A5D1B81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598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6498"/>
                    </a14:imgEffect>
                    <a14:imgEffect>
                      <a14:saturation sat="60000"/>
                    </a14:imgEffect>
                  </a14:imgLayer>
                </a14:imgProps>
              </a:ext>
            </a:extLst>
          </a:blip>
          <a:srcRect l="24426" t="9150" r="-2046" b="4570"/>
          <a:stretch/>
        </p:blipFill>
        <p:spPr>
          <a:xfrm>
            <a:off x="0" y="0"/>
            <a:ext cx="125349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87697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140846FB-9CC9-4A24-825C-A7BCC9C89D6F}"/>
              </a:ext>
            </a:extLst>
          </p:cNvPr>
          <p:cNvSpPr/>
          <p:nvPr userDrawn="1"/>
        </p:nvSpPr>
        <p:spPr>
          <a:xfrm>
            <a:off x="0" y="6492874"/>
            <a:ext cx="12192000" cy="365126"/>
          </a:xfrm>
          <a:prstGeom prst="rect">
            <a:avLst/>
          </a:prstGeom>
          <a:gradFill flip="none" rotWithShape="1">
            <a:gsLst>
              <a:gs pos="100000">
                <a:schemeClr val="accent5">
                  <a:lumMod val="5000"/>
                  <a:lumOff val="95000"/>
                </a:schemeClr>
              </a:gs>
              <a:gs pos="0">
                <a:srgbClr val="2F5597">
                  <a:alpha val="58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Group 18">
            <a:extLst>
              <a:ext uri="{FF2B5EF4-FFF2-40B4-BE49-F238E27FC236}">
                <a16:creationId xmlns:a16="http://schemas.microsoft.com/office/drawing/2014/main" id="{FFFE7BD0-7766-4806-A6C6-3484BAE1C2C3}"/>
              </a:ext>
            </a:extLst>
          </p:cNvPr>
          <p:cNvGrpSpPr/>
          <p:nvPr userDrawn="1"/>
        </p:nvGrpSpPr>
        <p:grpSpPr>
          <a:xfrm>
            <a:off x="94520" y="117507"/>
            <a:ext cx="11633199" cy="797531"/>
            <a:chOff x="-108520" y="263730"/>
            <a:chExt cx="10707974" cy="835234"/>
          </a:xfrm>
        </p:grpSpPr>
        <p:sp>
          <p:nvSpPr>
            <p:cNvPr id="8" name="Rounded Rectangle 19">
              <a:extLst>
                <a:ext uri="{FF2B5EF4-FFF2-40B4-BE49-F238E27FC236}">
                  <a16:creationId xmlns:a16="http://schemas.microsoft.com/office/drawing/2014/main" id="{FC810BBA-88E2-43C5-B3B3-A1656CD46DB1}"/>
                </a:ext>
              </a:extLst>
            </p:cNvPr>
            <p:cNvSpPr/>
            <p:nvPr/>
          </p:nvSpPr>
          <p:spPr>
            <a:xfrm>
              <a:off x="-108520" y="277031"/>
              <a:ext cx="10707974" cy="821933"/>
            </a:xfrm>
            <a:prstGeom prst="roundRect">
              <a:avLst>
                <a:gd name="adj" fmla="val 25546"/>
              </a:avLst>
            </a:prstGeom>
            <a:solidFill>
              <a:schemeClr val="accent1">
                <a:lumMod val="75000"/>
              </a:schemeClr>
            </a:solidFill>
            <a:ln w="12700" cap="flat" cmpd="sng" algn="ctr">
              <a:solidFill>
                <a:prstClr val="white">
                  <a:hueOff val="0"/>
                  <a:satOff val="0"/>
                  <a:lumOff val="0"/>
                  <a:alphaOff val="0"/>
                </a:prstClr>
              </a:solidFill>
              <a:prstDash val="solid"/>
              <a:miter lim="800000"/>
            </a:ln>
            <a:effectLst/>
          </p:spPr>
          <p:txBody>
            <a:bodyPr spcFirstLastPara="0" vert="horz" wrap="square" lIns="76200" tIns="76200" rIns="76200" bIns="76200" numCol="1" spcCol="1270" anchor="ctr" anchorCtr="0">
              <a:noAutofit/>
            </a:bodyPr>
            <a:lstStyle/>
            <a:p>
              <a:pPr algn="ctr"/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9" name="Rectangle 20">
              <a:extLst>
                <a:ext uri="{FF2B5EF4-FFF2-40B4-BE49-F238E27FC236}">
                  <a16:creationId xmlns:a16="http://schemas.microsoft.com/office/drawing/2014/main" id="{4B80CC4A-7265-47BF-9853-9732B7F50617}"/>
                </a:ext>
              </a:extLst>
            </p:cNvPr>
            <p:cNvSpPr/>
            <p:nvPr/>
          </p:nvSpPr>
          <p:spPr>
            <a:xfrm>
              <a:off x="-15001" y="263730"/>
              <a:ext cx="10614455" cy="82193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1800" b="1" kern="1200" dirty="0" smtClean="0">
                  <a:solidFill>
                    <a:schemeClr val="bg1"/>
                  </a:solidFill>
                  <a:latin typeface="Myriad Pro" panose="020B0503030403020204" pitchFamily="34" charset="0"/>
                  <a:ea typeface="+mn-ea"/>
                  <a:cs typeface="Myriad Arabic" pitchFamily="2" charset="-78"/>
                </a:rPr>
                <a:t>BNMTRANS: A BRAIN NETWORK SEQUENCE-DRIVEN MANIFOLD-BASED</a:t>
              </a:r>
              <a:r>
                <a:rPr lang="en-US" altLang="zh-CN" sz="1800" b="1" kern="1200" baseline="0" dirty="0" smtClean="0">
                  <a:solidFill>
                    <a:schemeClr val="bg1"/>
                  </a:solidFill>
                  <a:latin typeface="Myriad Pro" panose="020B0503030403020204" pitchFamily="34" charset="0"/>
                  <a:ea typeface="+mn-ea"/>
                  <a:cs typeface="Myriad Arabic" pitchFamily="2" charset="-78"/>
                </a:rPr>
                <a:t> </a:t>
              </a:r>
              <a:r>
                <a:rPr lang="en-US" altLang="zh-CN" sz="1800" b="1" kern="1200" dirty="0" smtClean="0">
                  <a:solidFill>
                    <a:schemeClr val="bg1"/>
                  </a:solidFill>
                  <a:latin typeface="Myriad Pro" panose="020B0503030403020204" pitchFamily="34" charset="0"/>
                  <a:ea typeface="+mn-ea"/>
                  <a:cs typeface="Myriad Arabic" pitchFamily="2" charset="-78"/>
                </a:rPr>
                <a:t>TRANSFORMER FOR COGNITIVE IMPAIRMENT DETECTION USING EEG</a:t>
              </a:r>
              <a:endParaRPr lang="en-US" altLang="zh-CN" sz="1800" b="1" kern="1200" dirty="0">
                <a:solidFill>
                  <a:schemeClr val="bg1"/>
                </a:solidFill>
                <a:latin typeface="Myriad Pro" panose="020B0503030403020204" pitchFamily="34" charset="0"/>
                <a:ea typeface="+mn-ea"/>
                <a:cs typeface="Myriad Arabic" pitchFamily="2" charset="-78"/>
              </a:endParaRPr>
            </a:p>
          </p:txBody>
        </p:sp>
      </p:grpSp>
      <p:pic>
        <p:nvPicPr>
          <p:cNvPr id="10" name="Picture 4">
            <a:extLst>
              <a:ext uri="{FF2B5EF4-FFF2-40B4-BE49-F238E27FC236}">
                <a16:creationId xmlns:a16="http://schemas.microsoft.com/office/drawing/2014/main" id="{87862BE3-E706-441D-8D16-3F9830580B5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94520" y="6315724"/>
            <a:ext cx="488376" cy="427329"/>
          </a:xfrm>
          <a:prstGeom prst="rect">
            <a:avLst/>
          </a:prstGeom>
        </p:spPr>
      </p:pic>
      <p:pic>
        <p:nvPicPr>
          <p:cNvPr id="11" name="Picture 6" descr="招聘重症医学科医生（博士） - 深圳市人民医院">
            <a:extLst>
              <a:ext uri="{FF2B5EF4-FFF2-40B4-BE49-F238E27FC236}">
                <a16:creationId xmlns:a16="http://schemas.microsoft.com/office/drawing/2014/main" id="{800237C9-5AEE-4181-96FD-A3AB11FCFE1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996" y="6330658"/>
            <a:ext cx="427329" cy="427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8" descr="实训基地 | 香港中文大学（深圳）">
            <a:extLst>
              <a:ext uri="{FF2B5EF4-FFF2-40B4-BE49-F238E27FC236}">
                <a16:creationId xmlns:a16="http://schemas.microsoft.com/office/drawing/2014/main" id="{34613CDE-E1F8-426A-B754-96D77559C316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688"/>
          <a:stretch/>
        </p:blipFill>
        <p:spPr bwMode="auto">
          <a:xfrm>
            <a:off x="1086425" y="6315723"/>
            <a:ext cx="488375" cy="427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7B119B42-B27F-4ABF-9B48-2E0203664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47200" y="6496050"/>
            <a:ext cx="2743200" cy="365125"/>
          </a:xfrm>
        </p:spPr>
        <p:txBody>
          <a:bodyPr/>
          <a:lstStyle>
            <a:lvl1pPr>
              <a:defRPr lang="en-US" sz="1200" kern="1200" smtClean="0">
                <a:solidFill>
                  <a:srgbClr val="2F5597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</a:lstStyle>
          <a:p>
            <a:fld id="{1E313BD3-09B9-AC4A-A9F1-38003CF13F28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sp>
        <p:nvSpPr>
          <p:cNvPr id="14" name="Footer Placeholder 5">
            <a:extLst>
              <a:ext uri="{FF2B5EF4-FFF2-40B4-BE49-F238E27FC236}">
                <a16:creationId xmlns:a16="http://schemas.microsoft.com/office/drawing/2014/main" id="{1E0CB398-B874-4D8F-8C4C-13BDF369E0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96050"/>
            <a:ext cx="4114800" cy="365125"/>
          </a:xfrm>
        </p:spPr>
        <p:txBody>
          <a:bodyPr/>
          <a:lstStyle>
            <a:lvl1pPr>
              <a:defRPr>
                <a:solidFill>
                  <a:srgbClr val="2F5597"/>
                </a:solidFill>
                <a:latin typeface="Arial Black" panose="020B0A04020102020204" pitchFamily="34" charset="0"/>
              </a:defRPr>
            </a:lvl1pPr>
          </a:lstStyle>
          <a:p>
            <a:r>
              <a:rPr lang="en-US" altLang="zh-CN" dirty="0" smtClean="0"/>
              <a:t>ICASSP 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3478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9D30E87B-CC7F-42A3-9DE6-D90F567DD51A}"/>
              </a:ext>
            </a:extLst>
          </p:cNvPr>
          <p:cNvSpPr/>
          <p:nvPr userDrawn="1"/>
        </p:nvSpPr>
        <p:spPr>
          <a:xfrm>
            <a:off x="0" y="6492874"/>
            <a:ext cx="12192000" cy="365126"/>
          </a:xfrm>
          <a:prstGeom prst="rect">
            <a:avLst/>
          </a:prstGeom>
          <a:gradFill flip="none" rotWithShape="1">
            <a:gsLst>
              <a:gs pos="100000">
                <a:schemeClr val="accent5">
                  <a:lumMod val="5000"/>
                  <a:lumOff val="95000"/>
                </a:schemeClr>
              </a:gs>
              <a:gs pos="0">
                <a:srgbClr val="2F5597">
                  <a:alpha val="58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CF7B5D03-92D5-48D0-890E-C9BB9C5FC6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47200" y="6496050"/>
            <a:ext cx="2743200" cy="365125"/>
          </a:xfrm>
        </p:spPr>
        <p:txBody>
          <a:bodyPr/>
          <a:lstStyle>
            <a:lvl1pPr>
              <a:defRPr lang="en-US" sz="1200" kern="1200" smtClean="0">
                <a:solidFill>
                  <a:srgbClr val="2F5597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</a:lstStyle>
          <a:p>
            <a:fld id="{1E313BD3-09B9-AC4A-A9F1-38003CF13F28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sp>
        <p:nvSpPr>
          <p:cNvPr id="14" name="Footer Placeholder 5">
            <a:extLst>
              <a:ext uri="{FF2B5EF4-FFF2-40B4-BE49-F238E27FC236}">
                <a16:creationId xmlns:a16="http://schemas.microsoft.com/office/drawing/2014/main" id="{15B3D644-2FA3-415C-9CFE-DEA8D946E1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96050"/>
            <a:ext cx="4114800" cy="365125"/>
          </a:xfrm>
        </p:spPr>
        <p:txBody>
          <a:bodyPr/>
          <a:lstStyle>
            <a:lvl1pPr>
              <a:defRPr>
                <a:solidFill>
                  <a:srgbClr val="2F5597"/>
                </a:solidFill>
                <a:latin typeface="Arial Black" panose="020B0A04020102020204" pitchFamily="34" charset="0"/>
              </a:defRPr>
            </a:lvl1pPr>
          </a:lstStyle>
          <a:p>
            <a:r>
              <a:rPr lang="en-US" altLang="zh-CN" dirty="0" smtClean="0"/>
              <a:t>ICASSP 2024</a:t>
            </a:r>
            <a:endParaRPr lang="en-US" dirty="0"/>
          </a:p>
        </p:txBody>
      </p:sp>
      <p:grpSp>
        <p:nvGrpSpPr>
          <p:cNvPr id="15" name="Group 18">
            <a:extLst>
              <a:ext uri="{FF2B5EF4-FFF2-40B4-BE49-F238E27FC236}">
                <a16:creationId xmlns:a16="http://schemas.microsoft.com/office/drawing/2014/main" id="{FFFE7BD0-7766-4806-A6C6-3484BAE1C2C3}"/>
              </a:ext>
            </a:extLst>
          </p:cNvPr>
          <p:cNvGrpSpPr/>
          <p:nvPr userDrawn="1"/>
        </p:nvGrpSpPr>
        <p:grpSpPr>
          <a:xfrm>
            <a:off x="94520" y="117507"/>
            <a:ext cx="11633199" cy="797531"/>
            <a:chOff x="-108520" y="263730"/>
            <a:chExt cx="10707974" cy="835234"/>
          </a:xfrm>
        </p:grpSpPr>
        <p:sp>
          <p:nvSpPr>
            <p:cNvPr id="16" name="Rounded Rectangle 19">
              <a:extLst>
                <a:ext uri="{FF2B5EF4-FFF2-40B4-BE49-F238E27FC236}">
                  <a16:creationId xmlns:a16="http://schemas.microsoft.com/office/drawing/2014/main" id="{FC810BBA-88E2-43C5-B3B3-A1656CD46DB1}"/>
                </a:ext>
              </a:extLst>
            </p:cNvPr>
            <p:cNvSpPr/>
            <p:nvPr/>
          </p:nvSpPr>
          <p:spPr>
            <a:xfrm>
              <a:off x="-108520" y="277031"/>
              <a:ext cx="10707974" cy="821933"/>
            </a:xfrm>
            <a:prstGeom prst="roundRect">
              <a:avLst>
                <a:gd name="adj" fmla="val 25546"/>
              </a:avLst>
            </a:prstGeom>
            <a:solidFill>
              <a:schemeClr val="accent1">
                <a:lumMod val="75000"/>
              </a:schemeClr>
            </a:solidFill>
            <a:ln w="12700" cap="flat" cmpd="sng" algn="ctr">
              <a:solidFill>
                <a:prstClr val="white">
                  <a:hueOff val="0"/>
                  <a:satOff val="0"/>
                  <a:lumOff val="0"/>
                  <a:alphaOff val="0"/>
                </a:prstClr>
              </a:solidFill>
              <a:prstDash val="solid"/>
              <a:miter lim="800000"/>
            </a:ln>
            <a:effectLst/>
          </p:spPr>
          <p:txBody>
            <a:bodyPr spcFirstLastPara="0" vert="horz" wrap="square" lIns="76200" tIns="76200" rIns="76200" bIns="76200" numCol="1" spcCol="1270" anchor="ctr" anchorCtr="0">
              <a:noAutofit/>
            </a:bodyPr>
            <a:lstStyle/>
            <a:p>
              <a:pPr algn="ctr"/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7" name="Rectangle 20">
              <a:extLst>
                <a:ext uri="{FF2B5EF4-FFF2-40B4-BE49-F238E27FC236}">
                  <a16:creationId xmlns:a16="http://schemas.microsoft.com/office/drawing/2014/main" id="{4B80CC4A-7265-47BF-9853-9732B7F50617}"/>
                </a:ext>
              </a:extLst>
            </p:cNvPr>
            <p:cNvSpPr/>
            <p:nvPr/>
          </p:nvSpPr>
          <p:spPr>
            <a:xfrm>
              <a:off x="-15001" y="263730"/>
              <a:ext cx="10614455" cy="82193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1800" b="1" kern="1200" dirty="0" smtClean="0">
                  <a:solidFill>
                    <a:schemeClr val="bg1"/>
                  </a:solidFill>
                  <a:latin typeface="Myriad Pro" panose="020B0503030403020204" pitchFamily="34" charset="0"/>
                  <a:ea typeface="+mn-ea"/>
                  <a:cs typeface="Myriad Arabic" pitchFamily="2" charset="-78"/>
                </a:rPr>
                <a:t>BNMTRANS: A BRAIN NETWORK SEQUENCE-DRIVEN MANIFOLD-BASED</a:t>
              </a:r>
              <a:r>
                <a:rPr lang="en-US" altLang="zh-CN" sz="1800" b="1" kern="1200" baseline="0" dirty="0" smtClean="0">
                  <a:solidFill>
                    <a:schemeClr val="bg1"/>
                  </a:solidFill>
                  <a:latin typeface="Myriad Pro" panose="020B0503030403020204" pitchFamily="34" charset="0"/>
                  <a:ea typeface="+mn-ea"/>
                  <a:cs typeface="Myriad Arabic" pitchFamily="2" charset="-78"/>
                </a:rPr>
                <a:t> </a:t>
              </a:r>
              <a:r>
                <a:rPr lang="en-US" altLang="zh-CN" sz="1800" b="1" kern="1200" dirty="0" smtClean="0">
                  <a:solidFill>
                    <a:schemeClr val="bg1"/>
                  </a:solidFill>
                  <a:latin typeface="Myriad Pro" panose="020B0503030403020204" pitchFamily="34" charset="0"/>
                  <a:ea typeface="+mn-ea"/>
                  <a:cs typeface="Myriad Arabic" pitchFamily="2" charset="-78"/>
                </a:rPr>
                <a:t>TRANSFORMER FOR COGNITIVE IMPAIRMENT DETECTION USING EEG</a:t>
              </a:r>
              <a:endParaRPr lang="en-US" altLang="zh-CN" sz="1800" b="1" kern="1200" dirty="0">
                <a:solidFill>
                  <a:schemeClr val="bg1"/>
                </a:solidFill>
                <a:latin typeface="Myriad Pro" panose="020B0503030403020204" pitchFamily="34" charset="0"/>
                <a:ea typeface="+mn-ea"/>
                <a:cs typeface="Myriad Arabic" pitchFamily="2" charset="-7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884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30489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B98F0B1-F8B2-3AF6-30D7-E313098A3A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A501D3A-B1DB-3472-0ABF-44AE3A3530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38F239-D3B9-4844-ADF8-290BC2391ED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0A0157-75CE-02E2-C693-C094649B8D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ICASSP 2024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B0330C-7811-78AA-2954-B6EC20E9E0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313BD3-09B9-AC4A-A9F1-38003CF13F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331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  <p:sldLayoutId id="2147483652" r:id="rId3"/>
    <p:sldLayoutId id="2147483651" r:id="rId4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songzhenxi@hit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hyperlink" Target="mailto:zhiguozhang@hit.edu.cn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mailto:songzhenxi@hit.edu.cn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hyperlink" Target="mailto:zhiguozhang@hit.edu.cn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7" Type="http://schemas.openxmlformats.org/officeDocument/2006/relationships/image" Target="../media/image32.sv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0.svg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mailto:songzhenxi@hit.edu.cn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hyperlink" Target="mailto:zhiguozhang@hit.edu.cn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hyperlink" Target="mailto:zhiguozhang@hit.edu.cn" TargetMode="External"/><Relationship Id="rId5" Type="http://schemas.openxmlformats.org/officeDocument/2006/relationships/hyperlink" Target="mailto:songzhenxi@hit.edu.cn" TargetMode="Externa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songzhenxi@hit.edu.cn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hyperlink" Target="mailto:zhiguozhang@hit.edu.cn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mailto:songzhenxi@hit.edu.cn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hyperlink" Target="mailto:zhiguozhang@hit.edu.cn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6.gif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mailto:songzhenxi@hit.edu.cn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hyperlink" Target="mailto:zhiguozhang@hit.edu.cn" TargetMode="Externa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29.png"/><Relationship Id="rId26" Type="http://schemas.openxmlformats.org/officeDocument/2006/relationships/oleObject" Target="../embeddings/oleObject11.bin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2.wmf"/><Relationship Id="rId42" Type="http://schemas.openxmlformats.org/officeDocument/2006/relationships/oleObject" Target="../embeddings/oleObject2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7.emf"/><Relationship Id="rId29" Type="http://schemas.openxmlformats.org/officeDocument/2006/relationships/oleObject" Target="../embeddings/oleObject13.bin"/><Relationship Id="rId41" Type="http://schemas.openxmlformats.org/officeDocument/2006/relationships/image" Target="../media/image2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9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18.bin"/><Relationship Id="rId40" Type="http://schemas.openxmlformats.org/officeDocument/2006/relationships/oleObject" Target="../embeddings/oleObject20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20.wmf"/><Relationship Id="rId36" Type="http://schemas.openxmlformats.org/officeDocument/2006/relationships/image" Target="../media/image23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8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5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2.bin"/><Relationship Id="rId30" Type="http://schemas.openxmlformats.org/officeDocument/2006/relationships/oleObject" Target="../embeddings/oleObject14.bin"/><Relationship Id="rId35" Type="http://schemas.openxmlformats.org/officeDocument/2006/relationships/oleObject" Target="../embeddings/oleObject17.bin"/><Relationship Id="rId43" Type="http://schemas.openxmlformats.org/officeDocument/2006/relationships/image" Target="../media/image26.wmf"/><Relationship Id="rId8" Type="http://schemas.openxmlformats.org/officeDocument/2006/relationships/image" Target="../media/image12.wmf"/><Relationship Id="rId3" Type="http://schemas.openxmlformats.org/officeDocument/2006/relationships/image" Target="../media/image27.png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30.png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NULL"/><Relationship Id="rId18" Type="http://schemas.openxmlformats.org/officeDocument/2006/relationships/image" Target="NULL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7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4.png"/><Relationship Id="rId17" Type="http://schemas.openxmlformats.org/officeDocument/2006/relationships/image" Target="NUL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0.png"/><Relationship Id="rId20" Type="http://schemas.openxmlformats.org/officeDocument/2006/relationships/image" Target="../media/image3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22.bin"/><Relationship Id="rId15" Type="http://schemas.openxmlformats.org/officeDocument/2006/relationships/image" Target="NULL"/><Relationship Id="rId10" Type="http://schemas.openxmlformats.org/officeDocument/2006/relationships/image" Target="../media/image33.wmf"/><Relationship Id="rId19" Type="http://schemas.openxmlformats.org/officeDocument/2006/relationships/image" Target="../media/image35.png"/><Relationship Id="rId4" Type="http://schemas.openxmlformats.org/officeDocument/2006/relationships/image" Target="NULL"/><Relationship Id="rId9" Type="http://schemas.openxmlformats.org/officeDocument/2006/relationships/oleObject" Target="../embeddings/oleObject24.bin"/><Relationship Id="rId14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F71AD23-4F86-73F7-CC03-C18F4D84411A}"/>
              </a:ext>
            </a:extLst>
          </p:cNvPr>
          <p:cNvSpPr txBox="1"/>
          <p:nvPr/>
        </p:nvSpPr>
        <p:spPr>
          <a:xfrm>
            <a:off x="0" y="3077478"/>
            <a:ext cx="12192000" cy="37805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cap="all" dirty="0" smtClean="0">
                <a:latin typeface="Times New Roman" panose="02020603050405020304" pitchFamily="18" charset="0"/>
              </a:rPr>
              <a:t>BNMTRANS</a:t>
            </a:r>
            <a:r>
              <a:rPr lang="en-US" altLang="zh-CN" sz="2400" b="1" cap="all" dirty="0">
                <a:latin typeface="Times New Roman" panose="02020603050405020304" pitchFamily="18" charset="0"/>
              </a:rPr>
              <a:t>: A BRAIN NETWORK SEQUENCE-DRIVEN MANIFOLD-BASED</a:t>
            </a:r>
            <a:br>
              <a:rPr lang="en-US" altLang="zh-CN" sz="2400" b="1" cap="all" dirty="0">
                <a:latin typeface="Times New Roman" panose="02020603050405020304" pitchFamily="18" charset="0"/>
              </a:rPr>
            </a:br>
            <a:r>
              <a:rPr lang="en-US" altLang="zh-CN" sz="2400" b="1" cap="all" dirty="0">
                <a:latin typeface="Times New Roman" panose="02020603050405020304" pitchFamily="18" charset="0"/>
              </a:rPr>
              <a:t>TRANSFORMER FOR COGNITIVE IMPAIRMENT DETECTION USING EEG</a:t>
            </a:r>
            <a:endParaRPr lang="en-US" sz="2400" b="1" cap="all" dirty="0">
              <a:latin typeface="Times New Roman" panose="02020603050405020304" pitchFamily="18" charset="0"/>
            </a:endParaRPr>
          </a:p>
          <a:p>
            <a:pPr algn="ctr">
              <a:lnSpc>
                <a:spcPct val="125000"/>
              </a:lnSpc>
              <a:spcBef>
                <a:spcPts val="360"/>
              </a:spcBef>
            </a:pPr>
            <a:r>
              <a:rPr lang="en-US" altLang="zh-CN" sz="2200" i="1" dirty="0" err="1" smtClean="0">
                <a:latin typeface="Times New Roman" panose="02020603050405020304" pitchFamily="18" charset="0"/>
                <a:ea typeface="DengXian" panose="02010600030101010101" pitchFamily="2" charset="-122"/>
              </a:rPr>
              <a:t>Ruihan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 Qin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Zhenxi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Song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Huixia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Ren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Zian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Pei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,4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Lin Zhu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Xue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Shi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Yi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Guo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2,3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Min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Zhang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</a:p>
          <a:p>
            <a:pPr algn="ctr">
              <a:lnSpc>
                <a:spcPct val="125000"/>
              </a:lnSpc>
              <a:spcBef>
                <a:spcPts val="360"/>
              </a:spcBef>
            </a:pPr>
            <a:r>
              <a:rPr lang="en-US" altLang="zh-CN" sz="2200" i="1" dirty="0" err="1" smtClean="0">
                <a:latin typeface="Times New Roman" panose="02020603050405020304" pitchFamily="18" charset="0"/>
                <a:ea typeface="DengXian" panose="02010600030101010101" pitchFamily="2" charset="-122"/>
              </a:rPr>
              <a:t>Zhiguo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Zhang</a:t>
            </a:r>
            <a:r>
              <a:rPr lang="en-US" altLang="zh-CN" sz="2800" dirty="0"/>
              <a:t/>
            </a:r>
            <a:br>
              <a:rPr lang="en-US" altLang="zh-CN" sz="2800" dirty="0"/>
            </a:br>
            <a:r>
              <a:rPr lang="en-US" altLang="zh-CN" dirty="0" smtClean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Harbin Institute of Technology, Shenzhen, China</a:t>
            </a:r>
            <a:b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 Shenzhen People’s Hospital, Shenzhen, China</a:t>
            </a:r>
            <a:b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3 Shenzhen Bay Laboratory, Shenzhen, China</a:t>
            </a:r>
            <a:b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4 Southern University of Science and Technology, Shenzhen, China</a:t>
            </a:r>
            <a:endParaRPr lang="en-US" dirty="0"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sz="1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Corresponding Author 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( </a:t>
            </a:r>
            <a:r>
              <a:rPr lang="en-US" altLang="zh-CN" sz="1600" dirty="0" smtClean="0">
                <a:latin typeface="Times New Roman" panose="02020603050405020304" pitchFamily="18" charset="0"/>
                <a:ea typeface="DengXian" panose="02010600030101010101" pitchFamily="2" charset="-122"/>
                <a:hlinkClick r:id="rId3"/>
              </a:rPr>
              <a:t>songzhenxi@hit.edu.cn</a:t>
            </a:r>
            <a:r>
              <a:rPr lang="en-US" altLang="zh-CN" sz="16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DengXian" panose="02010600030101010101" pitchFamily="2" charset="-122"/>
                <a:hlinkClick r:id="rId4"/>
              </a:rPr>
              <a:t>zhiguozhang@hit.edu.cn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)</a:t>
            </a:r>
            <a:endParaRPr lang="en-US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/>
          <a:srcRect l="1" t="1" r="-284" b="40358"/>
          <a:stretch/>
        </p:blipFill>
        <p:spPr>
          <a:xfrm>
            <a:off x="0" y="-1"/>
            <a:ext cx="12233276" cy="304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9649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695B068-8822-88F4-DD5E-8B38E36F2E2E}"/>
              </a:ext>
            </a:extLst>
          </p:cNvPr>
          <p:cNvSpPr txBox="1"/>
          <p:nvPr/>
        </p:nvSpPr>
        <p:spPr>
          <a:xfrm>
            <a:off x="3596634" y="4274641"/>
            <a:ext cx="5307336" cy="2241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b="1" cap="all" dirty="0">
                <a:latin typeface="Times New Roman" panose="02020603050405020304" pitchFamily="18" charset="0"/>
              </a:rPr>
              <a:t>Background</a:t>
            </a:r>
            <a:r>
              <a:rPr lang="zh-CN" altLang="en-US" sz="2400" b="1" cap="all" dirty="0">
                <a:latin typeface="Times New Roman" panose="02020603050405020304" pitchFamily="18" charset="0"/>
              </a:rPr>
              <a:t> </a:t>
            </a:r>
            <a:r>
              <a:rPr lang="en-US" altLang="zh-CN" sz="2400" b="1" cap="all" dirty="0">
                <a:latin typeface="Times New Roman" panose="02020603050405020304" pitchFamily="18" charset="0"/>
              </a:rPr>
              <a:t>&amp;</a:t>
            </a:r>
            <a:r>
              <a:rPr lang="zh-CN" altLang="en-US" sz="2400" b="1" cap="all" dirty="0">
                <a:latin typeface="Times New Roman" panose="02020603050405020304" pitchFamily="18" charset="0"/>
              </a:rPr>
              <a:t> </a:t>
            </a:r>
            <a:r>
              <a:rPr lang="en-US" sz="2400" b="1" cap="all" dirty="0">
                <a:latin typeface="Times New Roman" panose="02020603050405020304" pitchFamily="18" charset="0"/>
              </a:rPr>
              <a:t>Motivation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cap="all" dirty="0">
                <a:latin typeface="Times New Roman" panose="02020603050405020304" pitchFamily="18" charset="0"/>
              </a:rPr>
              <a:t>Methodology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u="sng" cap="all" dirty="0">
                <a:solidFill>
                  <a:srgbClr val="C00000"/>
                </a:solidFill>
                <a:latin typeface="Times New Roman" panose="02020603050405020304" pitchFamily="18" charset="0"/>
              </a:rPr>
              <a:t>Experiment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b="1" cap="all" dirty="0">
                <a:latin typeface="Times New Roman" panose="02020603050405020304" pitchFamily="18" charset="0"/>
              </a:rPr>
              <a:t>Conclusion</a:t>
            </a:r>
            <a:endParaRPr lang="en-US" sz="2400" b="1" cap="all" dirty="0">
              <a:latin typeface="Times New Roman" panose="02020603050405020304" pitchFamily="18" charset="0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289C8FB2-D46F-4281-A792-E71095BDA26A}"/>
              </a:ext>
            </a:extLst>
          </p:cNvPr>
          <p:cNvCxnSpPr/>
          <p:nvPr/>
        </p:nvCxnSpPr>
        <p:spPr>
          <a:xfrm>
            <a:off x="1074420" y="4069080"/>
            <a:ext cx="100126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2">
            <a:extLst>
              <a:ext uri="{FF2B5EF4-FFF2-40B4-BE49-F238E27FC236}">
                <a16:creationId xmlns:a16="http://schemas.microsoft.com/office/drawing/2014/main" id="{9F71AD23-4F86-73F7-CC03-C18F4D84411A}"/>
              </a:ext>
            </a:extLst>
          </p:cNvPr>
          <p:cNvSpPr txBox="1"/>
          <p:nvPr/>
        </p:nvSpPr>
        <p:spPr>
          <a:xfrm>
            <a:off x="-15240" y="288558"/>
            <a:ext cx="12192000" cy="37805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cap="all" dirty="0" smtClean="0">
                <a:latin typeface="Times New Roman" panose="02020603050405020304" pitchFamily="18" charset="0"/>
              </a:rPr>
              <a:t>BNMTRANS</a:t>
            </a:r>
            <a:r>
              <a:rPr lang="en-US" altLang="zh-CN" sz="2400" b="1" cap="all" dirty="0">
                <a:latin typeface="Times New Roman" panose="02020603050405020304" pitchFamily="18" charset="0"/>
              </a:rPr>
              <a:t>: A BRAIN NETWORK SEQUENCE-DRIVEN MANIFOLD-BASED</a:t>
            </a:r>
            <a:br>
              <a:rPr lang="en-US" altLang="zh-CN" sz="2400" b="1" cap="all" dirty="0">
                <a:latin typeface="Times New Roman" panose="02020603050405020304" pitchFamily="18" charset="0"/>
              </a:rPr>
            </a:br>
            <a:r>
              <a:rPr lang="en-US" altLang="zh-CN" sz="2400" b="1" cap="all" dirty="0">
                <a:latin typeface="Times New Roman" panose="02020603050405020304" pitchFamily="18" charset="0"/>
              </a:rPr>
              <a:t>TRANSFORMER FOR COGNITIVE IMPAIRMENT DETECTION USING EEG</a:t>
            </a:r>
            <a:endParaRPr lang="en-US" sz="2400" b="1" cap="all" dirty="0">
              <a:latin typeface="Times New Roman" panose="02020603050405020304" pitchFamily="18" charset="0"/>
            </a:endParaRPr>
          </a:p>
          <a:p>
            <a:pPr algn="ctr">
              <a:lnSpc>
                <a:spcPct val="125000"/>
              </a:lnSpc>
              <a:spcBef>
                <a:spcPts val="360"/>
              </a:spcBef>
            </a:pPr>
            <a:r>
              <a:rPr lang="en-US" altLang="zh-CN" sz="2200" i="1" dirty="0" err="1" smtClean="0">
                <a:latin typeface="Times New Roman" panose="02020603050405020304" pitchFamily="18" charset="0"/>
                <a:ea typeface="DengXian" panose="02010600030101010101" pitchFamily="2" charset="-122"/>
              </a:rPr>
              <a:t>Ruihan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 Qin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Zhenxi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Song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Huixia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Ren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Zian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Pei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,4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Lin Zhu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Xue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Shi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Yi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Guo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2,3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Min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Zhang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</a:p>
          <a:p>
            <a:pPr algn="ctr">
              <a:lnSpc>
                <a:spcPct val="125000"/>
              </a:lnSpc>
              <a:spcBef>
                <a:spcPts val="360"/>
              </a:spcBef>
            </a:pPr>
            <a:r>
              <a:rPr lang="en-US" altLang="zh-CN" sz="2200" i="1" dirty="0" err="1" smtClean="0">
                <a:latin typeface="Times New Roman" panose="02020603050405020304" pitchFamily="18" charset="0"/>
                <a:ea typeface="DengXian" panose="02010600030101010101" pitchFamily="2" charset="-122"/>
              </a:rPr>
              <a:t>Zhiguo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Zhang</a:t>
            </a:r>
            <a:r>
              <a:rPr lang="en-US" altLang="zh-CN" sz="2800" dirty="0"/>
              <a:t/>
            </a:r>
            <a:br>
              <a:rPr lang="en-US" altLang="zh-CN" sz="2800" dirty="0"/>
            </a:br>
            <a:r>
              <a:rPr lang="en-US" altLang="zh-CN" dirty="0" smtClean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Harbin Institute of Technology, Shenzhen, China</a:t>
            </a:r>
            <a:b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 Shenzhen People’s Hospital, Shenzhen, China</a:t>
            </a:r>
            <a:b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3 Shenzhen Bay Laboratory, Shenzhen, China</a:t>
            </a:r>
            <a:b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4 Southern University of Science and Technology, Shenzhen, China</a:t>
            </a:r>
            <a:endParaRPr lang="en-US" dirty="0"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sz="1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Corresponding Author 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( </a:t>
            </a:r>
            <a:r>
              <a:rPr lang="en-US" altLang="zh-CN" sz="1600" dirty="0" smtClean="0">
                <a:latin typeface="Times New Roman" panose="02020603050405020304" pitchFamily="18" charset="0"/>
                <a:ea typeface="DengXian" panose="02010600030101010101" pitchFamily="2" charset="-122"/>
                <a:hlinkClick r:id="rId3"/>
              </a:rPr>
              <a:t>songzhenxi@hit.edu.cn</a:t>
            </a:r>
            <a:r>
              <a:rPr lang="en-US" altLang="zh-CN" sz="16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DengXian" panose="02010600030101010101" pitchFamily="2" charset="-122"/>
                <a:hlinkClick r:id="rId4"/>
              </a:rPr>
              <a:t>zhiguozhang@hit.edu.cn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)</a:t>
            </a:r>
            <a:endParaRPr lang="en-US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7850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604B2B8-F083-496A-817F-2282A3636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13BD3-09B9-AC4A-A9F1-38003CF13F28}" type="slidenum">
              <a:rPr lang="en-US" altLang="zh-CN" smtClean="0"/>
              <a:pPr/>
              <a:t>11</a:t>
            </a:fld>
            <a:endParaRPr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2D90FC9-4160-470E-B8C9-927EE1F5ED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ICASSP </a:t>
            </a:r>
            <a:r>
              <a:rPr lang="en-US" altLang="zh-CN" dirty="0" smtClean="0"/>
              <a:t>2024</a:t>
            </a:r>
            <a:endParaRPr 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B2E58AD-4D6F-4426-A3D8-0F883D0CBB50}"/>
              </a:ext>
            </a:extLst>
          </p:cNvPr>
          <p:cNvSpPr txBox="1"/>
          <p:nvPr/>
        </p:nvSpPr>
        <p:spPr>
          <a:xfrm>
            <a:off x="344423" y="1008502"/>
            <a:ext cx="68475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b="1" dirty="0"/>
              <a:t>Data Acquisition</a:t>
            </a:r>
          </a:p>
        </p:txBody>
      </p:sp>
      <p:sp>
        <p:nvSpPr>
          <p:cNvPr id="18" name="Rectangle 37">
            <a:extLst>
              <a:ext uri="{FF2B5EF4-FFF2-40B4-BE49-F238E27FC236}">
                <a16:creationId xmlns:a16="http://schemas.microsoft.com/office/drawing/2014/main" id="{4EFEE56C-C25A-4785-9205-6D58A080E03E}"/>
              </a:ext>
            </a:extLst>
          </p:cNvPr>
          <p:cNvSpPr/>
          <p:nvPr/>
        </p:nvSpPr>
        <p:spPr>
          <a:xfrm>
            <a:off x="4012130" y="1982396"/>
            <a:ext cx="567886" cy="3667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>
                <a:solidFill>
                  <a:schemeClr val="lt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0" name="Rounded Rectangle 38">
            <a:extLst>
              <a:ext uri="{FF2B5EF4-FFF2-40B4-BE49-F238E27FC236}">
                <a16:creationId xmlns:a16="http://schemas.microsoft.com/office/drawing/2014/main" id="{195C02BE-F54B-404B-8210-B6ED58E5400C}"/>
              </a:ext>
            </a:extLst>
          </p:cNvPr>
          <p:cNvSpPr/>
          <p:nvPr/>
        </p:nvSpPr>
        <p:spPr>
          <a:xfrm>
            <a:off x="207269" y="1601140"/>
            <a:ext cx="2202586" cy="560421"/>
          </a:xfrm>
          <a:prstGeom prst="roundRect">
            <a:avLst>
              <a:gd name="adj" fmla="val 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>
                <a:solidFill>
                  <a:schemeClr val="dk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b="1" dirty="0" smtClean="0"/>
              <a:t>46</a:t>
            </a:r>
            <a:r>
              <a:rPr lang="en-US" altLang="zh-CN" dirty="0" smtClean="0"/>
              <a:t> </a:t>
            </a:r>
            <a:r>
              <a:rPr lang="en-US" altLang="zh-CN" dirty="0"/>
              <a:t>MCI patients</a:t>
            </a:r>
            <a:endParaRPr lang="en-US" dirty="0"/>
          </a:p>
        </p:txBody>
      </p:sp>
      <p:sp>
        <p:nvSpPr>
          <p:cNvPr id="26" name="Rounded Rectangle 59">
            <a:extLst>
              <a:ext uri="{FF2B5EF4-FFF2-40B4-BE49-F238E27FC236}">
                <a16:creationId xmlns:a16="http://schemas.microsoft.com/office/drawing/2014/main" id="{03F04089-4D25-4AB2-999B-AC06CE1D8D44}"/>
              </a:ext>
            </a:extLst>
          </p:cNvPr>
          <p:cNvSpPr/>
          <p:nvPr/>
        </p:nvSpPr>
        <p:spPr>
          <a:xfrm>
            <a:off x="2770250" y="1601140"/>
            <a:ext cx="2818034" cy="560421"/>
          </a:xfrm>
          <a:prstGeom prst="roundRect">
            <a:avLst>
              <a:gd name="adj" fmla="val 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>
                <a:solidFill>
                  <a:schemeClr val="dk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b="1" dirty="0" smtClean="0"/>
              <a:t>43</a:t>
            </a:r>
            <a:r>
              <a:rPr lang="en-US" altLang="zh-CN" dirty="0" smtClean="0"/>
              <a:t> </a:t>
            </a:r>
            <a:r>
              <a:rPr lang="en-US" altLang="zh-CN" dirty="0"/>
              <a:t>age-matched healthy</a:t>
            </a:r>
            <a:br>
              <a:rPr lang="en-US" altLang="zh-CN" dirty="0"/>
            </a:br>
            <a:r>
              <a:rPr lang="en-US" altLang="zh-CN" dirty="0"/>
              <a:t>volunteers</a:t>
            </a:r>
            <a:endParaRPr lang="en-US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98E996C1-DAC0-4839-87ED-36D82A40060C}"/>
              </a:ext>
            </a:extLst>
          </p:cNvPr>
          <p:cNvGrpSpPr/>
          <p:nvPr/>
        </p:nvGrpSpPr>
        <p:grpSpPr>
          <a:xfrm>
            <a:off x="102637" y="2408255"/>
            <a:ext cx="11747723" cy="2667861"/>
            <a:chOff x="264562" y="3446568"/>
            <a:chExt cx="11747723" cy="2667861"/>
          </a:xfrm>
        </p:grpSpPr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90BBA55E-8BE6-4B11-9EA2-431D7648729E}"/>
                </a:ext>
              </a:extLst>
            </p:cNvPr>
            <p:cNvSpPr txBox="1"/>
            <p:nvPr/>
          </p:nvSpPr>
          <p:spPr>
            <a:xfrm>
              <a:off x="264562" y="5638514"/>
              <a:ext cx="533522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Brain Products GmbH, Munich, Germany</a:t>
              </a:r>
              <a:endParaRPr lang="zh-CN" altLang="en-US" dirty="0"/>
            </a:p>
          </p:txBody>
        </p:sp>
        <p:pic>
          <p:nvPicPr>
            <p:cNvPr id="1032" name="Picture 8" descr="BrainCap">
              <a:extLst>
                <a:ext uri="{FF2B5EF4-FFF2-40B4-BE49-F238E27FC236}">
                  <a16:creationId xmlns:a16="http://schemas.microsoft.com/office/drawing/2014/main" id="{FD47D0D8-89F4-407E-806F-6482055597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4481" y="3446568"/>
              <a:ext cx="2191946" cy="21919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1B46382F-3297-4A7D-9007-B98F8920D7CF}"/>
                </a:ext>
              </a:extLst>
            </p:cNvPr>
            <p:cNvSpPr txBox="1"/>
            <p:nvPr/>
          </p:nvSpPr>
          <p:spPr>
            <a:xfrm>
              <a:off x="2351898" y="4309920"/>
              <a:ext cx="245842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 smtClean="0"/>
                <a:t>62 </a:t>
              </a:r>
              <a:r>
                <a:rPr lang="en-US" altLang="zh-CN" b="1" dirty="0"/>
                <a:t>Ag/AgCl electrodes </a:t>
              </a:r>
              <a:endParaRPr lang="zh-CN" altLang="en-US" b="1" dirty="0"/>
            </a:p>
          </p:txBody>
        </p:sp>
        <p:pic>
          <p:nvPicPr>
            <p:cNvPr id="43" name="Graphic 137">
              <a:extLst>
                <a:ext uri="{FF2B5EF4-FFF2-40B4-BE49-F238E27FC236}">
                  <a16:creationId xmlns:a16="http://schemas.microsoft.com/office/drawing/2014/main" id="{2EC8E2C7-AA3E-4B6F-9060-BCF83D4DAD7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p:blipFill>
          <p:spPr>
            <a:xfrm>
              <a:off x="4703395" y="3806403"/>
              <a:ext cx="2437966" cy="1587913"/>
            </a:xfrm>
            <a:prstGeom prst="rect">
              <a:avLst/>
            </a:prstGeom>
          </p:spPr>
        </p:pic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9CFD7BFE-CCE5-4B14-8490-E1CA4FE36307}"/>
                </a:ext>
              </a:extLst>
            </p:cNvPr>
            <p:cNvCxnSpPr/>
            <p:nvPr/>
          </p:nvCxnSpPr>
          <p:spPr>
            <a:xfrm>
              <a:off x="4664296" y="5669353"/>
              <a:ext cx="2584487" cy="0"/>
            </a:xfrm>
            <a:prstGeom prst="line">
              <a:avLst/>
            </a:prstGeom>
            <a:ln w="19050"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B38E5889-1C1C-4C64-8986-97476EA47D62}"/>
                </a:ext>
              </a:extLst>
            </p:cNvPr>
            <p:cNvSpPr/>
            <p:nvPr/>
          </p:nvSpPr>
          <p:spPr>
            <a:xfrm>
              <a:off x="5113224" y="5531931"/>
              <a:ext cx="1755032" cy="582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477.53 </a:t>
              </a:r>
              <a:r>
                <a:rPr lang="en-US" altLang="zh-CN" dirty="0">
                  <a:solidFill>
                    <a:schemeClr val="tx1"/>
                  </a:solidFill>
                </a:rPr>
                <a:t>(±68.64) seconds</a:t>
              </a:r>
              <a:endParaRPr lang="en-US" altLang="zh-CN" b="1" dirty="0">
                <a:solidFill>
                  <a:schemeClr val="tx1"/>
                </a:solidFill>
              </a:endParaRPr>
            </a:p>
          </p:txBody>
        </p:sp>
        <p:sp>
          <p:nvSpPr>
            <p:cNvPr id="46" name="箭头: 右 45">
              <a:extLst>
                <a:ext uri="{FF2B5EF4-FFF2-40B4-BE49-F238E27FC236}">
                  <a16:creationId xmlns:a16="http://schemas.microsoft.com/office/drawing/2014/main" id="{71732DAB-9A4D-4526-810A-DC735F5AE2FE}"/>
                </a:ext>
              </a:extLst>
            </p:cNvPr>
            <p:cNvSpPr/>
            <p:nvPr/>
          </p:nvSpPr>
          <p:spPr>
            <a:xfrm>
              <a:off x="7251578" y="4464544"/>
              <a:ext cx="344859" cy="214231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箭头: 右 49">
              <a:extLst>
                <a:ext uri="{FF2B5EF4-FFF2-40B4-BE49-F238E27FC236}">
                  <a16:creationId xmlns:a16="http://schemas.microsoft.com/office/drawing/2014/main" id="{EAECA97C-2DED-4D2B-9BF2-6B7B49D92439}"/>
                </a:ext>
              </a:extLst>
            </p:cNvPr>
            <p:cNvSpPr/>
            <p:nvPr/>
          </p:nvSpPr>
          <p:spPr>
            <a:xfrm>
              <a:off x="10110918" y="4470780"/>
              <a:ext cx="344859" cy="214231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95C92B59-7049-4146-B69F-8BAD84ACA149}"/>
                </a:ext>
              </a:extLst>
            </p:cNvPr>
            <p:cNvSpPr txBox="1"/>
            <p:nvPr/>
          </p:nvSpPr>
          <p:spPr>
            <a:xfrm>
              <a:off x="10110918" y="5638514"/>
              <a:ext cx="190136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dirty="0"/>
                <a:t>8</a:t>
              </a:r>
              <a:r>
                <a:rPr lang="en-US" altLang="zh-CN" dirty="0" smtClean="0"/>
                <a:t>s </a:t>
              </a:r>
              <a:r>
                <a:rPr lang="en-US" altLang="zh-CN" dirty="0"/>
                <a:t>EEG segments</a:t>
              </a:r>
              <a:endParaRPr lang="zh-CN" altLang="en-US" dirty="0"/>
            </a:p>
          </p:txBody>
        </p:sp>
        <p:pic>
          <p:nvPicPr>
            <p:cNvPr id="54" name="Graphic 137">
              <a:extLst>
                <a:ext uri="{FF2B5EF4-FFF2-40B4-BE49-F238E27FC236}">
                  <a16:creationId xmlns:a16="http://schemas.microsoft.com/office/drawing/2014/main" id="{3467D470-5250-44D1-BA6F-18E6864A519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 r="88470"/>
            <a:stretch/>
          </p:blipFill>
          <p:spPr>
            <a:xfrm>
              <a:off x="10640085" y="3809652"/>
              <a:ext cx="281095" cy="1587913"/>
            </a:xfrm>
            <a:prstGeom prst="rect">
              <a:avLst/>
            </a:prstGeom>
            <a:scene3d>
              <a:camera prst="isometricRightUp"/>
              <a:lightRig rig="threePt" dir="t"/>
            </a:scene3d>
          </p:spPr>
        </p:pic>
        <p:pic>
          <p:nvPicPr>
            <p:cNvPr id="57" name="Graphic 137">
              <a:extLst>
                <a:ext uri="{FF2B5EF4-FFF2-40B4-BE49-F238E27FC236}">
                  <a16:creationId xmlns:a16="http://schemas.microsoft.com/office/drawing/2014/main" id="{5ECC3FE2-860A-4B65-AF7C-3C6966FFB8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 l="11530" r="76940"/>
            <a:stretch/>
          </p:blipFill>
          <p:spPr>
            <a:xfrm>
              <a:off x="11017724" y="3772333"/>
              <a:ext cx="281095" cy="1587913"/>
            </a:xfrm>
            <a:prstGeom prst="rect">
              <a:avLst/>
            </a:prstGeom>
            <a:scene3d>
              <a:camera prst="isometricRightUp"/>
              <a:lightRig rig="threePt" dir="t"/>
            </a:scene3d>
          </p:spPr>
        </p:pic>
        <p:pic>
          <p:nvPicPr>
            <p:cNvPr id="58" name="Graphic 137">
              <a:extLst>
                <a:ext uri="{FF2B5EF4-FFF2-40B4-BE49-F238E27FC236}">
                  <a16:creationId xmlns:a16="http://schemas.microsoft.com/office/drawing/2014/main" id="{38E7D612-70AA-4540-8BA5-7778BB344E8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 l="23060" r="66968"/>
            <a:stretch/>
          </p:blipFill>
          <p:spPr>
            <a:xfrm>
              <a:off x="11416413" y="3735577"/>
              <a:ext cx="243109" cy="1587913"/>
            </a:xfrm>
            <a:prstGeom prst="rect">
              <a:avLst/>
            </a:prstGeom>
            <a:scene3d>
              <a:camera prst="isometricRightUp"/>
              <a:lightRig rig="threePt" dir="t"/>
            </a:scene3d>
          </p:spPr>
        </p:pic>
      </p:grpSp>
      <p:sp>
        <p:nvSpPr>
          <p:cNvPr id="4" name="矩形 3"/>
          <p:cNvSpPr/>
          <p:nvPr/>
        </p:nvSpPr>
        <p:spPr>
          <a:xfrm>
            <a:off x="7434512" y="3238880"/>
            <a:ext cx="26696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segmented into 8-second, </a:t>
            </a:r>
            <a:endParaRPr lang="en-US" altLang="zh-CN" dirty="0" smtClean="0"/>
          </a:p>
          <a:p>
            <a:r>
              <a:rPr lang="en-US" altLang="zh-CN" dirty="0" smtClean="0"/>
              <a:t>non-overlapping </a:t>
            </a:r>
            <a:r>
              <a:rPr lang="en-US" altLang="zh-CN" dirty="0"/>
              <a:t>window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7327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82C67E1-88CF-4E5B-A743-0196EF491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ICASSP </a:t>
            </a:r>
            <a:r>
              <a:rPr lang="en-US" altLang="zh-CN" dirty="0" smtClean="0"/>
              <a:t>2024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E2B98CA-8561-41FF-8833-15691F6E65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13BD3-09B9-AC4A-A9F1-38003CF13F28}" type="slidenum">
              <a:rPr lang="en-US" altLang="zh-CN" smtClean="0"/>
              <a:pPr/>
              <a:t>12</a:t>
            </a:fld>
            <a:endParaRPr lang="zh-CN" altLang="en-US" dirty="0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B8150CCC-67CA-4735-A600-F4D7C467F0F1}"/>
              </a:ext>
            </a:extLst>
          </p:cNvPr>
          <p:cNvSpPr txBox="1"/>
          <p:nvPr/>
        </p:nvSpPr>
        <p:spPr>
          <a:xfrm>
            <a:off x="397371" y="899473"/>
            <a:ext cx="8507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Performance Comparison of Various EEG Features Across Machine Learning Classifiers</a:t>
            </a:r>
            <a:endParaRPr lang="zh-CN" altLang="en-US" b="1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5398" y="1188418"/>
            <a:ext cx="7098699" cy="2582141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B8150CCC-67CA-4735-A600-F4D7C467F0F1}"/>
              </a:ext>
            </a:extLst>
          </p:cNvPr>
          <p:cNvSpPr txBox="1"/>
          <p:nvPr/>
        </p:nvSpPr>
        <p:spPr>
          <a:xfrm>
            <a:off x="397371" y="3784132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Comparison Study</a:t>
            </a:r>
            <a:endParaRPr lang="zh-CN" altLang="en-US" b="1" dirty="0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397" y="4153464"/>
            <a:ext cx="7099399" cy="2317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126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82C67E1-88CF-4E5B-A743-0196EF491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ICASSP </a:t>
            </a:r>
            <a:r>
              <a:rPr lang="en-US" altLang="zh-CN" dirty="0" smtClean="0"/>
              <a:t>2024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E2B98CA-8561-41FF-8833-15691F6E65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13BD3-09B9-AC4A-A9F1-38003CF13F28}" type="slidenum">
              <a:rPr lang="en-US" altLang="zh-CN" smtClean="0"/>
              <a:pPr/>
              <a:t>13</a:t>
            </a:fld>
            <a:endParaRPr lang="zh-CN" altLang="en-US" dirty="0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B8150CCC-67CA-4735-A600-F4D7C467F0F1}"/>
              </a:ext>
            </a:extLst>
          </p:cNvPr>
          <p:cNvSpPr txBox="1"/>
          <p:nvPr/>
        </p:nvSpPr>
        <p:spPr>
          <a:xfrm>
            <a:off x="397371" y="1160728"/>
            <a:ext cx="18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Ablation Study</a:t>
            </a:r>
            <a:endParaRPr lang="zh-CN" altLang="en-US" b="1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B8150CCC-67CA-4735-A600-F4D7C467F0F1}"/>
              </a:ext>
            </a:extLst>
          </p:cNvPr>
          <p:cNvSpPr txBox="1"/>
          <p:nvPr/>
        </p:nvSpPr>
        <p:spPr>
          <a:xfrm>
            <a:off x="397371" y="3503439"/>
            <a:ext cx="5419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Performance Impact of Timescale for Brain Networks</a:t>
            </a:r>
            <a:endParaRPr lang="zh-CN" alt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0942" y="1677972"/>
            <a:ext cx="7516258" cy="150048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0942" y="4072304"/>
            <a:ext cx="7516258" cy="1244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6514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695B068-8822-88F4-DD5E-8B38E36F2E2E}"/>
              </a:ext>
            </a:extLst>
          </p:cNvPr>
          <p:cNvSpPr txBox="1"/>
          <p:nvPr/>
        </p:nvSpPr>
        <p:spPr>
          <a:xfrm>
            <a:off x="3596634" y="4274641"/>
            <a:ext cx="5307336" cy="2241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cap="all" dirty="0">
                <a:latin typeface="Times New Roman" panose="02020603050405020304" pitchFamily="18" charset="0"/>
              </a:rPr>
              <a:t>Background</a:t>
            </a:r>
            <a:r>
              <a:rPr lang="zh-CN" altLang="en-US" sz="2400" b="1" cap="all" dirty="0">
                <a:latin typeface="Times New Roman" panose="02020603050405020304" pitchFamily="18" charset="0"/>
              </a:rPr>
              <a:t> </a:t>
            </a:r>
            <a:r>
              <a:rPr lang="en-US" altLang="zh-CN" sz="2400" b="1" cap="all" dirty="0">
                <a:latin typeface="Times New Roman" panose="02020603050405020304" pitchFamily="18" charset="0"/>
              </a:rPr>
              <a:t>&amp;</a:t>
            </a:r>
            <a:r>
              <a:rPr lang="zh-CN" altLang="en-US" sz="2400" b="1" cap="all" dirty="0">
                <a:latin typeface="Times New Roman" panose="02020603050405020304" pitchFamily="18" charset="0"/>
              </a:rPr>
              <a:t> </a:t>
            </a:r>
            <a:r>
              <a:rPr lang="en-US" sz="2400" b="1" cap="all" dirty="0">
                <a:latin typeface="Times New Roman" panose="02020603050405020304" pitchFamily="18" charset="0"/>
              </a:rPr>
              <a:t>Motivation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cap="all" dirty="0">
                <a:latin typeface="Times New Roman" panose="02020603050405020304" pitchFamily="18" charset="0"/>
              </a:rPr>
              <a:t>Methodology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cap="all" dirty="0">
                <a:latin typeface="Times New Roman" panose="02020603050405020304" pitchFamily="18" charset="0"/>
              </a:rPr>
              <a:t>Experiment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b="1" u="sng" cap="all" dirty="0">
                <a:solidFill>
                  <a:srgbClr val="C00000"/>
                </a:solidFill>
                <a:latin typeface="Times New Roman" panose="02020603050405020304" pitchFamily="18" charset="0"/>
              </a:rPr>
              <a:t>Conclusion</a:t>
            </a:r>
            <a:endParaRPr lang="en-US" sz="2400" b="1" u="sng" cap="all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289C8FB2-D46F-4281-A792-E71095BDA26A}"/>
              </a:ext>
            </a:extLst>
          </p:cNvPr>
          <p:cNvCxnSpPr/>
          <p:nvPr/>
        </p:nvCxnSpPr>
        <p:spPr>
          <a:xfrm>
            <a:off x="1074420" y="4069080"/>
            <a:ext cx="100126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2">
            <a:extLst>
              <a:ext uri="{FF2B5EF4-FFF2-40B4-BE49-F238E27FC236}">
                <a16:creationId xmlns:a16="http://schemas.microsoft.com/office/drawing/2014/main" id="{9F71AD23-4F86-73F7-CC03-C18F4D84411A}"/>
              </a:ext>
            </a:extLst>
          </p:cNvPr>
          <p:cNvSpPr txBox="1"/>
          <p:nvPr/>
        </p:nvSpPr>
        <p:spPr>
          <a:xfrm>
            <a:off x="-15240" y="288558"/>
            <a:ext cx="12192000" cy="37805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cap="all" dirty="0" smtClean="0">
                <a:latin typeface="Times New Roman" panose="02020603050405020304" pitchFamily="18" charset="0"/>
              </a:rPr>
              <a:t>BNMTRANS</a:t>
            </a:r>
            <a:r>
              <a:rPr lang="en-US" altLang="zh-CN" sz="2400" b="1" cap="all" dirty="0">
                <a:latin typeface="Times New Roman" panose="02020603050405020304" pitchFamily="18" charset="0"/>
              </a:rPr>
              <a:t>: A BRAIN NETWORK SEQUENCE-DRIVEN MANIFOLD-BASED</a:t>
            </a:r>
            <a:br>
              <a:rPr lang="en-US" altLang="zh-CN" sz="2400" b="1" cap="all" dirty="0">
                <a:latin typeface="Times New Roman" panose="02020603050405020304" pitchFamily="18" charset="0"/>
              </a:rPr>
            </a:br>
            <a:r>
              <a:rPr lang="en-US" altLang="zh-CN" sz="2400" b="1" cap="all" dirty="0">
                <a:latin typeface="Times New Roman" panose="02020603050405020304" pitchFamily="18" charset="0"/>
              </a:rPr>
              <a:t>TRANSFORMER FOR COGNITIVE IMPAIRMENT DETECTION USING EEG</a:t>
            </a:r>
            <a:endParaRPr lang="en-US" sz="2400" b="1" cap="all" dirty="0">
              <a:latin typeface="Times New Roman" panose="02020603050405020304" pitchFamily="18" charset="0"/>
            </a:endParaRPr>
          </a:p>
          <a:p>
            <a:pPr algn="ctr">
              <a:lnSpc>
                <a:spcPct val="125000"/>
              </a:lnSpc>
              <a:spcBef>
                <a:spcPts val="360"/>
              </a:spcBef>
            </a:pPr>
            <a:r>
              <a:rPr lang="en-US" altLang="zh-CN" sz="2200" i="1" dirty="0" err="1" smtClean="0">
                <a:latin typeface="Times New Roman" panose="02020603050405020304" pitchFamily="18" charset="0"/>
                <a:ea typeface="DengXian" panose="02010600030101010101" pitchFamily="2" charset="-122"/>
              </a:rPr>
              <a:t>Ruihan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 Qin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Zhenxi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Song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Huixia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Ren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Zian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Pei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,4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Lin Zhu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Xue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Shi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Yi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Guo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2,3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Min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Zhang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</a:p>
          <a:p>
            <a:pPr algn="ctr">
              <a:lnSpc>
                <a:spcPct val="125000"/>
              </a:lnSpc>
              <a:spcBef>
                <a:spcPts val="360"/>
              </a:spcBef>
            </a:pPr>
            <a:r>
              <a:rPr lang="en-US" altLang="zh-CN" sz="2200" i="1" dirty="0" err="1" smtClean="0">
                <a:latin typeface="Times New Roman" panose="02020603050405020304" pitchFamily="18" charset="0"/>
                <a:ea typeface="DengXian" panose="02010600030101010101" pitchFamily="2" charset="-122"/>
              </a:rPr>
              <a:t>Zhiguo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Zhang</a:t>
            </a:r>
            <a:r>
              <a:rPr lang="en-US" altLang="zh-CN" sz="2800" dirty="0"/>
              <a:t/>
            </a:r>
            <a:br>
              <a:rPr lang="en-US" altLang="zh-CN" sz="2800" dirty="0"/>
            </a:br>
            <a:r>
              <a:rPr lang="en-US" altLang="zh-CN" dirty="0" smtClean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Harbin Institute of Technology, Shenzhen, China</a:t>
            </a:r>
            <a:b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 Shenzhen People’s Hospital, Shenzhen, China</a:t>
            </a:r>
            <a:b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3 Shenzhen Bay Laboratory, Shenzhen, China</a:t>
            </a:r>
            <a:b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4 Southern University of Science and Technology, Shenzhen, China</a:t>
            </a:r>
            <a:endParaRPr lang="en-US" dirty="0"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sz="1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Corresponding Author 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( </a:t>
            </a:r>
            <a:r>
              <a:rPr lang="en-US" altLang="zh-CN" sz="1600" dirty="0" smtClean="0">
                <a:latin typeface="Times New Roman" panose="02020603050405020304" pitchFamily="18" charset="0"/>
                <a:ea typeface="DengXian" panose="02010600030101010101" pitchFamily="2" charset="-122"/>
                <a:hlinkClick r:id="rId3"/>
              </a:rPr>
              <a:t>songzhenxi@hit.edu.cn</a:t>
            </a:r>
            <a:r>
              <a:rPr lang="en-US" altLang="zh-CN" sz="16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DengXian" panose="02010600030101010101" pitchFamily="2" charset="-122"/>
                <a:hlinkClick r:id="rId4"/>
              </a:rPr>
              <a:t>zhiguozhang@hit.edu.cn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)</a:t>
            </a:r>
            <a:endParaRPr lang="en-US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468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604B2B8-F083-496A-817F-2282A3636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13BD3-09B9-AC4A-A9F1-38003CF13F28}" type="slidenum">
              <a:rPr lang="en-US" altLang="zh-CN" smtClean="0"/>
              <a:pPr/>
              <a:t>15</a:t>
            </a:fld>
            <a:endParaRPr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2D90FC9-4160-470E-B8C9-927EE1F5ED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ICASSP </a:t>
            </a:r>
            <a:r>
              <a:rPr lang="en-US" altLang="zh-CN" dirty="0" smtClean="0"/>
              <a:t>2024</a:t>
            </a:r>
            <a:endParaRPr 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B947807-E30F-4D82-A988-0F62E94C75E4}"/>
              </a:ext>
            </a:extLst>
          </p:cNvPr>
          <p:cNvSpPr txBox="1"/>
          <p:nvPr/>
        </p:nvSpPr>
        <p:spPr>
          <a:xfrm>
            <a:off x="376793" y="1424682"/>
            <a:ext cx="11008107" cy="393954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b="1"/>
            </a:lvl1pPr>
          </a:lstStyle>
          <a:p>
            <a:pPr marL="285750" indent="-285750" algn="just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In this study, we introduced </a:t>
            </a:r>
            <a:r>
              <a:rPr lang="en-US" altLang="zh-CN" dirty="0" err="1">
                <a:solidFill>
                  <a:srgbClr val="C00000"/>
                </a:solidFill>
              </a:rPr>
              <a:t>BNMTrans</a:t>
            </a:r>
            <a:r>
              <a:rPr lang="en-US" altLang="zh-CN" dirty="0"/>
              <a:t> for EEG-based MCI </a:t>
            </a:r>
            <a:r>
              <a:rPr lang="en-US" altLang="zh-CN" dirty="0" smtClean="0"/>
              <a:t>detection</a:t>
            </a:r>
            <a:r>
              <a:rPr lang="en-US" altLang="zh-CN" dirty="0"/>
              <a:t>, inspired by aberrant synchronizations linked to cognitive </a:t>
            </a:r>
            <a:r>
              <a:rPr lang="en-US" altLang="zh-CN" dirty="0" smtClean="0"/>
              <a:t>impairment</a:t>
            </a:r>
            <a:r>
              <a:rPr lang="en-US" altLang="zh-CN" dirty="0"/>
              <a:t>. </a:t>
            </a:r>
            <a:endParaRPr lang="en-US" altLang="zh-CN" dirty="0" smtClean="0"/>
          </a:p>
          <a:p>
            <a:pPr marL="285750" indent="-285750" algn="just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y </a:t>
            </a:r>
            <a:r>
              <a:rPr lang="en-US" altLang="zh-CN" dirty="0"/>
              <a:t>designing </a:t>
            </a:r>
            <a:r>
              <a:rPr lang="en-US" altLang="zh-CN" dirty="0" smtClean="0"/>
              <a:t>sequential brain networks for </a:t>
            </a:r>
            <a:r>
              <a:rPr lang="en-US" altLang="zh-CN" dirty="0"/>
              <a:t>individuals, utilizing </a:t>
            </a:r>
            <a:r>
              <a:rPr lang="en-US" altLang="zh-CN" dirty="0">
                <a:solidFill>
                  <a:srgbClr val="C00000"/>
                </a:solidFill>
              </a:rPr>
              <a:t>non-Euclidean manifold measures</a:t>
            </a:r>
            <a:r>
              <a:rPr lang="en-US" altLang="zh-CN" dirty="0"/>
              <a:t>, and integrating with the </a:t>
            </a:r>
            <a:r>
              <a:rPr lang="en-US" altLang="zh-CN" dirty="0" smtClean="0">
                <a:solidFill>
                  <a:srgbClr val="C00000"/>
                </a:solidFill>
              </a:rPr>
              <a:t>self-attention </a:t>
            </a:r>
            <a:r>
              <a:rPr lang="en-US" altLang="zh-CN" dirty="0">
                <a:solidFill>
                  <a:srgbClr val="C00000"/>
                </a:solidFill>
              </a:rPr>
              <a:t>mechanism</a:t>
            </a:r>
            <a:r>
              <a:rPr lang="en-US" altLang="zh-CN" dirty="0"/>
              <a:t>, we advanced geometric learning to </a:t>
            </a:r>
            <a:r>
              <a:rPr lang="en-US" altLang="zh-CN" dirty="0" smtClean="0"/>
              <a:t>decode </a:t>
            </a:r>
            <a:r>
              <a:rPr lang="en-US" altLang="zh-CN" dirty="0"/>
              <a:t>neurodegenerative properties in the functional brain network based on EEG. </a:t>
            </a:r>
            <a:endParaRPr lang="en-US" altLang="zh-CN" dirty="0" smtClean="0"/>
          </a:p>
          <a:p>
            <a:pPr marL="285750" indent="-285750" algn="just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xperiments </a:t>
            </a:r>
            <a:r>
              <a:rPr lang="en-US" altLang="zh-CN" dirty="0"/>
              <a:t>confirmed </a:t>
            </a:r>
            <a:r>
              <a:rPr lang="en-US" altLang="zh-CN" dirty="0" err="1"/>
              <a:t>BNMTrans’s</a:t>
            </a:r>
            <a:r>
              <a:rPr lang="en-US" altLang="zh-CN" dirty="0"/>
              <a:t> superior ability to detect MCI abnormalities, attaining an overall accuracy of 0.90. </a:t>
            </a:r>
            <a:endParaRPr lang="en-US" altLang="zh-CN" dirty="0" smtClean="0"/>
          </a:p>
          <a:p>
            <a:pPr marL="285750" indent="-285750" algn="just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For </a:t>
            </a:r>
            <a:r>
              <a:rPr lang="en-US" altLang="zh-CN" dirty="0"/>
              <a:t>future endeavors, </a:t>
            </a:r>
            <a:r>
              <a:rPr lang="en-US" altLang="zh-CN" dirty="0" err="1"/>
              <a:t>BNMTrans</a:t>
            </a:r>
            <a:r>
              <a:rPr lang="en-US" altLang="zh-CN" dirty="0"/>
              <a:t> can be further verified using larger or multi-center datasets. Moreover, </a:t>
            </a:r>
            <a:r>
              <a:rPr lang="en-US" altLang="zh-CN" dirty="0">
                <a:solidFill>
                  <a:srgbClr val="C00000"/>
                </a:solidFill>
              </a:rPr>
              <a:t>fields such as BCI</a:t>
            </a:r>
            <a:r>
              <a:rPr lang="en-US" altLang="zh-CN" dirty="0"/>
              <a:t> may gain </a:t>
            </a:r>
            <a:r>
              <a:rPr lang="en-US" altLang="zh-CN" dirty="0" smtClean="0"/>
              <a:t>insights </a:t>
            </a:r>
            <a:r>
              <a:rPr lang="en-US" altLang="zh-CN" dirty="0"/>
              <a:t>from this study’s analysis of long-term dynamic correlations according to spatial relationships in the manifold space. </a:t>
            </a:r>
          </a:p>
        </p:txBody>
      </p:sp>
    </p:spTree>
    <p:extLst>
      <p:ext uri="{BB962C8B-B14F-4D97-AF65-F5344CB8AC3E}">
        <p14:creationId xmlns:p14="http://schemas.microsoft.com/office/powerpoint/2010/main" val="1590758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2A38C0A-6740-4EBE-A462-11F9EE654FAA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9448800" y="6496050"/>
            <a:ext cx="2743200" cy="365125"/>
          </a:xfrm>
        </p:spPr>
        <p:txBody>
          <a:bodyPr/>
          <a:lstStyle/>
          <a:p>
            <a:fld id="{1E313BD3-09B9-AC4A-A9F1-38003CF13F28}" type="slidenum">
              <a:rPr lang="en-US" altLang="zh-CN" smtClean="0"/>
              <a:pPr/>
              <a:t>16</a:t>
            </a:fld>
            <a:endParaRPr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1CCC6D1-C397-493B-BB63-4E8D4A3C466E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0" y="6496050"/>
            <a:ext cx="4114800" cy="365125"/>
          </a:xfrm>
        </p:spPr>
        <p:txBody>
          <a:bodyPr/>
          <a:lstStyle/>
          <a:p>
            <a:r>
              <a:rPr lang="en-US" altLang="zh-CN"/>
              <a:t>ICASSP 2023</a:t>
            </a:r>
            <a:endParaRPr 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AB82717-5034-402A-98DA-28308B14E086}"/>
              </a:ext>
            </a:extLst>
          </p:cNvPr>
          <p:cNvSpPr txBox="1"/>
          <p:nvPr/>
        </p:nvSpPr>
        <p:spPr>
          <a:xfrm>
            <a:off x="0" y="4541520"/>
            <a:ext cx="1219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b="1" dirty="0">
                <a:solidFill>
                  <a:srgbClr val="2F5597"/>
                </a:solidFill>
              </a:rPr>
              <a:t>THANK YOU!</a:t>
            </a:r>
            <a:endParaRPr lang="zh-CN" altLang="en-US" sz="6000" b="1" dirty="0">
              <a:solidFill>
                <a:srgbClr val="2F5597"/>
              </a:solidFill>
            </a:endParaRP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280DF28A-A295-4A53-A381-0C310D9CCB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329" y="3925697"/>
            <a:ext cx="1000873" cy="875764"/>
          </a:xfrm>
          <a:prstGeom prst="rect">
            <a:avLst/>
          </a:prstGeom>
        </p:spPr>
      </p:pic>
      <p:pic>
        <p:nvPicPr>
          <p:cNvPr id="7" name="Picture 6" descr="招聘重症医学科医生（博士） - 深圳市人民医院">
            <a:extLst>
              <a:ext uri="{FF2B5EF4-FFF2-40B4-BE49-F238E27FC236}">
                <a16:creationId xmlns:a16="http://schemas.microsoft.com/office/drawing/2014/main" id="{F2044902-1150-4352-9D84-7B98591C60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411" y="3925696"/>
            <a:ext cx="875765" cy="875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实训基地 | 香港中文大学（深圳）">
            <a:extLst>
              <a:ext uri="{FF2B5EF4-FFF2-40B4-BE49-F238E27FC236}">
                <a16:creationId xmlns:a16="http://schemas.microsoft.com/office/drawing/2014/main" id="{43C8D411-6FF0-46EF-ACA5-64D399E17BC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688"/>
          <a:stretch/>
        </p:blipFill>
        <p:spPr bwMode="auto">
          <a:xfrm>
            <a:off x="2360525" y="3925696"/>
            <a:ext cx="1000873" cy="875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2">
            <a:extLst>
              <a:ext uri="{FF2B5EF4-FFF2-40B4-BE49-F238E27FC236}">
                <a16:creationId xmlns:a16="http://schemas.microsoft.com/office/drawing/2014/main" id="{9F71AD23-4F86-73F7-CC03-C18F4D84411A}"/>
              </a:ext>
            </a:extLst>
          </p:cNvPr>
          <p:cNvSpPr txBox="1"/>
          <p:nvPr/>
        </p:nvSpPr>
        <p:spPr>
          <a:xfrm>
            <a:off x="0" y="121170"/>
            <a:ext cx="12192000" cy="37805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cap="all" dirty="0" smtClean="0">
                <a:latin typeface="Times New Roman" panose="02020603050405020304" pitchFamily="18" charset="0"/>
              </a:rPr>
              <a:t>BNMTRANS</a:t>
            </a:r>
            <a:r>
              <a:rPr lang="en-US" altLang="zh-CN" sz="2400" b="1" cap="all" dirty="0">
                <a:latin typeface="Times New Roman" panose="02020603050405020304" pitchFamily="18" charset="0"/>
              </a:rPr>
              <a:t>: A BRAIN NETWORK SEQUENCE-DRIVEN MANIFOLD-BASED</a:t>
            </a:r>
            <a:br>
              <a:rPr lang="en-US" altLang="zh-CN" sz="2400" b="1" cap="all" dirty="0">
                <a:latin typeface="Times New Roman" panose="02020603050405020304" pitchFamily="18" charset="0"/>
              </a:rPr>
            </a:br>
            <a:r>
              <a:rPr lang="en-US" altLang="zh-CN" sz="2400" b="1" cap="all" dirty="0">
                <a:latin typeface="Times New Roman" panose="02020603050405020304" pitchFamily="18" charset="0"/>
              </a:rPr>
              <a:t>TRANSFORMER FOR COGNITIVE IMPAIRMENT DETECTION USING EEG</a:t>
            </a:r>
            <a:endParaRPr lang="en-US" sz="2400" b="1" cap="all" dirty="0">
              <a:latin typeface="Times New Roman" panose="02020603050405020304" pitchFamily="18" charset="0"/>
            </a:endParaRPr>
          </a:p>
          <a:p>
            <a:pPr algn="ctr">
              <a:lnSpc>
                <a:spcPct val="125000"/>
              </a:lnSpc>
              <a:spcBef>
                <a:spcPts val="360"/>
              </a:spcBef>
            </a:pPr>
            <a:r>
              <a:rPr lang="en-US" altLang="zh-CN" sz="2200" i="1" dirty="0" err="1" smtClean="0">
                <a:latin typeface="Times New Roman" panose="02020603050405020304" pitchFamily="18" charset="0"/>
                <a:ea typeface="DengXian" panose="02010600030101010101" pitchFamily="2" charset="-122"/>
              </a:rPr>
              <a:t>Ruihan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 Qin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Zhenxi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Song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Huixia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Ren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Zian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Pei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,4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Lin Zhu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Xue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Shi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Yi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Guo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2,3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Min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Zhang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</a:p>
          <a:p>
            <a:pPr algn="ctr">
              <a:lnSpc>
                <a:spcPct val="125000"/>
              </a:lnSpc>
              <a:spcBef>
                <a:spcPts val="360"/>
              </a:spcBef>
            </a:pPr>
            <a:r>
              <a:rPr lang="en-US" altLang="zh-CN" sz="2200" i="1" dirty="0" err="1" smtClean="0">
                <a:latin typeface="Times New Roman" panose="02020603050405020304" pitchFamily="18" charset="0"/>
                <a:ea typeface="DengXian" panose="02010600030101010101" pitchFamily="2" charset="-122"/>
              </a:rPr>
              <a:t>Zhiguo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Zhang</a:t>
            </a:r>
            <a:r>
              <a:rPr lang="en-US" altLang="zh-CN" sz="2800" dirty="0"/>
              <a:t/>
            </a:r>
            <a:br>
              <a:rPr lang="en-US" altLang="zh-CN" sz="2800" dirty="0"/>
            </a:br>
            <a:r>
              <a:rPr lang="en-US" altLang="zh-CN" dirty="0" smtClean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Harbin Institute of Technology, Shenzhen, China</a:t>
            </a:r>
            <a:b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 Shenzhen People’s Hospital, Shenzhen, China</a:t>
            </a:r>
            <a:b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3 Shenzhen Bay Laboratory, Shenzhen, China</a:t>
            </a:r>
            <a:b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4 Southern University of Science and Technology, Shenzhen, China</a:t>
            </a:r>
            <a:endParaRPr lang="en-US" dirty="0"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sz="1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Corresponding Author 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( </a:t>
            </a:r>
            <a:r>
              <a:rPr lang="en-US" altLang="zh-CN" sz="1600" dirty="0" smtClean="0">
                <a:latin typeface="Times New Roman" panose="02020603050405020304" pitchFamily="18" charset="0"/>
                <a:ea typeface="DengXian" panose="02010600030101010101" pitchFamily="2" charset="-122"/>
                <a:hlinkClick r:id="rId5"/>
              </a:rPr>
              <a:t>songzhenxi@hit.edu.cn</a:t>
            </a:r>
            <a:r>
              <a:rPr lang="en-US" altLang="zh-CN" sz="16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DengXian" panose="02010600030101010101" pitchFamily="2" charset="-122"/>
                <a:hlinkClick r:id="rId6"/>
              </a:rPr>
              <a:t>zhiguozhang@hit.edu.cn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)</a:t>
            </a:r>
            <a:endParaRPr lang="en-US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199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695B068-8822-88F4-DD5E-8B38E36F2E2E}"/>
              </a:ext>
            </a:extLst>
          </p:cNvPr>
          <p:cNvSpPr txBox="1"/>
          <p:nvPr/>
        </p:nvSpPr>
        <p:spPr>
          <a:xfrm>
            <a:off x="3596634" y="4274641"/>
            <a:ext cx="5307336" cy="2241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cap="all" dirty="0">
                <a:latin typeface="Times New Roman" panose="02020603050405020304" pitchFamily="18" charset="0"/>
              </a:rPr>
              <a:t>Background</a:t>
            </a:r>
            <a:r>
              <a:rPr lang="zh-CN" altLang="en-US" sz="2400" b="1" cap="all" dirty="0">
                <a:latin typeface="Times New Roman" panose="02020603050405020304" pitchFamily="18" charset="0"/>
              </a:rPr>
              <a:t> </a:t>
            </a:r>
            <a:r>
              <a:rPr lang="en-US" altLang="zh-CN" sz="2400" b="1" cap="all" dirty="0">
                <a:latin typeface="Times New Roman" panose="02020603050405020304" pitchFamily="18" charset="0"/>
              </a:rPr>
              <a:t>&amp;</a:t>
            </a:r>
            <a:r>
              <a:rPr lang="zh-CN" altLang="en-US" sz="2400" b="1" cap="all" dirty="0">
                <a:latin typeface="Times New Roman" panose="02020603050405020304" pitchFamily="18" charset="0"/>
              </a:rPr>
              <a:t> </a:t>
            </a:r>
            <a:r>
              <a:rPr lang="en-US" sz="2400" b="1" cap="all" dirty="0">
                <a:latin typeface="Times New Roman" panose="02020603050405020304" pitchFamily="18" charset="0"/>
              </a:rPr>
              <a:t>Motivation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cap="all" dirty="0">
                <a:latin typeface="Times New Roman" panose="02020603050405020304" pitchFamily="18" charset="0"/>
              </a:rPr>
              <a:t>Methodology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cap="all" dirty="0">
                <a:latin typeface="Times New Roman" panose="02020603050405020304" pitchFamily="18" charset="0"/>
              </a:rPr>
              <a:t>Experiment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b="1" cap="all" dirty="0">
                <a:latin typeface="Times New Roman" panose="02020603050405020304" pitchFamily="18" charset="0"/>
              </a:rPr>
              <a:t>Conclusion</a:t>
            </a:r>
            <a:endParaRPr lang="en-US" sz="2400" b="1" cap="all" dirty="0">
              <a:latin typeface="Times New Roman" panose="02020603050405020304" pitchFamily="18" charset="0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289C8FB2-D46F-4281-A792-E71095BDA26A}"/>
              </a:ext>
            </a:extLst>
          </p:cNvPr>
          <p:cNvCxnSpPr/>
          <p:nvPr/>
        </p:nvCxnSpPr>
        <p:spPr>
          <a:xfrm>
            <a:off x="1074420" y="4069080"/>
            <a:ext cx="100126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2">
            <a:extLst>
              <a:ext uri="{FF2B5EF4-FFF2-40B4-BE49-F238E27FC236}">
                <a16:creationId xmlns:a16="http://schemas.microsoft.com/office/drawing/2014/main" id="{9F71AD23-4F86-73F7-CC03-C18F4D84411A}"/>
              </a:ext>
            </a:extLst>
          </p:cNvPr>
          <p:cNvSpPr txBox="1"/>
          <p:nvPr/>
        </p:nvSpPr>
        <p:spPr>
          <a:xfrm>
            <a:off x="-15240" y="288558"/>
            <a:ext cx="12192000" cy="37805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cap="all" dirty="0" smtClean="0">
                <a:latin typeface="Times New Roman" panose="02020603050405020304" pitchFamily="18" charset="0"/>
              </a:rPr>
              <a:t>BNMTRANS</a:t>
            </a:r>
            <a:r>
              <a:rPr lang="en-US" altLang="zh-CN" sz="2400" b="1" cap="all" dirty="0">
                <a:latin typeface="Times New Roman" panose="02020603050405020304" pitchFamily="18" charset="0"/>
              </a:rPr>
              <a:t>: A BRAIN NETWORK SEQUENCE-DRIVEN MANIFOLD-BASED</a:t>
            </a:r>
            <a:br>
              <a:rPr lang="en-US" altLang="zh-CN" sz="2400" b="1" cap="all" dirty="0">
                <a:latin typeface="Times New Roman" panose="02020603050405020304" pitchFamily="18" charset="0"/>
              </a:rPr>
            </a:br>
            <a:r>
              <a:rPr lang="en-US" altLang="zh-CN" sz="2400" b="1" cap="all" dirty="0">
                <a:latin typeface="Times New Roman" panose="02020603050405020304" pitchFamily="18" charset="0"/>
              </a:rPr>
              <a:t>TRANSFORMER FOR COGNITIVE IMPAIRMENT DETECTION USING EEG</a:t>
            </a:r>
            <a:endParaRPr lang="en-US" sz="2400" b="1" cap="all" dirty="0">
              <a:latin typeface="Times New Roman" panose="02020603050405020304" pitchFamily="18" charset="0"/>
            </a:endParaRPr>
          </a:p>
          <a:p>
            <a:pPr algn="ctr">
              <a:lnSpc>
                <a:spcPct val="125000"/>
              </a:lnSpc>
              <a:spcBef>
                <a:spcPts val="360"/>
              </a:spcBef>
            </a:pPr>
            <a:r>
              <a:rPr lang="en-US" altLang="zh-CN" sz="2200" i="1" dirty="0" err="1" smtClean="0">
                <a:latin typeface="Times New Roman" panose="02020603050405020304" pitchFamily="18" charset="0"/>
                <a:ea typeface="DengXian" panose="02010600030101010101" pitchFamily="2" charset="-122"/>
              </a:rPr>
              <a:t>Ruihan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 Qin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Zhenxi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Song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Huixia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Ren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Zian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Pei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,4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Lin Zhu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Xue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Shi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Yi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Guo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2,3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Min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Zhang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</a:p>
          <a:p>
            <a:pPr algn="ctr">
              <a:lnSpc>
                <a:spcPct val="125000"/>
              </a:lnSpc>
              <a:spcBef>
                <a:spcPts val="360"/>
              </a:spcBef>
            </a:pPr>
            <a:r>
              <a:rPr lang="en-US" altLang="zh-CN" sz="2200" i="1" dirty="0" err="1" smtClean="0">
                <a:latin typeface="Times New Roman" panose="02020603050405020304" pitchFamily="18" charset="0"/>
                <a:ea typeface="DengXian" panose="02010600030101010101" pitchFamily="2" charset="-122"/>
              </a:rPr>
              <a:t>Zhiguo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Zhang</a:t>
            </a:r>
            <a:r>
              <a:rPr lang="en-US" altLang="zh-CN" sz="2800" dirty="0"/>
              <a:t/>
            </a:r>
            <a:br>
              <a:rPr lang="en-US" altLang="zh-CN" sz="2800" dirty="0"/>
            </a:br>
            <a:r>
              <a:rPr lang="en-US" altLang="zh-CN" dirty="0" smtClean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Harbin Institute of Technology, Shenzhen, China</a:t>
            </a:r>
            <a:b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 Shenzhen People’s Hospital, Shenzhen, China</a:t>
            </a:r>
            <a:b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3 Shenzhen Bay Laboratory, Shenzhen, China</a:t>
            </a:r>
            <a:b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4 Southern University of Science and Technology, Shenzhen, China</a:t>
            </a:r>
            <a:endParaRPr lang="en-US" dirty="0"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sz="1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Corresponding Author 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( </a:t>
            </a:r>
            <a:r>
              <a:rPr lang="en-US" altLang="zh-CN" sz="1600" dirty="0" smtClean="0">
                <a:latin typeface="Times New Roman" panose="02020603050405020304" pitchFamily="18" charset="0"/>
                <a:ea typeface="DengXian" panose="02010600030101010101" pitchFamily="2" charset="-122"/>
                <a:hlinkClick r:id="rId3"/>
              </a:rPr>
              <a:t>songzhenxi@hit.edu.cn</a:t>
            </a:r>
            <a:r>
              <a:rPr lang="en-US" altLang="zh-CN" sz="16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DengXian" panose="02010600030101010101" pitchFamily="2" charset="-122"/>
                <a:hlinkClick r:id="rId4"/>
              </a:rPr>
              <a:t>zhiguozhang@hit.edu.cn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)</a:t>
            </a:r>
            <a:endParaRPr lang="en-US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1885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695B068-8822-88F4-DD5E-8B38E36F2E2E}"/>
              </a:ext>
            </a:extLst>
          </p:cNvPr>
          <p:cNvSpPr txBox="1"/>
          <p:nvPr/>
        </p:nvSpPr>
        <p:spPr>
          <a:xfrm>
            <a:off x="3596634" y="4274641"/>
            <a:ext cx="5307336" cy="2241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u="sng" cap="all" dirty="0">
                <a:solidFill>
                  <a:srgbClr val="C00000"/>
                </a:solidFill>
                <a:latin typeface="Times New Roman" panose="02020603050405020304" pitchFamily="18" charset="0"/>
              </a:rPr>
              <a:t>Background</a:t>
            </a:r>
            <a:r>
              <a:rPr lang="zh-CN" altLang="en-US" sz="2400" b="1" u="sng" cap="all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u="sng" cap="all" dirty="0">
                <a:solidFill>
                  <a:srgbClr val="C00000"/>
                </a:solidFill>
                <a:latin typeface="Times New Roman" panose="02020603050405020304" pitchFamily="18" charset="0"/>
              </a:rPr>
              <a:t>&amp;</a:t>
            </a:r>
            <a:r>
              <a:rPr lang="zh-CN" altLang="en-US" sz="2400" b="1" u="sng" cap="all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cap="all" dirty="0">
                <a:solidFill>
                  <a:srgbClr val="C00000"/>
                </a:solidFill>
                <a:latin typeface="Times New Roman" panose="02020603050405020304" pitchFamily="18" charset="0"/>
              </a:rPr>
              <a:t>Motivation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cap="all" dirty="0">
                <a:latin typeface="Times New Roman" panose="02020603050405020304" pitchFamily="18" charset="0"/>
              </a:rPr>
              <a:t>Methodology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cap="all" dirty="0">
                <a:latin typeface="Times New Roman" panose="02020603050405020304" pitchFamily="18" charset="0"/>
              </a:rPr>
              <a:t>Experiment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b="1" cap="all" dirty="0">
                <a:latin typeface="Times New Roman" panose="02020603050405020304" pitchFamily="18" charset="0"/>
              </a:rPr>
              <a:t>Conclusion</a:t>
            </a:r>
            <a:endParaRPr lang="en-US" sz="2400" b="1" cap="all" dirty="0">
              <a:latin typeface="Times New Roman" panose="02020603050405020304" pitchFamily="18" charset="0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289C8FB2-D46F-4281-A792-E71095BDA26A}"/>
              </a:ext>
            </a:extLst>
          </p:cNvPr>
          <p:cNvCxnSpPr/>
          <p:nvPr/>
        </p:nvCxnSpPr>
        <p:spPr>
          <a:xfrm>
            <a:off x="1074420" y="4069080"/>
            <a:ext cx="100126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2">
            <a:extLst>
              <a:ext uri="{FF2B5EF4-FFF2-40B4-BE49-F238E27FC236}">
                <a16:creationId xmlns:a16="http://schemas.microsoft.com/office/drawing/2014/main" id="{9F71AD23-4F86-73F7-CC03-C18F4D84411A}"/>
              </a:ext>
            </a:extLst>
          </p:cNvPr>
          <p:cNvSpPr txBox="1"/>
          <p:nvPr/>
        </p:nvSpPr>
        <p:spPr>
          <a:xfrm>
            <a:off x="-15240" y="288558"/>
            <a:ext cx="12192000" cy="37805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cap="all" dirty="0" smtClean="0">
                <a:latin typeface="Times New Roman" panose="02020603050405020304" pitchFamily="18" charset="0"/>
              </a:rPr>
              <a:t>BNMTRANS</a:t>
            </a:r>
            <a:r>
              <a:rPr lang="en-US" altLang="zh-CN" sz="2400" b="1" cap="all" dirty="0">
                <a:latin typeface="Times New Roman" panose="02020603050405020304" pitchFamily="18" charset="0"/>
              </a:rPr>
              <a:t>: A BRAIN NETWORK SEQUENCE-DRIVEN MANIFOLD-BASED</a:t>
            </a:r>
            <a:br>
              <a:rPr lang="en-US" altLang="zh-CN" sz="2400" b="1" cap="all" dirty="0">
                <a:latin typeface="Times New Roman" panose="02020603050405020304" pitchFamily="18" charset="0"/>
              </a:rPr>
            </a:br>
            <a:r>
              <a:rPr lang="en-US" altLang="zh-CN" sz="2400" b="1" cap="all" dirty="0">
                <a:latin typeface="Times New Roman" panose="02020603050405020304" pitchFamily="18" charset="0"/>
              </a:rPr>
              <a:t>TRANSFORMER FOR COGNITIVE IMPAIRMENT DETECTION USING EEG</a:t>
            </a:r>
            <a:endParaRPr lang="en-US" sz="2400" b="1" cap="all" dirty="0">
              <a:latin typeface="Times New Roman" panose="02020603050405020304" pitchFamily="18" charset="0"/>
            </a:endParaRPr>
          </a:p>
          <a:p>
            <a:pPr algn="ctr">
              <a:lnSpc>
                <a:spcPct val="125000"/>
              </a:lnSpc>
              <a:spcBef>
                <a:spcPts val="360"/>
              </a:spcBef>
            </a:pPr>
            <a:r>
              <a:rPr lang="en-US" altLang="zh-CN" sz="2200" i="1" dirty="0" err="1" smtClean="0">
                <a:latin typeface="Times New Roman" panose="02020603050405020304" pitchFamily="18" charset="0"/>
                <a:ea typeface="DengXian" panose="02010600030101010101" pitchFamily="2" charset="-122"/>
              </a:rPr>
              <a:t>Ruihan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 Qin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Zhenxi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Song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Huixia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Ren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Zian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Pei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,4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Lin Zhu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Xue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Shi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Yi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Guo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2,3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Min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Zhang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</a:p>
          <a:p>
            <a:pPr algn="ctr">
              <a:lnSpc>
                <a:spcPct val="125000"/>
              </a:lnSpc>
              <a:spcBef>
                <a:spcPts val="360"/>
              </a:spcBef>
            </a:pPr>
            <a:r>
              <a:rPr lang="en-US" altLang="zh-CN" sz="2200" i="1" dirty="0" err="1" smtClean="0">
                <a:latin typeface="Times New Roman" panose="02020603050405020304" pitchFamily="18" charset="0"/>
                <a:ea typeface="DengXian" panose="02010600030101010101" pitchFamily="2" charset="-122"/>
              </a:rPr>
              <a:t>Zhiguo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Zhang</a:t>
            </a:r>
            <a:r>
              <a:rPr lang="en-US" altLang="zh-CN" sz="2800" dirty="0"/>
              <a:t/>
            </a:r>
            <a:br>
              <a:rPr lang="en-US" altLang="zh-CN" sz="2800" dirty="0"/>
            </a:br>
            <a:r>
              <a:rPr lang="en-US" altLang="zh-CN" dirty="0" smtClean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Harbin Institute of Technology, Shenzhen, China</a:t>
            </a:r>
            <a:b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 Shenzhen People’s Hospital, Shenzhen, China</a:t>
            </a:r>
            <a:b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3 Shenzhen Bay Laboratory, Shenzhen, China</a:t>
            </a:r>
            <a:b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4 Southern University of Science and Technology, Shenzhen, China</a:t>
            </a:r>
            <a:endParaRPr lang="en-US" dirty="0"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sz="1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Corresponding Author 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( </a:t>
            </a:r>
            <a:r>
              <a:rPr lang="en-US" altLang="zh-CN" sz="1600" dirty="0" smtClean="0">
                <a:latin typeface="Times New Roman" panose="02020603050405020304" pitchFamily="18" charset="0"/>
                <a:ea typeface="DengXian" panose="02010600030101010101" pitchFamily="2" charset="-122"/>
                <a:hlinkClick r:id="rId3"/>
              </a:rPr>
              <a:t>songzhenxi@hit.edu.cn</a:t>
            </a:r>
            <a:r>
              <a:rPr lang="en-US" altLang="zh-CN" sz="16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DengXian" panose="02010600030101010101" pitchFamily="2" charset="-122"/>
                <a:hlinkClick r:id="rId4"/>
              </a:rPr>
              <a:t>zhiguozhang@hit.edu.cn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)</a:t>
            </a:r>
            <a:endParaRPr lang="en-US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9061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" name="Picture 4" descr="查看源图像">
            <a:extLst>
              <a:ext uri="{FF2B5EF4-FFF2-40B4-BE49-F238E27FC236}">
                <a16:creationId xmlns:a16="http://schemas.microsoft.com/office/drawing/2014/main" id="{E8C6FFD5-0E68-42A7-B959-BEE80EEE238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655" y="3831590"/>
            <a:ext cx="3393178" cy="2133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D3595B4B-C9C0-41CA-A666-8381C4FDC461}"/>
              </a:ext>
            </a:extLst>
          </p:cNvPr>
          <p:cNvGrpSpPr/>
          <p:nvPr/>
        </p:nvGrpSpPr>
        <p:grpSpPr>
          <a:xfrm>
            <a:off x="4257536" y="3915997"/>
            <a:ext cx="7519542" cy="2385935"/>
            <a:chOff x="5180068" y="4384499"/>
            <a:chExt cx="6317708" cy="2385935"/>
          </a:xfrm>
        </p:grpSpPr>
        <p:cxnSp>
          <p:nvCxnSpPr>
            <p:cNvPr id="132" name="连接符: 肘形 131">
              <a:extLst>
                <a:ext uri="{FF2B5EF4-FFF2-40B4-BE49-F238E27FC236}">
                  <a16:creationId xmlns:a16="http://schemas.microsoft.com/office/drawing/2014/main" id="{E6A5618E-2B00-4053-BB1F-158E767E9B19}"/>
                </a:ext>
              </a:extLst>
            </p:cNvPr>
            <p:cNvCxnSpPr>
              <a:cxnSpLocks/>
              <a:stCxn id="134" idx="3"/>
            </p:cNvCxnSpPr>
            <p:nvPr/>
          </p:nvCxnSpPr>
          <p:spPr>
            <a:xfrm flipV="1">
              <a:off x="10994502" y="5731024"/>
              <a:ext cx="149705" cy="303025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33" name="图示 132">
              <a:extLst>
                <a:ext uri="{FF2B5EF4-FFF2-40B4-BE49-F238E27FC236}">
                  <a16:creationId xmlns:a16="http://schemas.microsoft.com/office/drawing/2014/main" id="{8DC826D6-1B2D-45E0-907D-2DD9E15AB3C5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84169201"/>
                </p:ext>
              </p:extLst>
            </p:nvPr>
          </p:nvGraphicFramePr>
          <p:xfrm>
            <a:off x="5323232" y="4384499"/>
            <a:ext cx="6174544" cy="2385935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4" r:lo="rId5" r:qs="rId6" r:cs="rId7"/>
            </a:graphicData>
          </a:graphic>
        </p:graphicFrame>
        <p:sp>
          <p:nvSpPr>
            <p:cNvPr id="134" name="文本框 133">
              <a:extLst>
                <a:ext uri="{FF2B5EF4-FFF2-40B4-BE49-F238E27FC236}">
                  <a16:creationId xmlns:a16="http://schemas.microsoft.com/office/drawing/2014/main" id="{05EBCE9B-983A-4BBA-A451-49FB28A91D6B}"/>
                </a:ext>
              </a:extLst>
            </p:cNvPr>
            <p:cNvSpPr txBox="1"/>
            <p:nvPr/>
          </p:nvSpPr>
          <p:spPr>
            <a:xfrm>
              <a:off x="8762904" y="5849383"/>
              <a:ext cx="22315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/>
                <a:t>Dementia due to AD</a:t>
              </a:r>
              <a:endParaRPr lang="zh-CN" altLang="en-US" b="1" dirty="0"/>
            </a:p>
          </p:txBody>
        </p:sp>
        <p:cxnSp>
          <p:nvCxnSpPr>
            <p:cNvPr id="135" name="连接符: 肘形 134">
              <a:extLst>
                <a:ext uri="{FF2B5EF4-FFF2-40B4-BE49-F238E27FC236}">
                  <a16:creationId xmlns:a16="http://schemas.microsoft.com/office/drawing/2014/main" id="{0621ADD6-FBA7-4934-8BC4-88D191CA353B}"/>
                </a:ext>
              </a:extLst>
            </p:cNvPr>
            <p:cNvCxnSpPr>
              <a:cxnSpLocks/>
              <a:endCxn id="134" idx="1"/>
            </p:cNvCxnSpPr>
            <p:nvPr/>
          </p:nvCxnSpPr>
          <p:spPr>
            <a:xfrm rot="16200000" flipH="1">
              <a:off x="8582568" y="5853712"/>
              <a:ext cx="233011" cy="127662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6" name="直接箭头连接符 135">
              <a:extLst>
                <a:ext uri="{FF2B5EF4-FFF2-40B4-BE49-F238E27FC236}">
                  <a16:creationId xmlns:a16="http://schemas.microsoft.com/office/drawing/2014/main" id="{7FCE4EC4-EFDA-4D20-B103-DFE8C8D60ECB}"/>
                </a:ext>
              </a:extLst>
            </p:cNvPr>
            <p:cNvCxnSpPr/>
            <p:nvPr/>
          </p:nvCxnSpPr>
          <p:spPr>
            <a:xfrm>
              <a:off x="5323232" y="5272397"/>
              <a:ext cx="603484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7" name="文本框 136">
              <a:extLst>
                <a:ext uri="{FF2B5EF4-FFF2-40B4-BE49-F238E27FC236}">
                  <a16:creationId xmlns:a16="http://schemas.microsoft.com/office/drawing/2014/main" id="{F18E5B5E-4361-4EAA-957B-0AE93E5B27B5}"/>
                </a:ext>
              </a:extLst>
            </p:cNvPr>
            <p:cNvSpPr txBox="1"/>
            <p:nvPr/>
          </p:nvSpPr>
          <p:spPr>
            <a:xfrm>
              <a:off x="5180068" y="4747428"/>
              <a:ext cx="17549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/>
                <a:t>No symptoms</a:t>
              </a:r>
              <a:endParaRPr lang="zh-CN" altLang="en-US" b="1" dirty="0"/>
            </a:p>
          </p:txBody>
        </p:sp>
        <p:sp>
          <p:nvSpPr>
            <p:cNvPr id="138" name="文本框 137">
              <a:extLst>
                <a:ext uri="{FF2B5EF4-FFF2-40B4-BE49-F238E27FC236}">
                  <a16:creationId xmlns:a16="http://schemas.microsoft.com/office/drawing/2014/main" id="{C27C4ABC-6A70-41F7-ABBE-7DF1DF351D32}"/>
                </a:ext>
              </a:extLst>
            </p:cNvPr>
            <p:cNvSpPr txBox="1"/>
            <p:nvPr/>
          </p:nvSpPr>
          <p:spPr>
            <a:xfrm>
              <a:off x="6760676" y="4470429"/>
              <a:ext cx="160225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/>
                <a:t>Very mild symptoms</a:t>
              </a:r>
              <a:endParaRPr lang="zh-CN" altLang="en-US" b="1" dirty="0"/>
            </a:p>
          </p:txBody>
        </p:sp>
        <p:sp>
          <p:nvSpPr>
            <p:cNvPr id="139" name="文本框 138">
              <a:extLst>
                <a:ext uri="{FF2B5EF4-FFF2-40B4-BE49-F238E27FC236}">
                  <a16:creationId xmlns:a16="http://schemas.microsoft.com/office/drawing/2014/main" id="{5352CA94-2906-4102-B6BA-0D767717937D}"/>
                </a:ext>
              </a:extLst>
            </p:cNvPr>
            <p:cNvSpPr txBox="1"/>
            <p:nvPr/>
          </p:nvSpPr>
          <p:spPr>
            <a:xfrm>
              <a:off x="8506092" y="4470429"/>
              <a:ext cx="263811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/>
                <a:t>Symptoms interfere with everyday activities</a:t>
              </a:r>
              <a:endParaRPr lang="zh-CN" altLang="en-US" b="1" dirty="0"/>
            </a:p>
          </p:txBody>
        </p:sp>
        <p:cxnSp>
          <p:nvCxnSpPr>
            <p:cNvPr id="140" name="直接连接符 139">
              <a:extLst>
                <a:ext uri="{FF2B5EF4-FFF2-40B4-BE49-F238E27FC236}">
                  <a16:creationId xmlns:a16="http://schemas.microsoft.com/office/drawing/2014/main" id="{6BC4CAD3-28E8-4958-A380-E637A2CC4AD4}"/>
                </a:ext>
              </a:extLst>
            </p:cNvPr>
            <p:cNvCxnSpPr/>
            <p:nvPr/>
          </p:nvCxnSpPr>
          <p:spPr>
            <a:xfrm>
              <a:off x="6074876" y="5116760"/>
              <a:ext cx="0" cy="15563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1" name="直接连接符 140">
              <a:extLst>
                <a:ext uri="{FF2B5EF4-FFF2-40B4-BE49-F238E27FC236}">
                  <a16:creationId xmlns:a16="http://schemas.microsoft.com/office/drawing/2014/main" id="{D5F6FBA3-1108-4F62-AB46-750FACB589D0}"/>
                </a:ext>
              </a:extLst>
            </p:cNvPr>
            <p:cNvCxnSpPr/>
            <p:nvPr/>
          </p:nvCxnSpPr>
          <p:spPr>
            <a:xfrm>
              <a:off x="7579826" y="5116760"/>
              <a:ext cx="0" cy="15563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2" name="直接连接符 141">
              <a:extLst>
                <a:ext uri="{FF2B5EF4-FFF2-40B4-BE49-F238E27FC236}">
                  <a16:creationId xmlns:a16="http://schemas.microsoft.com/office/drawing/2014/main" id="{F7418E13-97B3-4745-BC10-E1FFD963218D}"/>
                </a:ext>
              </a:extLst>
            </p:cNvPr>
            <p:cNvCxnSpPr/>
            <p:nvPr/>
          </p:nvCxnSpPr>
          <p:spPr>
            <a:xfrm>
              <a:off x="9827726" y="5116760"/>
              <a:ext cx="0" cy="15563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3" name="文本框 142">
            <a:extLst>
              <a:ext uri="{FF2B5EF4-FFF2-40B4-BE49-F238E27FC236}">
                <a16:creationId xmlns:a16="http://schemas.microsoft.com/office/drawing/2014/main" id="{772D8610-DA11-4EBE-BD4D-124FE29408D8}"/>
              </a:ext>
            </a:extLst>
          </p:cNvPr>
          <p:cNvSpPr txBox="1"/>
          <p:nvPr/>
        </p:nvSpPr>
        <p:spPr>
          <a:xfrm>
            <a:off x="852952" y="5281287"/>
            <a:ext cx="33931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1" dirty="0">
                <a:solidFill>
                  <a:schemeClr val="bg1"/>
                </a:solidFill>
              </a:rPr>
              <a:t>Accumula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id="{2E5B8C13-1380-452C-9A22-DA1A18BF0B39}"/>
              </a:ext>
            </a:extLst>
          </p:cNvPr>
          <p:cNvGrpSpPr/>
          <p:nvPr/>
        </p:nvGrpSpPr>
        <p:grpSpPr>
          <a:xfrm>
            <a:off x="92925" y="972756"/>
            <a:ext cx="11522426" cy="2704791"/>
            <a:chOff x="119362" y="1946476"/>
            <a:chExt cx="11522426" cy="2704791"/>
          </a:xfrm>
        </p:grpSpPr>
        <p:sp>
          <p:nvSpPr>
            <p:cNvPr id="145" name="Rectangle 15">
              <a:extLst>
                <a:ext uri="{FF2B5EF4-FFF2-40B4-BE49-F238E27FC236}">
                  <a16:creationId xmlns:a16="http://schemas.microsoft.com/office/drawing/2014/main" id="{6DF729F5-708D-44A6-9B10-B7C589C046F9}"/>
                </a:ext>
              </a:extLst>
            </p:cNvPr>
            <p:cNvSpPr/>
            <p:nvPr/>
          </p:nvSpPr>
          <p:spPr>
            <a:xfrm>
              <a:off x="539412" y="1946476"/>
              <a:ext cx="11017588" cy="5198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25000"/>
                </a:lnSpc>
                <a:buFont typeface="Wingdings" panose="05000000000000000000" pitchFamily="2" charset="2"/>
                <a:buChar char="l"/>
              </a:pPr>
              <a:r>
                <a:rPr 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Background 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nd Significance</a:t>
              </a:r>
              <a:endParaRPr lang="en-US" sz="2400" dirty="0"/>
            </a:p>
          </p:txBody>
        </p:sp>
        <p:sp>
          <p:nvSpPr>
            <p:cNvPr id="146" name="文本框 145">
              <a:extLst>
                <a:ext uri="{FF2B5EF4-FFF2-40B4-BE49-F238E27FC236}">
                  <a16:creationId xmlns:a16="http://schemas.microsoft.com/office/drawing/2014/main" id="{0EA80B56-685E-4530-8722-02BB0B74C647}"/>
                </a:ext>
              </a:extLst>
            </p:cNvPr>
            <p:cNvSpPr txBox="1"/>
            <p:nvPr/>
          </p:nvSpPr>
          <p:spPr>
            <a:xfrm>
              <a:off x="119362" y="2442970"/>
              <a:ext cx="11522426" cy="22082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800100" lvl="1" indent="-342900">
                <a:lnSpc>
                  <a:spcPct val="125000"/>
                </a:lnSpc>
                <a:buFont typeface="Wingdings" pitchFamily="2" charset="2"/>
                <a:buChar char="Ø"/>
              </a:pPr>
              <a:r>
                <a:rPr lang="en-US" altLang="zh-CN" sz="2000" b="1" dirty="0" smtClean="0"/>
                <a:t>Mild </a:t>
              </a:r>
              <a:r>
                <a:rPr lang="en-US" altLang="zh-CN" sz="2000" b="1" dirty="0"/>
                <a:t>Cognitive Impairment (MCI)</a:t>
              </a:r>
            </a:p>
            <a:p>
              <a:pPr lvl="2">
                <a:lnSpc>
                  <a:spcPct val="125000"/>
                </a:lnSpc>
              </a:pPr>
              <a:r>
                <a:rPr lang="en-US" altLang="zh-CN" dirty="0"/>
                <a:t>Mild cognitive impairment (MCI) represents an intermediate </a:t>
              </a:r>
              <a:r>
                <a:rPr lang="en-US" altLang="zh-CN" dirty="0" smtClean="0"/>
                <a:t>stage between </a:t>
              </a:r>
              <a:r>
                <a:rPr lang="en-US" altLang="zh-CN" dirty="0"/>
                <a:t>normal cognitive aging and the pronounced </a:t>
              </a:r>
              <a:r>
                <a:rPr lang="en-US" altLang="zh-CN" dirty="0" smtClean="0"/>
                <a:t>cognitive deficits </a:t>
              </a:r>
              <a:r>
                <a:rPr lang="en-US" altLang="zh-CN" dirty="0"/>
                <a:t>observed in neurodegenerative disorders, notably </a:t>
              </a:r>
              <a:r>
                <a:rPr lang="en-US" altLang="zh-CN" dirty="0" smtClean="0"/>
                <a:t>Alzheimer’s disease </a:t>
              </a:r>
              <a:r>
                <a:rPr lang="en-US" altLang="zh-CN" dirty="0"/>
                <a:t>(AD</a:t>
              </a:r>
              <a:r>
                <a:rPr lang="en-US" altLang="zh-CN" dirty="0" smtClean="0"/>
                <a:t>).</a:t>
              </a:r>
            </a:p>
            <a:p>
              <a:pPr lvl="2">
                <a:lnSpc>
                  <a:spcPct val="125000"/>
                </a:lnSpc>
              </a:pPr>
              <a:endParaRPr lang="en-US" altLang="zh-CN" dirty="0" smtClean="0"/>
            </a:p>
            <a:p>
              <a:pPr lvl="2">
                <a:lnSpc>
                  <a:spcPct val="125000"/>
                </a:lnSpc>
              </a:pPr>
              <a:r>
                <a:rPr lang="en-US" altLang="zh-CN" dirty="0"/>
                <a:t>It </a:t>
              </a:r>
              <a:r>
                <a:rPr lang="en-US" altLang="zh-CN" dirty="0" smtClean="0"/>
                <a:t>suggests </a:t>
              </a:r>
              <a:r>
                <a:rPr lang="en-US" altLang="zh-CN" dirty="0"/>
                <a:t>that MCI offers potential as </a:t>
              </a:r>
              <a:r>
                <a:rPr lang="en-US" altLang="zh-CN" dirty="0" smtClean="0"/>
                <a:t>a valuable </a:t>
              </a:r>
              <a:r>
                <a:rPr lang="en-US" altLang="zh-CN" dirty="0"/>
                <a:t>therapeutic target, aiming to either delay or prevent the</a:t>
              </a:r>
              <a:br>
                <a:rPr lang="en-US" altLang="zh-CN" dirty="0"/>
              </a:br>
              <a:r>
                <a:rPr lang="en-US" altLang="zh-CN" dirty="0"/>
                <a:t>manifestation of AD-related cognitive </a:t>
              </a:r>
              <a:r>
                <a:rPr lang="en-US" altLang="zh-CN" dirty="0" smtClean="0"/>
                <a:t>declines. </a:t>
              </a:r>
              <a:r>
                <a:rPr lang="en-US" altLang="zh-CN" dirty="0"/>
                <a:t>In light </a:t>
              </a:r>
              <a:r>
                <a:rPr lang="en-US" altLang="zh-CN" dirty="0" smtClean="0"/>
                <a:t>of this</a:t>
              </a:r>
              <a:r>
                <a:rPr lang="en-US" altLang="zh-CN" dirty="0"/>
                <a:t>, the precise identification of MCI becomes crucial.</a:t>
              </a:r>
            </a:p>
          </p:txBody>
        </p:sp>
      </p:grpSp>
      <p:sp>
        <p:nvSpPr>
          <p:cNvPr id="152" name="灯片编号占位符 151">
            <a:extLst>
              <a:ext uri="{FF2B5EF4-FFF2-40B4-BE49-F238E27FC236}">
                <a16:creationId xmlns:a16="http://schemas.microsoft.com/office/drawing/2014/main" id="{E89378CF-361E-4A85-A906-09D66E0827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13BD3-09B9-AC4A-A9F1-38003CF13F28}" type="slidenum">
              <a:rPr lang="en-US" smtClean="0"/>
              <a:t>4</a:t>
            </a:fld>
            <a:endParaRPr lang="en-US"/>
          </a:p>
        </p:txBody>
      </p:sp>
      <p:sp>
        <p:nvSpPr>
          <p:cNvPr id="153" name="页脚占位符 152">
            <a:extLst>
              <a:ext uri="{FF2B5EF4-FFF2-40B4-BE49-F238E27FC236}">
                <a16:creationId xmlns:a16="http://schemas.microsoft.com/office/drawing/2014/main" id="{DA3A7FF8-1992-4D5F-B918-8C8788E885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ICASSP </a:t>
            </a:r>
            <a:r>
              <a:rPr lang="en-US" altLang="zh-CN" dirty="0" smtClean="0"/>
              <a:t>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6477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文本框 142">
            <a:extLst>
              <a:ext uri="{FF2B5EF4-FFF2-40B4-BE49-F238E27FC236}">
                <a16:creationId xmlns:a16="http://schemas.microsoft.com/office/drawing/2014/main" id="{772D8610-DA11-4EBE-BD4D-124FE29408D8}"/>
              </a:ext>
            </a:extLst>
          </p:cNvPr>
          <p:cNvSpPr txBox="1"/>
          <p:nvPr/>
        </p:nvSpPr>
        <p:spPr>
          <a:xfrm>
            <a:off x="852952" y="5281287"/>
            <a:ext cx="33931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1" dirty="0">
                <a:solidFill>
                  <a:schemeClr val="bg1"/>
                </a:solidFill>
              </a:rPr>
              <a:t>Accumula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5" name="Rectangle 15">
            <a:extLst>
              <a:ext uri="{FF2B5EF4-FFF2-40B4-BE49-F238E27FC236}">
                <a16:creationId xmlns:a16="http://schemas.microsoft.com/office/drawing/2014/main" id="{6DF729F5-708D-44A6-9B10-B7C589C046F9}"/>
              </a:ext>
            </a:extLst>
          </p:cNvPr>
          <p:cNvSpPr/>
          <p:nvPr/>
        </p:nvSpPr>
        <p:spPr>
          <a:xfrm>
            <a:off x="512975" y="972756"/>
            <a:ext cx="11017588" cy="5198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EG as a Diagnosis Tool</a:t>
            </a:r>
            <a:endParaRPr lang="en-US" sz="2400" dirty="0"/>
          </a:p>
        </p:txBody>
      </p:sp>
      <p:sp>
        <p:nvSpPr>
          <p:cNvPr id="152" name="灯片编号占位符 151">
            <a:extLst>
              <a:ext uri="{FF2B5EF4-FFF2-40B4-BE49-F238E27FC236}">
                <a16:creationId xmlns:a16="http://schemas.microsoft.com/office/drawing/2014/main" id="{E89378CF-361E-4A85-A906-09D66E0827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13BD3-09B9-AC4A-A9F1-38003CF13F28}" type="slidenum">
              <a:rPr lang="en-US" smtClean="0"/>
              <a:t>5</a:t>
            </a:fld>
            <a:endParaRPr lang="en-US"/>
          </a:p>
        </p:txBody>
      </p:sp>
      <p:sp>
        <p:nvSpPr>
          <p:cNvPr id="153" name="页脚占位符 152">
            <a:extLst>
              <a:ext uri="{FF2B5EF4-FFF2-40B4-BE49-F238E27FC236}">
                <a16:creationId xmlns:a16="http://schemas.microsoft.com/office/drawing/2014/main" id="{DA3A7FF8-1992-4D5F-B918-8C8788E885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ICASSP </a:t>
            </a:r>
            <a:r>
              <a:rPr lang="en-US" altLang="zh-CN" dirty="0" smtClean="0"/>
              <a:t>2024</a:t>
            </a:r>
            <a:endParaRPr 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09B8691-DCE8-445D-A8D9-3EED85107543}"/>
              </a:ext>
            </a:extLst>
          </p:cNvPr>
          <p:cNvSpPr txBox="1"/>
          <p:nvPr/>
        </p:nvSpPr>
        <p:spPr>
          <a:xfrm>
            <a:off x="6339114" y="5070229"/>
            <a:ext cx="4328886" cy="1015663"/>
          </a:xfrm>
          <a:prstGeom prst="rect">
            <a:avLst/>
          </a:prstGeom>
          <a:solidFill>
            <a:srgbClr val="2F5597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0" lvl="1" algn="ctr"/>
            <a:r>
              <a:rPr lang="en-US" altLang="zh-CN" sz="2000" b="1" dirty="0" smtClean="0">
                <a:solidFill>
                  <a:schemeClr val="bg1"/>
                </a:solidFill>
              </a:rPr>
              <a:t>EEG </a:t>
            </a:r>
            <a:r>
              <a:rPr lang="en-US" altLang="zh-CN" sz="2000" b="1" dirty="0">
                <a:solidFill>
                  <a:schemeClr val="bg1"/>
                </a:solidFill>
              </a:rPr>
              <a:t>has been widely utilized for studying brain</a:t>
            </a:r>
            <a:br>
              <a:rPr lang="en-US" altLang="zh-CN" sz="2000" b="1" dirty="0">
                <a:solidFill>
                  <a:schemeClr val="bg1"/>
                </a:solidFill>
              </a:rPr>
            </a:br>
            <a:r>
              <a:rPr lang="en-US" altLang="zh-CN" sz="2000" b="1" dirty="0">
                <a:solidFill>
                  <a:schemeClr val="bg1"/>
                </a:solidFill>
              </a:rPr>
              <a:t>synchronization 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B67D1862-4943-40B9-8F77-888252C69015}"/>
              </a:ext>
            </a:extLst>
          </p:cNvPr>
          <p:cNvSpPr/>
          <p:nvPr/>
        </p:nvSpPr>
        <p:spPr>
          <a:xfrm>
            <a:off x="19488" y="1431268"/>
            <a:ext cx="11511075" cy="186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25000"/>
              </a:lnSpc>
              <a:buFont typeface="Wingdings" pitchFamily="2" charset="2"/>
              <a:buChar char="Ø"/>
            </a:pPr>
            <a:r>
              <a:rPr lang="en-US" altLang="zh-CN" sz="2000" b="1" dirty="0"/>
              <a:t>S</a:t>
            </a:r>
            <a:r>
              <a:rPr lang="en-US" altLang="zh-CN" sz="2000" b="1" dirty="0" smtClean="0"/>
              <a:t>ynchronization </a:t>
            </a:r>
          </a:p>
          <a:p>
            <a:pPr marL="742950" lvl="1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b="1" dirty="0" smtClean="0"/>
              <a:t>The synchronization </a:t>
            </a:r>
            <a:r>
              <a:rPr lang="en-US" altLang="zh-CN" b="1" dirty="0"/>
              <a:t>of brain activities is theorized to be a mechanism underlying functional connectivity during </a:t>
            </a:r>
            <a:r>
              <a:rPr lang="en-US" altLang="zh-CN" b="1" dirty="0" smtClean="0"/>
              <a:t>information processing. </a:t>
            </a:r>
          </a:p>
          <a:p>
            <a:pPr marL="742950" lvl="1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b="1" dirty="0" smtClean="0"/>
              <a:t>This </a:t>
            </a:r>
            <a:r>
              <a:rPr lang="en-US" altLang="zh-CN" b="1" dirty="0"/>
              <a:t>synchronization is disrupted in </a:t>
            </a:r>
            <a:r>
              <a:rPr lang="en-US" altLang="zh-CN" b="1" dirty="0" smtClean="0"/>
              <a:t>neurodegenerative </a:t>
            </a:r>
            <a:r>
              <a:rPr lang="en-US" altLang="zh-CN" b="1" dirty="0"/>
              <a:t>disorders such as </a:t>
            </a:r>
            <a:r>
              <a:rPr lang="en-US" altLang="zh-CN" b="1" dirty="0" smtClean="0"/>
              <a:t>AD.</a:t>
            </a:r>
          </a:p>
          <a:p>
            <a:pPr marL="742950" lvl="1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b="1" dirty="0"/>
              <a:t>Constructing brain networks from synchronization measures effectively detects </a:t>
            </a:r>
            <a:r>
              <a:rPr lang="en-US" altLang="zh-CN" b="1" dirty="0" smtClean="0"/>
              <a:t>MCI.</a:t>
            </a:r>
            <a:endParaRPr lang="en-US" altLang="zh-CN" b="1" dirty="0"/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DCA286CF-FF0E-4F5C-9A14-5B60EFFFCCCF}"/>
              </a:ext>
            </a:extLst>
          </p:cNvPr>
          <p:cNvGrpSpPr/>
          <p:nvPr/>
        </p:nvGrpSpPr>
        <p:grpSpPr>
          <a:xfrm>
            <a:off x="19488" y="3543494"/>
            <a:ext cx="10006720" cy="2549010"/>
            <a:chOff x="335905" y="3877290"/>
            <a:chExt cx="10006720" cy="2549010"/>
          </a:xfrm>
        </p:grpSpPr>
        <p:pic>
          <p:nvPicPr>
            <p:cNvPr id="28" name="Picture 2" descr="查看源图像">
              <a:extLst>
                <a:ext uri="{FF2B5EF4-FFF2-40B4-BE49-F238E27FC236}">
                  <a16:creationId xmlns:a16="http://schemas.microsoft.com/office/drawing/2014/main" id="{FD537C16-C449-4B66-91EA-6B7FC52A961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6783" y="4510024"/>
              <a:ext cx="3335625" cy="18778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84BB0817-8694-48D5-85FC-547F31501FF4}"/>
                </a:ext>
              </a:extLst>
            </p:cNvPr>
            <p:cNvSpPr txBox="1"/>
            <p:nvPr/>
          </p:nvSpPr>
          <p:spPr>
            <a:xfrm>
              <a:off x="6500910" y="4086848"/>
              <a:ext cx="3841715" cy="121802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360000" lvl="1" indent="-342900">
                <a:lnSpc>
                  <a:spcPct val="125000"/>
                </a:lnSpc>
                <a:buFont typeface="Wingdings" panose="05000000000000000000" pitchFamily="2" charset="2"/>
                <a:buChar char="ü"/>
              </a:pPr>
              <a:r>
                <a:rPr lang="en-US" altLang="zh-CN" sz="2000" b="1" dirty="0">
                  <a:solidFill>
                    <a:srgbClr val="C00000"/>
                  </a:solidFill>
                </a:rPr>
                <a:t>Non-invasive</a:t>
              </a:r>
            </a:p>
            <a:p>
              <a:pPr marL="360000" lvl="1" indent="-342900">
                <a:lnSpc>
                  <a:spcPct val="125000"/>
                </a:lnSpc>
                <a:buFont typeface="Wingdings" panose="05000000000000000000" pitchFamily="2" charset="2"/>
                <a:buChar char="ü"/>
              </a:pPr>
              <a:r>
                <a:rPr lang="en-US" altLang="zh-CN" sz="2000" b="1" dirty="0">
                  <a:solidFill>
                    <a:srgbClr val="C00000"/>
                  </a:solidFill>
                </a:rPr>
                <a:t>Low-cost </a:t>
              </a:r>
            </a:p>
            <a:p>
              <a:pPr marL="360000" lvl="1" indent="-342900">
                <a:lnSpc>
                  <a:spcPct val="125000"/>
                </a:lnSpc>
                <a:buFont typeface="Wingdings" panose="05000000000000000000" pitchFamily="2" charset="2"/>
                <a:buChar char="ü"/>
              </a:pPr>
              <a:r>
                <a:rPr lang="en-US" altLang="zh-CN" sz="2000" b="1" dirty="0">
                  <a:solidFill>
                    <a:srgbClr val="C00000"/>
                  </a:solidFill>
                </a:rPr>
                <a:t>High temporal resolution</a:t>
              </a:r>
            </a:p>
          </p:txBody>
        </p: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F6637B42-EA5C-40A5-A38F-21262E21A9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12219" y="4510024"/>
              <a:ext cx="1804564" cy="1916276"/>
            </a:xfrm>
            <a:prstGeom prst="rect">
              <a:avLst/>
            </a:prstGeom>
          </p:spPr>
        </p:pic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801187D7-9B51-4A2F-8637-8C6A3F35941C}"/>
                </a:ext>
              </a:extLst>
            </p:cNvPr>
            <p:cNvSpPr txBox="1"/>
            <p:nvPr/>
          </p:nvSpPr>
          <p:spPr>
            <a:xfrm>
              <a:off x="335905" y="3877290"/>
              <a:ext cx="7658100" cy="4485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800100" lvl="1" indent="-342900">
                <a:lnSpc>
                  <a:spcPct val="125000"/>
                </a:lnSpc>
                <a:buFont typeface="Wingdings" pitchFamily="2" charset="2"/>
                <a:buChar char="Ø"/>
              </a:pPr>
              <a:r>
                <a:rPr lang="en-US" altLang="zh-CN" sz="2000" b="1" dirty="0"/>
                <a:t>Electroencephalography</a:t>
              </a:r>
              <a:r>
                <a:rPr lang="zh-CN" altLang="en-US" sz="2000" b="1" dirty="0"/>
                <a:t> </a:t>
              </a:r>
              <a:r>
                <a:rPr lang="en-US" altLang="zh-CN" sz="2000" b="1" dirty="0"/>
                <a:t>(EEG)</a:t>
              </a:r>
              <a:endParaRPr lang="en-US" altLang="zh-CN" sz="2000" dirty="0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8926397" y="2383510"/>
            <a:ext cx="3098800" cy="2047383"/>
            <a:chOff x="8951227" y="2278491"/>
            <a:chExt cx="3098800" cy="2047383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951227" y="2647823"/>
              <a:ext cx="3098800" cy="1678051"/>
            </a:xfrm>
            <a:prstGeom prst="rect">
              <a:avLst/>
            </a:prstGeom>
          </p:spPr>
        </p:pic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18E5B5E-4361-4EAA-957B-0AE93E5B27B5}"/>
                </a:ext>
              </a:extLst>
            </p:cNvPr>
            <p:cNvSpPr txBox="1"/>
            <p:nvPr/>
          </p:nvSpPr>
          <p:spPr>
            <a:xfrm>
              <a:off x="9252308" y="2278491"/>
              <a:ext cx="7171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 smtClean="0"/>
                <a:t>AD</a:t>
              </a:r>
              <a:endParaRPr lang="zh-CN" altLang="en-US" b="1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F18E5B5E-4361-4EAA-957B-0AE93E5B27B5}"/>
                </a:ext>
              </a:extLst>
            </p:cNvPr>
            <p:cNvSpPr txBox="1"/>
            <p:nvPr/>
          </p:nvSpPr>
          <p:spPr>
            <a:xfrm>
              <a:off x="10902617" y="2278491"/>
              <a:ext cx="1004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 smtClean="0"/>
                <a:t>Normal</a:t>
              </a:r>
              <a:endParaRPr lang="zh-CN" alt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273438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C74410E-B50C-48EE-8D0E-D68759D89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13BD3-09B9-AC4A-A9F1-38003CF13F28}" type="slidenum">
              <a:rPr lang="en-US" altLang="zh-CN" smtClean="0"/>
              <a:pPr/>
              <a:t>6</a:t>
            </a:fld>
            <a:endParaRPr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4D5827E-5D1B-4366-9991-D9AE90F699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ICASSP </a:t>
            </a:r>
            <a:r>
              <a:rPr lang="en-US" altLang="zh-CN" dirty="0" smtClean="0"/>
              <a:t>2024</a:t>
            </a:r>
            <a:endParaRPr lang="en-US" dirty="0"/>
          </a:p>
        </p:txBody>
      </p:sp>
      <p:sp>
        <p:nvSpPr>
          <p:cNvPr id="205" name="Rectangle 15">
            <a:extLst>
              <a:ext uri="{FF2B5EF4-FFF2-40B4-BE49-F238E27FC236}">
                <a16:creationId xmlns:a16="http://schemas.microsoft.com/office/drawing/2014/main" id="{5919F531-0B87-4E71-836B-813D2D029966}"/>
              </a:ext>
            </a:extLst>
          </p:cNvPr>
          <p:cNvSpPr/>
          <p:nvPr/>
        </p:nvSpPr>
        <p:spPr>
          <a:xfrm>
            <a:off x="424075" y="921956"/>
            <a:ext cx="11017588" cy="5198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tivation</a:t>
            </a:r>
            <a:endParaRPr lang="en-US" sz="2400" dirty="0"/>
          </a:p>
        </p:txBody>
      </p:sp>
      <p:sp>
        <p:nvSpPr>
          <p:cNvPr id="188" name="Rectangle 2">
            <a:extLst>
              <a:ext uri="{FF2B5EF4-FFF2-40B4-BE49-F238E27FC236}">
                <a16:creationId xmlns:a16="http://schemas.microsoft.com/office/drawing/2014/main" id="{B67D1862-4943-40B9-8F77-888252C69015}"/>
              </a:ext>
            </a:extLst>
          </p:cNvPr>
          <p:cNvSpPr/>
          <p:nvPr/>
        </p:nvSpPr>
        <p:spPr>
          <a:xfrm>
            <a:off x="19488" y="1431268"/>
            <a:ext cx="11905812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25000"/>
              </a:lnSpc>
              <a:buFont typeface="Wingdings" pitchFamily="2" charset="2"/>
              <a:buChar char="Ø"/>
            </a:pPr>
            <a:r>
              <a:rPr lang="en-US" altLang="zh-CN" sz="2000" b="1" dirty="0" smtClean="0"/>
              <a:t>EEG-based </a:t>
            </a:r>
            <a:r>
              <a:rPr lang="en-US" altLang="zh-CN" sz="2000" b="1" dirty="0"/>
              <a:t>methodologies for functional network </a:t>
            </a:r>
            <a:r>
              <a:rPr lang="en-US" altLang="zh-CN" sz="2000" b="1" dirty="0" smtClean="0"/>
              <a:t>research</a:t>
            </a:r>
          </a:p>
          <a:p>
            <a:pPr marL="800100" lvl="1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/>
              <a:t>S</a:t>
            </a:r>
            <a:r>
              <a:rPr lang="en-US" altLang="zh-CN" sz="2000" b="1" dirty="0" smtClean="0"/>
              <a:t>tatistical </a:t>
            </a:r>
            <a:r>
              <a:rPr lang="en-US" altLang="zh-CN" sz="2000" b="1" dirty="0"/>
              <a:t>quantification with graph theory </a:t>
            </a:r>
            <a:r>
              <a:rPr lang="en-US" altLang="zh-CN" sz="2000" b="1" dirty="0" smtClean="0"/>
              <a:t>---- </a:t>
            </a:r>
            <a:r>
              <a:rPr lang="en-US" altLang="zh-CN" sz="2000" b="1" dirty="0">
                <a:solidFill>
                  <a:srgbClr val="C00000"/>
                </a:solidFill>
              </a:rPr>
              <a:t>S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uffer </a:t>
            </a:r>
            <a:r>
              <a:rPr lang="en-US" altLang="zh-CN" sz="2000" b="1" dirty="0">
                <a:solidFill>
                  <a:srgbClr val="C00000"/>
                </a:solidFill>
              </a:rPr>
              <a:t>from feature extraction sparsity</a:t>
            </a:r>
          </a:p>
          <a:p>
            <a:pPr marL="800100" lvl="1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/>
              <a:t>T</a:t>
            </a:r>
            <a:r>
              <a:rPr lang="en-US" altLang="zh-CN" sz="2000" b="1" dirty="0" smtClean="0"/>
              <a:t>raditional </a:t>
            </a:r>
            <a:r>
              <a:rPr lang="en-US" altLang="zh-CN" sz="2000" b="1" dirty="0"/>
              <a:t>machine </a:t>
            </a:r>
            <a:r>
              <a:rPr lang="en-US" altLang="zh-CN" sz="2000" b="1" dirty="0" smtClean="0"/>
              <a:t>learning---- </a:t>
            </a:r>
          </a:p>
          <a:p>
            <a:pPr marL="800100" lvl="1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/>
              <a:t>D</a:t>
            </a:r>
            <a:r>
              <a:rPr lang="en-US" altLang="zh-CN" sz="2000" b="1" dirty="0" smtClean="0"/>
              <a:t>eep </a:t>
            </a:r>
            <a:r>
              <a:rPr lang="en-US" altLang="zh-CN" sz="2000" b="1" dirty="0"/>
              <a:t>learning </a:t>
            </a:r>
            <a:r>
              <a:rPr lang="en-US" altLang="zh-CN" sz="2000" b="1" dirty="0" smtClean="0"/>
              <a:t>techniques----</a:t>
            </a:r>
          </a:p>
          <a:p>
            <a:pPr lvl="1">
              <a:lnSpc>
                <a:spcPct val="125000"/>
              </a:lnSpc>
            </a:pPr>
            <a:endParaRPr lang="en-US" altLang="zh-CN" sz="2000" b="1" dirty="0" smtClean="0"/>
          </a:p>
        </p:txBody>
      </p:sp>
      <p:sp>
        <p:nvSpPr>
          <p:cNvPr id="17" name="矩形 16"/>
          <p:cNvSpPr/>
          <p:nvPr/>
        </p:nvSpPr>
        <p:spPr>
          <a:xfrm>
            <a:off x="4341981" y="2439236"/>
            <a:ext cx="46115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Ignore non-Euclidean </a:t>
            </a:r>
            <a:r>
              <a:rPr lang="en-US" altLang="zh-CN" sz="2000" b="1" dirty="0">
                <a:solidFill>
                  <a:srgbClr val="C00000"/>
                </a:solidFill>
              </a:rPr>
              <a:t>functional structure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189" name="Rectangle 2">
            <a:extLst>
              <a:ext uri="{FF2B5EF4-FFF2-40B4-BE49-F238E27FC236}">
                <a16:creationId xmlns:a16="http://schemas.microsoft.com/office/drawing/2014/main" id="{B67D1862-4943-40B9-8F77-888252C69015}"/>
              </a:ext>
            </a:extLst>
          </p:cNvPr>
          <p:cNvSpPr/>
          <p:nvPr/>
        </p:nvSpPr>
        <p:spPr>
          <a:xfrm>
            <a:off x="19488" y="3188843"/>
            <a:ext cx="1190581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25000"/>
              </a:lnSpc>
              <a:buFont typeface="Wingdings" pitchFamily="2" charset="2"/>
              <a:buChar char="Ø"/>
            </a:pPr>
            <a:r>
              <a:rPr lang="en-US" altLang="zh-CN" sz="2000" b="1" dirty="0"/>
              <a:t>Geometric deep </a:t>
            </a:r>
            <a:r>
              <a:rPr lang="en-US" altLang="zh-CN" sz="2000" b="1" dirty="0" smtClean="0"/>
              <a:t>learning</a:t>
            </a:r>
          </a:p>
          <a:p>
            <a:pPr marL="800100" lvl="1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C00000"/>
                </a:solidFill>
              </a:rPr>
              <a:t>Riemannian manifold </a:t>
            </a:r>
            <a:r>
              <a:rPr lang="en-US" altLang="zh-CN" sz="2000" b="1" dirty="0"/>
              <a:t>is </a:t>
            </a:r>
            <a:r>
              <a:rPr lang="en-US" altLang="zh-CN" sz="2000" b="1" dirty="0" smtClean="0"/>
              <a:t>now advancing </a:t>
            </a:r>
            <a:r>
              <a:rPr lang="en-US" altLang="zh-CN" sz="2000" b="1" dirty="0"/>
              <a:t>in geometric deep </a:t>
            </a:r>
            <a:r>
              <a:rPr lang="en-US" altLang="zh-CN" sz="2000" b="1" dirty="0" smtClean="0"/>
              <a:t>learning.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82919" y="2918008"/>
            <a:ext cx="2671762" cy="175738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9488" y="4146198"/>
            <a:ext cx="9797752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/>
              <a:t>Limitations </a:t>
            </a:r>
          </a:p>
          <a:p>
            <a:pPr marL="800100" lvl="1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/>
              <a:t>Inefficiently combine observed synchronization disruptions in cognitively impaired brains with relevant graph measures.</a:t>
            </a:r>
          </a:p>
          <a:p>
            <a:pPr marL="800100" lvl="1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/>
              <a:t>Overlook the diversity and complexity brought about by the high temporal resolution of EEG. </a:t>
            </a:r>
          </a:p>
        </p:txBody>
      </p:sp>
    </p:spTree>
    <p:extLst>
      <p:ext uri="{BB962C8B-B14F-4D97-AF65-F5344CB8AC3E}">
        <p14:creationId xmlns:p14="http://schemas.microsoft.com/office/powerpoint/2010/main" val="43080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695B068-8822-88F4-DD5E-8B38E36F2E2E}"/>
              </a:ext>
            </a:extLst>
          </p:cNvPr>
          <p:cNvSpPr txBox="1"/>
          <p:nvPr/>
        </p:nvSpPr>
        <p:spPr>
          <a:xfrm>
            <a:off x="3596634" y="4274641"/>
            <a:ext cx="5307336" cy="2241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cap="all" dirty="0">
                <a:latin typeface="Times New Roman" panose="02020603050405020304" pitchFamily="18" charset="0"/>
              </a:rPr>
              <a:t>Background</a:t>
            </a:r>
            <a:r>
              <a:rPr lang="zh-CN" altLang="en-US" sz="2400" b="1" cap="all" dirty="0">
                <a:latin typeface="Times New Roman" panose="02020603050405020304" pitchFamily="18" charset="0"/>
              </a:rPr>
              <a:t> </a:t>
            </a:r>
            <a:r>
              <a:rPr lang="en-US" altLang="zh-CN" sz="2400" b="1" cap="all" dirty="0">
                <a:latin typeface="Times New Roman" panose="02020603050405020304" pitchFamily="18" charset="0"/>
              </a:rPr>
              <a:t>&amp;</a:t>
            </a:r>
            <a:r>
              <a:rPr lang="zh-CN" altLang="en-US" sz="2400" b="1" cap="all" dirty="0">
                <a:latin typeface="Times New Roman" panose="02020603050405020304" pitchFamily="18" charset="0"/>
              </a:rPr>
              <a:t> </a:t>
            </a:r>
            <a:r>
              <a:rPr lang="en-US" sz="2400" b="1" cap="all" dirty="0">
                <a:latin typeface="Times New Roman" panose="02020603050405020304" pitchFamily="18" charset="0"/>
              </a:rPr>
              <a:t>Motivation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u="sng" cap="all" dirty="0">
                <a:solidFill>
                  <a:srgbClr val="C00000"/>
                </a:solidFill>
                <a:latin typeface="Times New Roman" panose="02020603050405020304" pitchFamily="18" charset="0"/>
              </a:rPr>
              <a:t>Methodology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cap="all" dirty="0">
                <a:latin typeface="Times New Roman" panose="02020603050405020304" pitchFamily="18" charset="0"/>
              </a:rPr>
              <a:t>Experiment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b="1" cap="all" dirty="0">
                <a:latin typeface="Times New Roman" panose="02020603050405020304" pitchFamily="18" charset="0"/>
              </a:rPr>
              <a:t>Conclusion</a:t>
            </a:r>
            <a:endParaRPr lang="en-US" sz="2400" b="1" cap="all" dirty="0">
              <a:latin typeface="Times New Roman" panose="02020603050405020304" pitchFamily="18" charset="0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289C8FB2-D46F-4281-A792-E71095BDA26A}"/>
              </a:ext>
            </a:extLst>
          </p:cNvPr>
          <p:cNvCxnSpPr/>
          <p:nvPr/>
        </p:nvCxnSpPr>
        <p:spPr>
          <a:xfrm>
            <a:off x="1074420" y="4069080"/>
            <a:ext cx="100126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2">
            <a:extLst>
              <a:ext uri="{FF2B5EF4-FFF2-40B4-BE49-F238E27FC236}">
                <a16:creationId xmlns:a16="http://schemas.microsoft.com/office/drawing/2014/main" id="{9F71AD23-4F86-73F7-CC03-C18F4D84411A}"/>
              </a:ext>
            </a:extLst>
          </p:cNvPr>
          <p:cNvSpPr txBox="1"/>
          <p:nvPr/>
        </p:nvSpPr>
        <p:spPr>
          <a:xfrm>
            <a:off x="-15240" y="288558"/>
            <a:ext cx="12192000" cy="37805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cap="all" dirty="0" smtClean="0">
                <a:latin typeface="Times New Roman" panose="02020603050405020304" pitchFamily="18" charset="0"/>
              </a:rPr>
              <a:t>BNMTRANS</a:t>
            </a:r>
            <a:r>
              <a:rPr lang="en-US" altLang="zh-CN" sz="2400" b="1" cap="all" dirty="0">
                <a:latin typeface="Times New Roman" panose="02020603050405020304" pitchFamily="18" charset="0"/>
              </a:rPr>
              <a:t>: A BRAIN NETWORK SEQUENCE-DRIVEN MANIFOLD-BASED</a:t>
            </a:r>
            <a:br>
              <a:rPr lang="en-US" altLang="zh-CN" sz="2400" b="1" cap="all" dirty="0">
                <a:latin typeface="Times New Roman" panose="02020603050405020304" pitchFamily="18" charset="0"/>
              </a:rPr>
            </a:br>
            <a:r>
              <a:rPr lang="en-US" altLang="zh-CN" sz="2400" b="1" cap="all" dirty="0">
                <a:latin typeface="Times New Roman" panose="02020603050405020304" pitchFamily="18" charset="0"/>
              </a:rPr>
              <a:t>TRANSFORMER FOR COGNITIVE IMPAIRMENT DETECTION USING EEG</a:t>
            </a:r>
            <a:endParaRPr lang="en-US" sz="2400" b="1" cap="all" dirty="0">
              <a:latin typeface="Times New Roman" panose="02020603050405020304" pitchFamily="18" charset="0"/>
            </a:endParaRPr>
          </a:p>
          <a:p>
            <a:pPr algn="ctr">
              <a:lnSpc>
                <a:spcPct val="125000"/>
              </a:lnSpc>
              <a:spcBef>
                <a:spcPts val="360"/>
              </a:spcBef>
            </a:pPr>
            <a:r>
              <a:rPr lang="en-US" altLang="zh-CN" sz="2200" i="1" dirty="0" err="1" smtClean="0">
                <a:latin typeface="Times New Roman" panose="02020603050405020304" pitchFamily="18" charset="0"/>
                <a:ea typeface="DengXian" panose="02010600030101010101" pitchFamily="2" charset="-122"/>
              </a:rPr>
              <a:t>Ruihan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 Qin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Zhenxi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Song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Huixia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Ren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Zian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Pei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,4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Lin Zhu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Xue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 Shi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, Yi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Guo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2,3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Min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Zhang</a:t>
            </a:r>
            <a:r>
              <a:rPr lang="en-US" altLang="zh-CN" sz="2200" i="1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</a:p>
          <a:p>
            <a:pPr algn="ctr">
              <a:lnSpc>
                <a:spcPct val="125000"/>
              </a:lnSpc>
              <a:spcBef>
                <a:spcPts val="360"/>
              </a:spcBef>
            </a:pPr>
            <a:r>
              <a:rPr lang="en-US" altLang="zh-CN" sz="2200" i="1" dirty="0" err="1" smtClean="0">
                <a:latin typeface="Times New Roman" panose="02020603050405020304" pitchFamily="18" charset="0"/>
                <a:ea typeface="DengXian" panose="02010600030101010101" pitchFamily="2" charset="-122"/>
              </a:rPr>
              <a:t>Zhiguo</a:t>
            </a:r>
            <a:r>
              <a:rPr lang="en-US" altLang="zh-CN" sz="2200" i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altLang="zh-CN" sz="2200" i="1" dirty="0">
                <a:latin typeface="Times New Roman" panose="02020603050405020304" pitchFamily="18" charset="0"/>
                <a:ea typeface="DengXian" panose="02010600030101010101" pitchFamily="2" charset="-122"/>
              </a:rPr>
              <a:t>Zhang</a:t>
            </a:r>
            <a:r>
              <a:rPr lang="en-US" altLang="zh-CN" sz="2800" dirty="0"/>
              <a:t/>
            </a:r>
            <a:br>
              <a:rPr lang="en-US" altLang="zh-CN" sz="2800" dirty="0"/>
            </a:br>
            <a:r>
              <a:rPr lang="en-US" altLang="zh-CN" dirty="0" smtClean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Harbin Institute of Technology, Shenzhen, China</a:t>
            </a:r>
            <a:b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 Shenzhen People’s Hospital, Shenzhen, China</a:t>
            </a:r>
            <a:b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3 Shenzhen Bay Laboratory, Shenzhen, China</a:t>
            </a:r>
            <a:b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4 Southern University of Science and Technology, Shenzhen, China</a:t>
            </a:r>
            <a:endParaRPr lang="en-US" dirty="0"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sz="1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Corresponding Author 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( </a:t>
            </a:r>
            <a:r>
              <a:rPr lang="en-US" altLang="zh-CN" sz="1600" dirty="0" smtClean="0">
                <a:latin typeface="Times New Roman" panose="02020603050405020304" pitchFamily="18" charset="0"/>
                <a:ea typeface="DengXian" panose="02010600030101010101" pitchFamily="2" charset="-122"/>
                <a:hlinkClick r:id="rId3"/>
              </a:rPr>
              <a:t>songzhenxi@hit.edu.cn</a:t>
            </a:r>
            <a:r>
              <a:rPr lang="en-US" altLang="zh-CN" sz="16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DengXian" panose="02010600030101010101" pitchFamily="2" charset="-122"/>
                <a:hlinkClick r:id="rId4"/>
              </a:rPr>
              <a:t>zhiguozhang@hit.edu.cn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)</a:t>
            </a:r>
            <a:endParaRPr lang="en-US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5836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82C67E1-88CF-4E5B-A743-0196EF491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ICASSP </a:t>
            </a:r>
            <a:r>
              <a:rPr lang="en-US" altLang="zh-CN" dirty="0" smtClean="0"/>
              <a:t>2024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E2B98CA-8561-41FF-8833-15691F6E65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13BD3-09B9-AC4A-A9F1-38003CF13F28}" type="slidenum">
              <a:rPr lang="en-US" altLang="zh-CN" smtClean="0"/>
              <a:pPr/>
              <a:t>8</a:t>
            </a:fld>
            <a:endParaRPr lang="zh-CN" altLang="en-US" dirty="0"/>
          </a:p>
        </p:txBody>
      </p:sp>
      <p:grpSp>
        <p:nvGrpSpPr>
          <p:cNvPr id="351" name="组合 350"/>
          <p:cNvGrpSpPr/>
          <p:nvPr/>
        </p:nvGrpSpPr>
        <p:grpSpPr>
          <a:xfrm>
            <a:off x="240182" y="1393544"/>
            <a:ext cx="11512549" cy="4490060"/>
            <a:chOff x="297332" y="1698344"/>
            <a:chExt cx="11512549" cy="4490060"/>
          </a:xfrm>
        </p:grpSpPr>
        <p:sp>
          <p:nvSpPr>
            <p:cNvPr id="74" name="矩形 73">
              <a:extLst>
                <a:ext uri="{FF2B5EF4-FFF2-40B4-BE49-F238E27FC236}">
                  <a16:creationId xmlns:a16="http://schemas.microsoft.com/office/drawing/2014/main" id="{6648E532-BCA4-753D-B28D-D10708CDF2E0}"/>
                </a:ext>
              </a:extLst>
            </p:cNvPr>
            <p:cNvSpPr/>
            <p:nvPr/>
          </p:nvSpPr>
          <p:spPr>
            <a:xfrm>
              <a:off x="297332" y="1698344"/>
              <a:ext cx="11512549" cy="4490060"/>
            </a:xfrm>
            <a:prstGeom prst="rect">
              <a:avLst/>
            </a:prstGeom>
            <a:solidFill>
              <a:schemeClr val="bg1"/>
            </a:solidFill>
            <a:ln w="22225" cmpd="thickThin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5" name="图片 74">
              <a:extLst>
                <a:ext uri="{FF2B5EF4-FFF2-40B4-BE49-F238E27FC236}">
                  <a16:creationId xmlns:a16="http://schemas.microsoft.com/office/drawing/2014/main" id="{8E090F03-AA06-BFA9-B38C-8D040CED77C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721868" y="2672609"/>
              <a:ext cx="1372584" cy="522802"/>
            </a:xfrm>
            <a:prstGeom prst="rect">
              <a:avLst/>
            </a:prstGeom>
            <a:ln>
              <a:noFill/>
            </a:ln>
          </p:spPr>
        </p:pic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28A3C27E-AC30-46F6-4C7C-81C82D14CE87}"/>
                </a:ext>
              </a:extLst>
            </p:cNvPr>
            <p:cNvCxnSpPr>
              <a:cxnSpLocks/>
            </p:cNvCxnSpPr>
            <p:nvPr/>
          </p:nvCxnSpPr>
          <p:spPr>
            <a:xfrm>
              <a:off x="2152802" y="2848868"/>
              <a:ext cx="288001" cy="0"/>
            </a:xfrm>
            <a:prstGeom prst="line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文本框 76">
              <a:extLst>
                <a:ext uri="{FF2B5EF4-FFF2-40B4-BE49-F238E27FC236}">
                  <a16:creationId xmlns:a16="http://schemas.microsoft.com/office/drawing/2014/main" id="{75446649-4B43-4FEE-00AC-D2740B0CF469}"/>
                </a:ext>
              </a:extLst>
            </p:cNvPr>
            <p:cNvSpPr txBox="1"/>
            <p:nvPr/>
          </p:nvSpPr>
          <p:spPr>
            <a:xfrm>
              <a:off x="2714352" y="2275106"/>
              <a:ext cx="1443942" cy="3076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99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T Extractor </a:t>
              </a:r>
            </a:p>
          </p:txBody>
        </p:sp>
        <p:pic>
          <p:nvPicPr>
            <p:cNvPr id="78" name="图片 77">
              <a:extLst>
                <a:ext uri="{FF2B5EF4-FFF2-40B4-BE49-F238E27FC236}">
                  <a16:creationId xmlns:a16="http://schemas.microsoft.com/office/drawing/2014/main" id="{3F85101D-61EE-1DDE-55BB-F1508528DB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2592572" y="2635244"/>
              <a:ext cx="1584689" cy="603589"/>
            </a:xfrm>
            <a:prstGeom prst="rect">
              <a:avLst/>
            </a:prstGeom>
            <a:ln>
              <a:noFill/>
            </a:ln>
          </p:spPr>
        </p:pic>
        <p:sp>
          <p:nvSpPr>
            <p:cNvPr id="79" name="矩形 78">
              <a:extLst>
                <a:ext uri="{FF2B5EF4-FFF2-40B4-BE49-F238E27FC236}">
                  <a16:creationId xmlns:a16="http://schemas.microsoft.com/office/drawing/2014/main" id="{22C5E266-20ED-8015-80F0-A279040AAC1D}"/>
                </a:ext>
              </a:extLst>
            </p:cNvPr>
            <p:cNvSpPr/>
            <p:nvPr/>
          </p:nvSpPr>
          <p:spPr>
            <a:xfrm>
              <a:off x="2769581" y="2632474"/>
              <a:ext cx="126598" cy="603589"/>
            </a:xfrm>
            <a:prstGeom prst="rect">
              <a:avLst/>
            </a:prstGeom>
            <a:solidFill>
              <a:schemeClr val="accent4">
                <a:lumMod val="7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A97D2E0B-B82B-A928-0BDC-60456AD30057}"/>
                </a:ext>
              </a:extLst>
            </p:cNvPr>
            <p:cNvSpPr/>
            <p:nvPr/>
          </p:nvSpPr>
          <p:spPr>
            <a:xfrm>
              <a:off x="2592572" y="2783047"/>
              <a:ext cx="1599721" cy="131647"/>
            </a:xfrm>
            <a:prstGeom prst="rect">
              <a:avLst/>
            </a:prstGeom>
            <a:solidFill>
              <a:schemeClr val="accent6">
                <a:lumMod val="7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文本框 80">
              <a:extLst>
                <a:ext uri="{FF2B5EF4-FFF2-40B4-BE49-F238E27FC236}">
                  <a16:creationId xmlns:a16="http://schemas.microsoft.com/office/drawing/2014/main" id="{73E3629D-C889-8D89-7DFA-0ED4CF938EBC}"/>
                </a:ext>
              </a:extLst>
            </p:cNvPr>
            <p:cNvSpPr txBox="1"/>
            <p:nvPr/>
          </p:nvSpPr>
          <p:spPr>
            <a:xfrm>
              <a:off x="712476" y="2295235"/>
              <a:ext cx="1373582" cy="3076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399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EEG Input</a:t>
              </a:r>
            </a:p>
          </p:txBody>
        </p: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28D2EC4D-7E97-EDB0-DA7F-2FD530C1D4C7}"/>
                </a:ext>
              </a:extLst>
            </p:cNvPr>
            <p:cNvCxnSpPr>
              <a:cxnSpLocks/>
            </p:cNvCxnSpPr>
            <p:nvPr/>
          </p:nvCxnSpPr>
          <p:spPr>
            <a:xfrm>
              <a:off x="4246440" y="2848868"/>
              <a:ext cx="323999" cy="0"/>
            </a:xfrm>
            <a:prstGeom prst="line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文本框 82">
              <a:extLst>
                <a:ext uri="{FF2B5EF4-FFF2-40B4-BE49-F238E27FC236}">
                  <a16:creationId xmlns:a16="http://schemas.microsoft.com/office/drawing/2014/main" id="{795498B3-FBAA-A0AC-BF4B-43C1D70C0366}"/>
                </a:ext>
              </a:extLst>
            </p:cNvPr>
            <p:cNvSpPr txBox="1"/>
            <p:nvPr/>
          </p:nvSpPr>
          <p:spPr>
            <a:xfrm>
              <a:off x="5009754" y="1880283"/>
              <a:ext cx="2938500" cy="3076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399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Brain Network Sequence</a:t>
              </a:r>
            </a:p>
          </p:txBody>
        </p:sp>
        <p:cxnSp>
          <p:nvCxnSpPr>
            <p:cNvPr id="84" name="直接连接符 83">
              <a:extLst>
                <a:ext uri="{FF2B5EF4-FFF2-40B4-BE49-F238E27FC236}">
                  <a16:creationId xmlns:a16="http://schemas.microsoft.com/office/drawing/2014/main" id="{89CFAEC2-CA54-E52E-6A5C-A604B7F3E40D}"/>
                </a:ext>
              </a:extLst>
            </p:cNvPr>
            <p:cNvCxnSpPr>
              <a:cxnSpLocks/>
            </p:cNvCxnSpPr>
            <p:nvPr/>
          </p:nvCxnSpPr>
          <p:spPr>
            <a:xfrm>
              <a:off x="6347132" y="3526096"/>
              <a:ext cx="0" cy="252001"/>
            </a:xfrm>
            <a:prstGeom prst="line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id="{388822B4-013C-A67E-C4C8-3C390FBD7486}"/>
                </a:ext>
              </a:extLst>
            </p:cNvPr>
            <p:cNvCxnSpPr>
              <a:cxnSpLocks/>
            </p:cNvCxnSpPr>
            <p:nvPr/>
          </p:nvCxnSpPr>
          <p:spPr>
            <a:xfrm>
              <a:off x="3886440" y="4986015"/>
              <a:ext cx="360000" cy="0"/>
            </a:xfrm>
            <a:prstGeom prst="line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矩形: 圆角 73">
              <a:extLst>
                <a:ext uri="{FF2B5EF4-FFF2-40B4-BE49-F238E27FC236}">
                  <a16:creationId xmlns:a16="http://schemas.microsoft.com/office/drawing/2014/main" id="{53FFD464-4D23-882D-65EB-563BEF28D4C2}"/>
                </a:ext>
              </a:extLst>
            </p:cNvPr>
            <p:cNvSpPr/>
            <p:nvPr/>
          </p:nvSpPr>
          <p:spPr>
            <a:xfrm>
              <a:off x="633556" y="2300434"/>
              <a:ext cx="1519247" cy="965224"/>
            </a:xfrm>
            <a:prstGeom prst="roundRect">
              <a:avLst/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矩形: 圆角 86">
              <a:extLst>
                <a:ext uri="{FF2B5EF4-FFF2-40B4-BE49-F238E27FC236}">
                  <a16:creationId xmlns:a16="http://schemas.microsoft.com/office/drawing/2014/main" id="{A6C80218-C6F1-EBB6-B26F-28CADA1B2808}"/>
                </a:ext>
              </a:extLst>
            </p:cNvPr>
            <p:cNvSpPr/>
            <p:nvPr/>
          </p:nvSpPr>
          <p:spPr>
            <a:xfrm>
              <a:off x="2466047" y="2298376"/>
              <a:ext cx="1786742" cy="965224"/>
            </a:xfrm>
            <a:prstGeom prst="roundRect">
              <a:avLst/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矩形: 圆角 87">
              <a:extLst>
                <a:ext uri="{FF2B5EF4-FFF2-40B4-BE49-F238E27FC236}">
                  <a16:creationId xmlns:a16="http://schemas.microsoft.com/office/drawing/2014/main" id="{7B4EC5F3-D011-9501-5C16-4D800C13AB03}"/>
                </a:ext>
              </a:extLst>
            </p:cNvPr>
            <p:cNvSpPr/>
            <p:nvPr/>
          </p:nvSpPr>
          <p:spPr>
            <a:xfrm>
              <a:off x="4582298" y="1923596"/>
              <a:ext cx="3684334" cy="1616663"/>
            </a:xfrm>
            <a:prstGeom prst="roundRect">
              <a:avLst>
                <a:gd name="adj" fmla="val 11954"/>
              </a:avLst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矩形: 圆角 88">
              <a:extLst>
                <a:ext uri="{FF2B5EF4-FFF2-40B4-BE49-F238E27FC236}">
                  <a16:creationId xmlns:a16="http://schemas.microsoft.com/office/drawing/2014/main" id="{FB2A8B75-E2E7-A641-0C66-A0947D2ACFEE}"/>
                </a:ext>
              </a:extLst>
            </p:cNvPr>
            <p:cNvSpPr/>
            <p:nvPr/>
          </p:nvSpPr>
          <p:spPr>
            <a:xfrm>
              <a:off x="633556" y="4171618"/>
              <a:ext cx="3231418" cy="1698604"/>
            </a:xfrm>
            <a:prstGeom prst="roundRect">
              <a:avLst>
                <a:gd name="adj" fmla="val 11696"/>
              </a:avLst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0" name="组合 89">
              <a:extLst>
                <a:ext uri="{FF2B5EF4-FFF2-40B4-BE49-F238E27FC236}">
                  <a16:creationId xmlns:a16="http://schemas.microsoft.com/office/drawing/2014/main" id="{0A6C2A4E-B025-BC2A-0BBC-DB2E59203753}"/>
                </a:ext>
              </a:extLst>
            </p:cNvPr>
            <p:cNvGrpSpPr/>
            <p:nvPr/>
          </p:nvGrpSpPr>
          <p:grpSpPr>
            <a:xfrm>
              <a:off x="1302923" y="4543206"/>
              <a:ext cx="6588656" cy="1293314"/>
              <a:chOff x="1656357" y="4800477"/>
              <a:chExt cx="6584181" cy="1292371"/>
            </a:xfrm>
          </p:grpSpPr>
          <p:pic>
            <p:nvPicPr>
              <p:cNvPr id="91" name="图片 90">
                <a:extLst>
                  <a:ext uri="{FF2B5EF4-FFF2-40B4-BE49-F238E27FC236}">
                    <a16:creationId xmlns:a16="http://schemas.microsoft.com/office/drawing/2014/main" id="{FFB87AF0-9373-8F75-B1BF-6D31C9BEBDB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56357" y="4800477"/>
                <a:ext cx="2415777" cy="1203613"/>
              </a:xfrm>
              <a:prstGeom prst="rect">
                <a:avLst/>
              </a:prstGeom>
            </p:spPr>
          </p:pic>
          <p:cxnSp>
            <p:nvCxnSpPr>
              <p:cNvPr id="92" name="直接箭头连接符 91">
                <a:extLst>
                  <a:ext uri="{FF2B5EF4-FFF2-40B4-BE49-F238E27FC236}">
                    <a16:creationId xmlns:a16="http://schemas.microsoft.com/office/drawing/2014/main" id="{49B76B9D-DCD4-6A9D-C5B8-BE958D6353D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947251" y="5392854"/>
                <a:ext cx="0" cy="27878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89212E1B-5DE7-9600-C049-CA9E93AE6BB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114719" y="5319964"/>
                <a:ext cx="0" cy="35167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箭头连接符 93">
                <a:extLst>
                  <a:ext uri="{FF2B5EF4-FFF2-40B4-BE49-F238E27FC236}">
                    <a16:creationId xmlns:a16="http://schemas.microsoft.com/office/drawing/2014/main" id="{F47E4AF6-608E-6542-97D9-D58DD65FF96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47311" y="5392854"/>
                <a:ext cx="0" cy="27878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箭头连接符 94">
                <a:extLst>
                  <a:ext uri="{FF2B5EF4-FFF2-40B4-BE49-F238E27FC236}">
                    <a16:creationId xmlns:a16="http://schemas.microsoft.com/office/drawing/2014/main" id="{C79FCDF7-948E-3888-E717-A3768C617EE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372050" y="5413818"/>
                <a:ext cx="0" cy="27878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箭头连接符 95">
                <a:extLst>
                  <a:ext uri="{FF2B5EF4-FFF2-40B4-BE49-F238E27FC236}">
                    <a16:creationId xmlns:a16="http://schemas.microsoft.com/office/drawing/2014/main" id="{8BDAD485-B206-CF9B-11AA-79AF033C1E4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508872" y="5290796"/>
                <a:ext cx="0" cy="35167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直接箭头连接符 96">
                <a:extLst>
                  <a:ext uri="{FF2B5EF4-FFF2-40B4-BE49-F238E27FC236}">
                    <a16:creationId xmlns:a16="http://schemas.microsoft.com/office/drawing/2014/main" id="{A2436741-3F0F-D140-98A8-B07DAD50D2B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641465" y="5200499"/>
                <a:ext cx="0" cy="44197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id="{803D31C1-6668-107D-53A4-2692F365DDFF}"/>
                  </a:ext>
                </a:extLst>
              </p:cNvPr>
              <p:cNvSpPr/>
              <p:nvPr/>
            </p:nvSpPr>
            <p:spPr>
              <a:xfrm>
                <a:off x="2089885" y="5200499"/>
                <a:ext cx="79541" cy="68962"/>
              </a:xfrm>
              <a:prstGeom prst="ellips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>
                <a:extLst>
                  <a:ext uri="{FF2B5EF4-FFF2-40B4-BE49-F238E27FC236}">
                    <a16:creationId xmlns:a16="http://schemas.microsoft.com/office/drawing/2014/main" id="{51FA1360-A96D-2D99-4848-4E61B9856A5B}"/>
                  </a:ext>
                </a:extLst>
              </p:cNvPr>
              <p:cNvSpPr/>
              <p:nvPr/>
            </p:nvSpPr>
            <p:spPr>
              <a:xfrm>
                <a:off x="2218828" y="5305252"/>
                <a:ext cx="79541" cy="68962"/>
              </a:xfrm>
              <a:prstGeom prst="ellips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45F777EF-4234-6445-0AE4-7F93259B9F5F}"/>
                  </a:ext>
                </a:extLst>
              </p:cNvPr>
              <p:cNvSpPr/>
              <p:nvPr/>
            </p:nvSpPr>
            <p:spPr>
              <a:xfrm>
                <a:off x="1907480" y="5301381"/>
                <a:ext cx="79541" cy="68962"/>
              </a:xfrm>
              <a:prstGeom prst="ellips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1" name="文本框 100">
                <a:extLst>
                  <a:ext uri="{FF2B5EF4-FFF2-40B4-BE49-F238E27FC236}">
                    <a16:creationId xmlns:a16="http://schemas.microsoft.com/office/drawing/2014/main" id="{8745B132-087A-BFF9-9E9C-0D4E99B7B0CC}"/>
                  </a:ext>
                </a:extLst>
              </p:cNvPr>
              <p:cNvSpPr txBox="1"/>
              <p:nvPr/>
            </p:nvSpPr>
            <p:spPr>
              <a:xfrm>
                <a:off x="2627190" y="5140145"/>
                <a:ext cx="317045" cy="5228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…</a:t>
                </a:r>
                <a:endParaRPr lang="zh-CN" altLang="en-US" sz="2800" dirty="0"/>
              </a:p>
            </p:txBody>
          </p:sp>
          <p:graphicFrame>
            <p:nvGraphicFramePr>
              <p:cNvPr id="102" name="对象 101">
                <a:extLst>
                  <a:ext uri="{FF2B5EF4-FFF2-40B4-BE49-F238E27FC236}">
                    <a16:creationId xmlns:a16="http://schemas.microsoft.com/office/drawing/2014/main" id="{C55C3DD6-6A77-51FB-AE9A-FA7F9A2FEA20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80582" y="5039022"/>
              <a:ext cx="182563" cy="2254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2" name="Equation" r:id="rId5" imgW="152280" imgH="190440" progId="Equation.DSMT4">
                      <p:embed/>
                    </p:oleObj>
                  </mc:Choice>
                  <mc:Fallback>
                    <p:oleObj name="Equation" r:id="rId5" imgW="152280" imgH="190440" progId="Equation.DSMT4">
                      <p:embed/>
                      <p:pic>
                        <p:nvPicPr>
                          <p:cNvPr id="105" name="对象 104">
                            <a:extLst>
                              <a:ext uri="{FF2B5EF4-FFF2-40B4-BE49-F238E27FC236}">
                                <a16:creationId xmlns:a16="http://schemas.microsoft.com/office/drawing/2014/main" id="{C55C3DD6-6A77-51FB-AE9A-FA7F9A2FEA2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680582" y="5039022"/>
                            <a:ext cx="182563" cy="225426"/>
                          </a:xfrm>
                          <a:prstGeom prst="rect">
                            <a:avLst/>
                          </a:prstGeom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" name="对象 102">
                <a:extLst>
                  <a:ext uri="{FF2B5EF4-FFF2-40B4-BE49-F238E27FC236}">
                    <a16:creationId xmlns:a16="http://schemas.microsoft.com/office/drawing/2014/main" id="{C43FB2C7-E49C-1C53-2D2A-79ABDC0A31FC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218846" y="5032724"/>
              <a:ext cx="252413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3" name="Equation" r:id="rId7" imgW="164880" imgH="190440" progId="Equation.DSMT4">
                      <p:embed/>
                    </p:oleObj>
                  </mc:Choice>
                  <mc:Fallback>
                    <p:oleObj name="Equation" r:id="rId7" imgW="164880" imgH="190440" progId="Equation.DSMT4">
                      <p:embed/>
                      <p:pic>
                        <p:nvPicPr>
                          <p:cNvPr id="106" name="对象 105">
                            <a:extLst>
                              <a:ext uri="{FF2B5EF4-FFF2-40B4-BE49-F238E27FC236}">
                                <a16:creationId xmlns:a16="http://schemas.microsoft.com/office/drawing/2014/main" id="{C43FB2C7-E49C-1C53-2D2A-79ABDC0A31F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218846" y="5032724"/>
                            <a:ext cx="252413" cy="228600"/>
                          </a:xfrm>
                          <a:prstGeom prst="rect">
                            <a:avLst/>
                          </a:prstGeom>
                          <a:solidFill>
                            <a:schemeClr val="accent5">
                              <a:lumMod val="20000"/>
                              <a:lumOff val="8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对象 103">
                <a:extLst>
                  <a:ext uri="{FF2B5EF4-FFF2-40B4-BE49-F238E27FC236}">
                    <a16:creationId xmlns:a16="http://schemas.microsoft.com/office/drawing/2014/main" id="{5FCBBED3-9F67-FF12-5DD2-7E3F2053126D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452109" y="5300961"/>
              <a:ext cx="192088" cy="261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4" name="Equation" r:id="rId9" imgW="139680" imgH="190440" progId="Equation.DSMT4">
                      <p:embed/>
                    </p:oleObj>
                  </mc:Choice>
                  <mc:Fallback>
                    <p:oleObj name="Equation" r:id="rId9" imgW="139680" imgH="190440" progId="Equation.DSMT4">
                      <p:embed/>
                      <p:pic>
                        <p:nvPicPr>
                          <p:cNvPr id="107" name="对象 106">
                            <a:extLst>
                              <a:ext uri="{FF2B5EF4-FFF2-40B4-BE49-F238E27FC236}">
                                <a16:creationId xmlns:a16="http://schemas.microsoft.com/office/drawing/2014/main" id="{5FCBBED3-9F67-FF12-5DD2-7E3F2053126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452109" y="5300961"/>
                            <a:ext cx="192088" cy="261937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" name="椭圆 104">
                <a:extLst>
                  <a:ext uri="{FF2B5EF4-FFF2-40B4-BE49-F238E27FC236}">
                    <a16:creationId xmlns:a16="http://schemas.microsoft.com/office/drawing/2014/main" id="{7C764C7D-61E3-EE47-B4AD-5D4A02A6A79D}"/>
                  </a:ext>
                </a:extLst>
              </p:cNvPr>
              <p:cNvSpPr/>
              <p:nvPr/>
            </p:nvSpPr>
            <p:spPr>
              <a:xfrm>
                <a:off x="3432982" y="5129383"/>
                <a:ext cx="79541" cy="68962"/>
              </a:xfrm>
              <a:prstGeom prst="ellips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椭圆 105">
                <a:extLst>
                  <a:ext uri="{FF2B5EF4-FFF2-40B4-BE49-F238E27FC236}">
                    <a16:creationId xmlns:a16="http://schemas.microsoft.com/office/drawing/2014/main" id="{D89DE97C-E772-F742-2F6D-E47BAF20B565}"/>
                  </a:ext>
                </a:extLst>
              </p:cNvPr>
              <p:cNvSpPr/>
              <p:nvPr/>
            </p:nvSpPr>
            <p:spPr>
              <a:xfrm>
                <a:off x="3584406" y="5099444"/>
                <a:ext cx="79541" cy="68962"/>
              </a:xfrm>
              <a:prstGeom prst="ellips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椭圆 106">
                <a:extLst>
                  <a:ext uri="{FF2B5EF4-FFF2-40B4-BE49-F238E27FC236}">
                    <a16:creationId xmlns:a16="http://schemas.microsoft.com/office/drawing/2014/main" id="{16B81D9F-A20E-2D11-2987-98281BF89A16}"/>
                  </a:ext>
                </a:extLst>
              </p:cNvPr>
              <p:cNvSpPr/>
              <p:nvPr/>
            </p:nvSpPr>
            <p:spPr>
              <a:xfrm>
                <a:off x="3250576" y="5230265"/>
                <a:ext cx="79541" cy="68962"/>
              </a:xfrm>
              <a:prstGeom prst="ellips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08" name="对象 107">
                <a:extLst>
                  <a:ext uri="{FF2B5EF4-FFF2-40B4-BE49-F238E27FC236}">
                    <a16:creationId xmlns:a16="http://schemas.microsoft.com/office/drawing/2014/main" id="{6B3D5092-56BE-AE47-3CD9-D7DBC3E90A28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018848" y="4972347"/>
              <a:ext cx="238125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5" name="Equation" r:id="rId11" imgW="190440" imgH="190440" progId="Equation.DSMT4">
                      <p:embed/>
                    </p:oleObj>
                  </mc:Choice>
                  <mc:Fallback>
                    <p:oleObj name="Equation" r:id="rId11" imgW="190440" imgH="190440" progId="Equation.DSMT4">
                      <p:embed/>
                      <p:pic>
                        <p:nvPicPr>
                          <p:cNvPr id="114" name="对象 113">
                            <a:extLst>
                              <a:ext uri="{FF2B5EF4-FFF2-40B4-BE49-F238E27FC236}">
                                <a16:creationId xmlns:a16="http://schemas.microsoft.com/office/drawing/2014/main" id="{6B3D5092-56BE-AE47-3CD9-D7DBC3E90A2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018848" y="4972347"/>
                            <a:ext cx="238125" cy="238125"/>
                          </a:xfrm>
                          <a:prstGeom prst="rect">
                            <a:avLst/>
                          </a:prstGeom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9" name="对象 108">
                <a:extLst>
                  <a:ext uri="{FF2B5EF4-FFF2-40B4-BE49-F238E27FC236}">
                    <a16:creationId xmlns:a16="http://schemas.microsoft.com/office/drawing/2014/main" id="{A649B824-54C8-439A-0838-331F3E4F92E0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283959" y="4843760"/>
              <a:ext cx="312738" cy="22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6" name="Equation" r:id="rId13" imgW="203040" imgH="190440" progId="Equation.DSMT4">
                      <p:embed/>
                    </p:oleObj>
                  </mc:Choice>
                  <mc:Fallback>
                    <p:oleObj name="Equation" r:id="rId13" imgW="203040" imgH="190440" progId="Equation.DSMT4">
                      <p:embed/>
                      <p:pic>
                        <p:nvPicPr>
                          <p:cNvPr id="116" name="对象 115">
                            <a:extLst>
                              <a:ext uri="{FF2B5EF4-FFF2-40B4-BE49-F238E27FC236}">
                                <a16:creationId xmlns:a16="http://schemas.microsoft.com/office/drawing/2014/main" id="{A649B824-54C8-439A-0838-331F3E4F92E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283959" y="4843760"/>
                            <a:ext cx="312738" cy="227012"/>
                          </a:xfrm>
                          <a:prstGeom prst="rect">
                            <a:avLst/>
                          </a:prstGeom>
                          <a:solidFill>
                            <a:schemeClr val="accent5">
                              <a:lumMod val="20000"/>
                              <a:lumOff val="8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" name="对象 109">
                <a:extLst>
                  <a:ext uri="{FF2B5EF4-FFF2-40B4-BE49-F238E27FC236}">
                    <a16:creationId xmlns:a16="http://schemas.microsoft.com/office/drawing/2014/main" id="{A5F7B20B-539F-0D1B-3C34-A416C51C2315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715466" y="4909631"/>
              <a:ext cx="227014" cy="261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7" name="Equation" r:id="rId15" imgW="164880" imgH="190440" progId="Equation.DSMT4">
                      <p:embed/>
                    </p:oleObj>
                  </mc:Choice>
                  <mc:Fallback>
                    <p:oleObj name="Equation" r:id="rId15" imgW="164880" imgH="190440" progId="Equation.DSMT4">
                      <p:embed/>
                      <p:pic>
                        <p:nvPicPr>
                          <p:cNvPr id="117" name="对象 116">
                            <a:extLst>
                              <a:ext uri="{FF2B5EF4-FFF2-40B4-BE49-F238E27FC236}">
                                <a16:creationId xmlns:a16="http://schemas.microsoft.com/office/drawing/2014/main" id="{A5F7B20B-539F-0D1B-3C34-A416C51C231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715466" y="4909631"/>
                            <a:ext cx="227014" cy="261937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1" name="对象 110">
                <a:extLst>
                  <a:ext uri="{FF2B5EF4-FFF2-40B4-BE49-F238E27FC236}">
                    <a16:creationId xmlns:a16="http://schemas.microsoft.com/office/drawing/2014/main" id="{5C4AD1AA-8CC4-DCEB-78AC-40A07E820ECF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083115" y="5894022"/>
              <a:ext cx="157423" cy="1988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8" name="Equation" r:id="rId17" imgW="164880" imgH="190440" progId="Equation.DSMT4">
                      <p:embed/>
                    </p:oleObj>
                  </mc:Choice>
                  <mc:Fallback>
                    <p:oleObj name="Equation" r:id="rId17" imgW="164880" imgH="190440" progId="Equation.DSMT4">
                      <p:embed/>
                      <p:pic>
                        <p:nvPicPr>
                          <p:cNvPr id="36" name="对象 35">
                            <a:extLst>
                              <a:ext uri="{FF2B5EF4-FFF2-40B4-BE49-F238E27FC236}">
                                <a16:creationId xmlns:a16="http://schemas.microsoft.com/office/drawing/2014/main" id="{5C4AD1AA-8CC4-DCEB-78AC-40A07E820EC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8083115" y="5894022"/>
                            <a:ext cx="157423" cy="198826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" name="文本框 111">
              <a:extLst>
                <a:ext uri="{FF2B5EF4-FFF2-40B4-BE49-F238E27FC236}">
                  <a16:creationId xmlns:a16="http://schemas.microsoft.com/office/drawing/2014/main" id="{199947F3-FF98-FB30-163A-EA1413A732F5}"/>
                </a:ext>
              </a:extLst>
            </p:cNvPr>
            <p:cNvSpPr txBox="1"/>
            <p:nvPr/>
          </p:nvSpPr>
          <p:spPr>
            <a:xfrm rot="16200000">
              <a:off x="83487" y="4880055"/>
              <a:ext cx="1577557" cy="30764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399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PD-Transform</a:t>
              </a:r>
            </a:p>
          </p:txBody>
        </p:sp>
        <p:sp>
          <p:nvSpPr>
            <p:cNvPr id="113" name="矩形: 圆角 118">
              <a:extLst>
                <a:ext uri="{FF2B5EF4-FFF2-40B4-BE49-F238E27FC236}">
                  <a16:creationId xmlns:a16="http://schemas.microsoft.com/office/drawing/2014/main" id="{D5A581D1-6D0F-766A-9922-B5A3E03FF988}"/>
                </a:ext>
              </a:extLst>
            </p:cNvPr>
            <p:cNvSpPr/>
            <p:nvPr/>
          </p:nvSpPr>
          <p:spPr>
            <a:xfrm>
              <a:off x="517381" y="3789327"/>
              <a:ext cx="11175019" cy="2178540"/>
            </a:xfrm>
            <a:prstGeom prst="roundRect">
              <a:avLst>
                <a:gd name="adj" fmla="val 11696"/>
              </a:avLst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4" name="直接连接符 113">
              <a:extLst>
                <a:ext uri="{FF2B5EF4-FFF2-40B4-BE49-F238E27FC236}">
                  <a16:creationId xmlns:a16="http://schemas.microsoft.com/office/drawing/2014/main" id="{108C4A47-1A04-B14E-396B-22BA8ED64898}"/>
                </a:ext>
              </a:extLst>
            </p:cNvPr>
            <p:cNvCxnSpPr>
              <a:cxnSpLocks/>
            </p:cNvCxnSpPr>
            <p:nvPr/>
          </p:nvCxnSpPr>
          <p:spPr>
            <a:xfrm>
              <a:off x="1003166" y="5117934"/>
              <a:ext cx="323999" cy="0"/>
            </a:xfrm>
            <a:prstGeom prst="line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>
              <a:extLst>
                <a:ext uri="{FF2B5EF4-FFF2-40B4-BE49-F238E27FC236}">
                  <a16:creationId xmlns:a16="http://schemas.microsoft.com/office/drawing/2014/main" id="{26C1834C-F200-36C0-360E-9F695541C01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060580" y="3469094"/>
              <a:ext cx="0" cy="288001"/>
            </a:xfrm>
            <a:prstGeom prst="line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矩形: 圆角 166">
              <a:extLst>
                <a:ext uri="{FF2B5EF4-FFF2-40B4-BE49-F238E27FC236}">
                  <a16:creationId xmlns:a16="http://schemas.microsoft.com/office/drawing/2014/main" id="{06B2521B-8DC3-0F5B-35A1-7317CBBFEAC7}"/>
                </a:ext>
              </a:extLst>
            </p:cNvPr>
            <p:cNvSpPr/>
            <p:nvPr/>
          </p:nvSpPr>
          <p:spPr>
            <a:xfrm>
              <a:off x="8592852" y="2097224"/>
              <a:ext cx="2911462" cy="1371871"/>
            </a:xfrm>
            <a:prstGeom prst="roundRect">
              <a:avLst>
                <a:gd name="adj" fmla="val 11954"/>
              </a:avLst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7" name="直接连接符 116">
              <a:extLst>
                <a:ext uri="{FF2B5EF4-FFF2-40B4-BE49-F238E27FC236}">
                  <a16:creationId xmlns:a16="http://schemas.microsoft.com/office/drawing/2014/main" id="{8212AD16-0E8A-9665-142A-DD048C25C86D}"/>
                </a:ext>
              </a:extLst>
            </p:cNvPr>
            <p:cNvCxnSpPr>
              <a:cxnSpLocks/>
            </p:cNvCxnSpPr>
            <p:nvPr/>
          </p:nvCxnSpPr>
          <p:spPr>
            <a:xfrm>
              <a:off x="8268852" y="2783046"/>
              <a:ext cx="323999" cy="0"/>
            </a:xfrm>
            <a:prstGeom prst="line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1E7B07E7-E383-D157-0626-492049304C3A}"/>
                </a:ext>
              </a:extLst>
            </p:cNvPr>
            <p:cNvSpPr txBox="1"/>
            <p:nvPr/>
          </p:nvSpPr>
          <p:spPr>
            <a:xfrm rot="16200000">
              <a:off x="10554134" y="4783860"/>
              <a:ext cx="1716468" cy="522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399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Tangent Space</a:t>
              </a:r>
            </a:p>
            <a:p>
              <a:pPr algn="ctr"/>
              <a:r>
                <a:rPr lang="en-US" altLang="zh-CN" sz="1399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apping</a:t>
              </a:r>
            </a:p>
          </p:txBody>
        </p:sp>
        <p:cxnSp>
          <p:nvCxnSpPr>
            <p:cNvPr id="119" name="直接连接符 118">
              <a:extLst>
                <a:ext uri="{FF2B5EF4-FFF2-40B4-BE49-F238E27FC236}">
                  <a16:creationId xmlns:a16="http://schemas.microsoft.com/office/drawing/2014/main" id="{541911BD-1582-B361-8558-69574B881DE7}"/>
                </a:ext>
              </a:extLst>
            </p:cNvPr>
            <p:cNvCxnSpPr>
              <a:cxnSpLocks/>
            </p:cNvCxnSpPr>
            <p:nvPr/>
          </p:nvCxnSpPr>
          <p:spPr>
            <a:xfrm>
              <a:off x="10826048" y="5090505"/>
              <a:ext cx="360000" cy="0"/>
            </a:xfrm>
            <a:prstGeom prst="line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文本框 119">
              <a:extLst>
                <a:ext uri="{FF2B5EF4-FFF2-40B4-BE49-F238E27FC236}">
                  <a16:creationId xmlns:a16="http://schemas.microsoft.com/office/drawing/2014/main" id="{2B98AF2F-A3C8-CFAC-6BF0-2D5DD917B10F}"/>
                </a:ext>
              </a:extLst>
            </p:cNvPr>
            <p:cNvSpPr txBox="1"/>
            <p:nvPr/>
          </p:nvSpPr>
          <p:spPr>
            <a:xfrm>
              <a:off x="8565813" y="2158931"/>
              <a:ext cx="2938500" cy="3076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399" b="1" dirty="0" err="1">
                  <a:latin typeface="微软雅黑" panose="020B0503020204020204" pitchFamily="34" charset="-122"/>
                  <a:ea typeface="微软雅黑" panose="020B0503020204020204" pitchFamily="34" charset="-122"/>
                </a:rPr>
                <a:t>BNMTrans</a:t>
              </a:r>
              <a:r>
                <a:rPr lang="en-US" altLang="zh-CN" sz="1399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-based Classifier</a:t>
              </a:r>
            </a:p>
          </p:txBody>
        </p:sp>
        <p:pic>
          <p:nvPicPr>
            <p:cNvPr id="121" name="图片 120">
              <a:extLst>
                <a:ext uri="{FF2B5EF4-FFF2-40B4-BE49-F238E27FC236}">
                  <a16:creationId xmlns:a16="http://schemas.microsoft.com/office/drawing/2014/main" id="{32EAA73F-6DCA-B63E-47BF-296F9151169F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8739891" y="2932778"/>
              <a:ext cx="359803" cy="358730"/>
            </a:xfrm>
            <a:prstGeom prst="rect">
              <a:avLst/>
            </a:prstGeom>
            <a:ln w="9525">
              <a:solidFill>
                <a:schemeClr val="tx1"/>
              </a:solidFill>
            </a:ln>
            <a:scene3d>
              <a:camera prst="isometricRightUp"/>
              <a:lightRig rig="threePt" dir="t"/>
            </a:scene3d>
          </p:spPr>
        </p:pic>
        <p:graphicFrame>
          <p:nvGraphicFramePr>
            <p:cNvPr id="122" name="对象 121">
              <a:extLst>
                <a:ext uri="{FF2B5EF4-FFF2-40B4-BE49-F238E27FC236}">
                  <a16:creationId xmlns:a16="http://schemas.microsoft.com/office/drawing/2014/main" id="{475983BD-9FCF-D820-4724-937ACF9D80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0435263"/>
                </p:ext>
              </p:extLst>
            </p:nvPr>
          </p:nvGraphicFramePr>
          <p:xfrm>
            <a:off x="8826199" y="2543215"/>
            <a:ext cx="185738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9" name="Equation" r:id="rId19" imgW="216376" imgH="324732" progId="Equation.DSMT4">
                    <p:embed/>
                  </p:oleObj>
                </mc:Choice>
                <mc:Fallback>
                  <p:oleObj name="Equation" r:id="rId19" imgW="216376" imgH="324732" progId="Equation.DSMT4">
                    <p:embed/>
                    <p:pic>
                      <p:nvPicPr>
                        <p:cNvPr id="173" name="对象 172">
                          <a:extLst>
                            <a:ext uri="{FF2B5EF4-FFF2-40B4-BE49-F238E27FC236}">
                              <a16:creationId xmlns:a16="http://schemas.microsoft.com/office/drawing/2014/main" id="{475983BD-9FCF-D820-4724-937ACF9D801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826199" y="2543215"/>
                          <a:ext cx="185738" cy="280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对象 122">
              <a:extLst>
                <a:ext uri="{FF2B5EF4-FFF2-40B4-BE49-F238E27FC236}">
                  <a16:creationId xmlns:a16="http://schemas.microsoft.com/office/drawing/2014/main" id="{94FF4393-474E-B737-87BB-419F67F72D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0641383"/>
                </p:ext>
              </p:extLst>
            </p:nvPr>
          </p:nvGraphicFramePr>
          <p:xfrm>
            <a:off x="9203738" y="2540404"/>
            <a:ext cx="206063" cy="280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0" name="Equation" r:id="rId21" imgW="139680" imgH="190440" progId="Equation.DSMT4">
                    <p:embed/>
                  </p:oleObj>
                </mc:Choice>
                <mc:Fallback>
                  <p:oleObj name="Equation" r:id="rId21" imgW="139680" imgH="190440" progId="Equation.DSMT4">
                    <p:embed/>
                    <p:pic>
                      <p:nvPicPr>
                        <p:cNvPr id="174" name="对象 173">
                          <a:extLst>
                            <a:ext uri="{FF2B5EF4-FFF2-40B4-BE49-F238E27FC236}">
                              <a16:creationId xmlns:a16="http://schemas.microsoft.com/office/drawing/2014/main" id="{94FF4393-474E-B737-87BB-419F67F72D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9203738" y="2540404"/>
                          <a:ext cx="206063" cy="280994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对象 123">
              <a:extLst>
                <a:ext uri="{FF2B5EF4-FFF2-40B4-BE49-F238E27FC236}">
                  <a16:creationId xmlns:a16="http://schemas.microsoft.com/office/drawing/2014/main" id="{02073D35-A036-6686-04AD-7AD096896A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4250952"/>
                </p:ext>
              </p:extLst>
            </p:nvPr>
          </p:nvGraphicFramePr>
          <p:xfrm>
            <a:off x="9799125" y="2540721"/>
            <a:ext cx="243530" cy="280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1" name="Equation" r:id="rId23" imgW="164880" imgH="190440" progId="Equation.DSMT4">
                    <p:embed/>
                  </p:oleObj>
                </mc:Choice>
                <mc:Fallback>
                  <p:oleObj name="Equation" r:id="rId23" imgW="164880" imgH="190440" progId="Equation.DSMT4">
                    <p:embed/>
                    <p:pic>
                      <p:nvPicPr>
                        <p:cNvPr id="175" name="对象 174">
                          <a:extLst>
                            <a:ext uri="{FF2B5EF4-FFF2-40B4-BE49-F238E27FC236}">
                              <a16:creationId xmlns:a16="http://schemas.microsoft.com/office/drawing/2014/main" id="{02073D35-A036-6686-04AD-7AD096896A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799125" y="2540721"/>
                          <a:ext cx="243530" cy="280994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" name="文本框 124">
              <a:extLst>
                <a:ext uri="{FF2B5EF4-FFF2-40B4-BE49-F238E27FC236}">
                  <a16:creationId xmlns:a16="http://schemas.microsoft.com/office/drawing/2014/main" id="{A1A84C06-6B46-239A-FE0E-A42AF32B77FC}"/>
                </a:ext>
              </a:extLst>
            </p:cNvPr>
            <p:cNvSpPr txBox="1"/>
            <p:nvPr/>
          </p:nvSpPr>
          <p:spPr>
            <a:xfrm>
              <a:off x="9404948" y="245366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…</a:t>
              </a:r>
              <a:endParaRPr lang="zh-CN" altLang="en-US" dirty="0"/>
            </a:p>
          </p:txBody>
        </p:sp>
        <p:pic>
          <p:nvPicPr>
            <p:cNvPr id="126" name="图片 125">
              <a:extLst>
                <a:ext uri="{FF2B5EF4-FFF2-40B4-BE49-F238E27FC236}">
                  <a16:creationId xmlns:a16="http://schemas.microsoft.com/office/drawing/2014/main" id="{7380FF7B-42D6-860E-364B-1C56A8F9B470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9104939" y="2915287"/>
              <a:ext cx="359803" cy="358730"/>
            </a:xfrm>
            <a:prstGeom prst="rect">
              <a:avLst/>
            </a:prstGeom>
            <a:ln w="9525">
              <a:solidFill>
                <a:schemeClr val="tx1"/>
              </a:solidFill>
            </a:ln>
            <a:scene3d>
              <a:camera prst="isometricRightUp"/>
              <a:lightRig rig="threePt" dir="t"/>
            </a:scene3d>
          </p:spPr>
        </p:pic>
        <p:pic>
          <p:nvPicPr>
            <p:cNvPr id="127" name="图片 126">
              <a:extLst>
                <a:ext uri="{FF2B5EF4-FFF2-40B4-BE49-F238E27FC236}">
                  <a16:creationId xmlns:a16="http://schemas.microsoft.com/office/drawing/2014/main" id="{6B6B5F57-0732-62BC-9947-938347FEA2B7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9708769" y="2911616"/>
              <a:ext cx="359803" cy="358730"/>
            </a:xfrm>
            <a:prstGeom prst="rect">
              <a:avLst/>
            </a:prstGeom>
            <a:ln w="9525">
              <a:solidFill>
                <a:schemeClr val="tx1"/>
              </a:solidFill>
            </a:ln>
            <a:scene3d>
              <a:camera prst="isometricRightUp"/>
              <a:lightRig rig="threePt" dir="t"/>
            </a:scene3d>
          </p:spPr>
        </p:pic>
        <p:sp>
          <p:nvSpPr>
            <p:cNvPr id="128" name="文本框 127">
              <a:extLst>
                <a:ext uri="{FF2B5EF4-FFF2-40B4-BE49-F238E27FC236}">
                  <a16:creationId xmlns:a16="http://schemas.microsoft.com/office/drawing/2014/main" id="{8FCC8C6A-D9EA-4F0E-55E6-35B99AE0625F}"/>
                </a:ext>
              </a:extLst>
            </p:cNvPr>
            <p:cNvSpPr txBox="1"/>
            <p:nvPr/>
          </p:nvSpPr>
          <p:spPr>
            <a:xfrm>
              <a:off x="9402523" y="287249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…</a:t>
              </a:r>
              <a:endParaRPr lang="zh-CN" altLang="en-US" dirty="0"/>
            </a:p>
          </p:txBody>
        </p:sp>
        <p:sp>
          <p:nvSpPr>
            <p:cNvPr id="129" name="箭头: 右 179">
              <a:extLst>
                <a:ext uri="{FF2B5EF4-FFF2-40B4-BE49-F238E27FC236}">
                  <a16:creationId xmlns:a16="http://schemas.microsoft.com/office/drawing/2014/main" id="{33DE17BE-D306-9CC0-6627-76F1D1EE7C60}"/>
                </a:ext>
              </a:extLst>
            </p:cNvPr>
            <p:cNvSpPr/>
            <p:nvPr/>
          </p:nvSpPr>
          <p:spPr>
            <a:xfrm>
              <a:off x="10230393" y="2990374"/>
              <a:ext cx="197001" cy="125457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0" name="直接箭头连接符 129">
              <a:extLst>
                <a:ext uri="{FF2B5EF4-FFF2-40B4-BE49-F238E27FC236}">
                  <a16:creationId xmlns:a16="http://schemas.microsoft.com/office/drawing/2014/main" id="{FBAF8315-48E9-19ED-0754-9D3AF06E2DD9}"/>
                </a:ext>
              </a:extLst>
            </p:cNvPr>
            <p:cNvCxnSpPr>
              <a:cxnSpLocks/>
            </p:cNvCxnSpPr>
            <p:nvPr/>
          </p:nvCxnSpPr>
          <p:spPr>
            <a:xfrm>
              <a:off x="10483230" y="3291508"/>
              <a:ext cx="87376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箭头连接符 130">
              <a:extLst>
                <a:ext uri="{FF2B5EF4-FFF2-40B4-BE49-F238E27FC236}">
                  <a16:creationId xmlns:a16="http://schemas.microsoft.com/office/drawing/2014/main" id="{D4CFCFEA-78C8-1D40-E58F-7B091C7C53C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600071" y="2656084"/>
              <a:ext cx="0" cy="7372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椭圆 131">
              <a:extLst>
                <a:ext uri="{FF2B5EF4-FFF2-40B4-BE49-F238E27FC236}">
                  <a16:creationId xmlns:a16="http://schemas.microsoft.com/office/drawing/2014/main" id="{9B8EDD6F-0064-8927-40A2-38BFBA939639}"/>
                </a:ext>
              </a:extLst>
            </p:cNvPr>
            <p:cNvSpPr/>
            <p:nvPr/>
          </p:nvSpPr>
          <p:spPr>
            <a:xfrm>
              <a:off x="10815837" y="2656082"/>
              <a:ext cx="60811" cy="6081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椭圆 132">
              <a:extLst>
                <a:ext uri="{FF2B5EF4-FFF2-40B4-BE49-F238E27FC236}">
                  <a16:creationId xmlns:a16="http://schemas.microsoft.com/office/drawing/2014/main" id="{A6691CDA-427A-8A0E-61CF-11A44E3FBF2B}"/>
                </a:ext>
              </a:extLst>
            </p:cNvPr>
            <p:cNvSpPr/>
            <p:nvPr/>
          </p:nvSpPr>
          <p:spPr>
            <a:xfrm>
              <a:off x="10968237" y="2808483"/>
              <a:ext cx="60811" cy="6081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椭圆 133">
              <a:extLst>
                <a:ext uri="{FF2B5EF4-FFF2-40B4-BE49-F238E27FC236}">
                  <a16:creationId xmlns:a16="http://schemas.microsoft.com/office/drawing/2014/main" id="{76147FD9-07FB-C25C-ECF2-E994347F45F3}"/>
                </a:ext>
              </a:extLst>
            </p:cNvPr>
            <p:cNvSpPr/>
            <p:nvPr/>
          </p:nvSpPr>
          <p:spPr>
            <a:xfrm>
              <a:off x="11033648" y="2679822"/>
              <a:ext cx="60811" cy="6081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椭圆 134">
              <a:extLst>
                <a:ext uri="{FF2B5EF4-FFF2-40B4-BE49-F238E27FC236}">
                  <a16:creationId xmlns:a16="http://schemas.microsoft.com/office/drawing/2014/main" id="{CEAE6BE1-73D7-C463-68C7-BA5BC743679A}"/>
                </a:ext>
              </a:extLst>
            </p:cNvPr>
            <p:cNvSpPr/>
            <p:nvPr/>
          </p:nvSpPr>
          <p:spPr>
            <a:xfrm>
              <a:off x="11186048" y="2832222"/>
              <a:ext cx="60811" cy="6081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椭圆 135">
              <a:extLst>
                <a:ext uri="{FF2B5EF4-FFF2-40B4-BE49-F238E27FC236}">
                  <a16:creationId xmlns:a16="http://schemas.microsoft.com/office/drawing/2014/main" id="{3D2EB00E-BBC7-80AD-707D-F41962C731DA}"/>
                </a:ext>
              </a:extLst>
            </p:cNvPr>
            <p:cNvSpPr/>
            <p:nvPr/>
          </p:nvSpPr>
          <p:spPr>
            <a:xfrm>
              <a:off x="10800674" y="2836513"/>
              <a:ext cx="60811" cy="6081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椭圆 136">
              <a:extLst>
                <a:ext uri="{FF2B5EF4-FFF2-40B4-BE49-F238E27FC236}">
                  <a16:creationId xmlns:a16="http://schemas.microsoft.com/office/drawing/2014/main" id="{60D63F87-C450-0388-509E-4FA92239AE76}"/>
                </a:ext>
              </a:extLst>
            </p:cNvPr>
            <p:cNvSpPr/>
            <p:nvPr/>
          </p:nvSpPr>
          <p:spPr>
            <a:xfrm>
              <a:off x="11096678" y="2796816"/>
              <a:ext cx="60811" cy="6081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椭圆 137">
              <a:extLst>
                <a:ext uri="{FF2B5EF4-FFF2-40B4-BE49-F238E27FC236}">
                  <a16:creationId xmlns:a16="http://schemas.microsoft.com/office/drawing/2014/main" id="{4BDA7639-A78D-F23D-9CD5-C4AC0D114455}"/>
                </a:ext>
              </a:extLst>
            </p:cNvPr>
            <p:cNvSpPr/>
            <p:nvPr/>
          </p:nvSpPr>
          <p:spPr>
            <a:xfrm>
              <a:off x="11055980" y="3003719"/>
              <a:ext cx="60811" cy="6081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9" name="椭圆 138">
              <a:extLst>
                <a:ext uri="{FF2B5EF4-FFF2-40B4-BE49-F238E27FC236}">
                  <a16:creationId xmlns:a16="http://schemas.microsoft.com/office/drawing/2014/main" id="{635F948A-EE64-666A-3593-68700932B398}"/>
                </a:ext>
              </a:extLst>
            </p:cNvPr>
            <p:cNvSpPr/>
            <p:nvPr/>
          </p:nvSpPr>
          <p:spPr>
            <a:xfrm>
              <a:off x="11242345" y="2979622"/>
              <a:ext cx="60811" cy="6081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0" name="椭圆 139">
              <a:extLst>
                <a:ext uri="{FF2B5EF4-FFF2-40B4-BE49-F238E27FC236}">
                  <a16:creationId xmlns:a16="http://schemas.microsoft.com/office/drawing/2014/main" id="{48B824C9-E8D6-1BA2-993B-DE94E4B9F6C1}"/>
                </a:ext>
              </a:extLst>
            </p:cNvPr>
            <p:cNvSpPr/>
            <p:nvPr/>
          </p:nvSpPr>
          <p:spPr>
            <a:xfrm>
              <a:off x="10821790" y="3102719"/>
              <a:ext cx="60811" cy="6081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椭圆 140">
              <a:extLst>
                <a:ext uri="{FF2B5EF4-FFF2-40B4-BE49-F238E27FC236}">
                  <a16:creationId xmlns:a16="http://schemas.microsoft.com/office/drawing/2014/main" id="{31834204-BBA1-BB8F-A8A7-14C96DDB610A}"/>
                </a:ext>
              </a:extLst>
            </p:cNvPr>
            <p:cNvSpPr/>
            <p:nvPr/>
          </p:nvSpPr>
          <p:spPr>
            <a:xfrm>
              <a:off x="10876648" y="3049761"/>
              <a:ext cx="60811" cy="6081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2" name="椭圆 141">
              <a:extLst>
                <a:ext uri="{FF2B5EF4-FFF2-40B4-BE49-F238E27FC236}">
                  <a16:creationId xmlns:a16="http://schemas.microsoft.com/office/drawing/2014/main" id="{AAF397B9-56DA-666B-A55D-25882E3A31B5}"/>
                </a:ext>
              </a:extLst>
            </p:cNvPr>
            <p:cNvSpPr/>
            <p:nvPr/>
          </p:nvSpPr>
          <p:spPr>
            <a:xfrm>
              <a:off x="10942058" y="2921100"/>
              <a:ext cx="60811" cy="6081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3" name="椭圆 142">
              <a:extLst>
                <a:ext uri="{FF2B5EF4-FFF2-40B4-BE49-F238E27FC236}">
                  <a16:creationId xmlns:a16="http://schemas.microsoft.com/office/drawing/2014/main" id="{63F3AD26-9099-5931-7C98-126B814AD9FB}"/>
                </a:ext>
              </a:extLst>
            </p:cNvPr>
            <p:cNvSpPr/>
            <p:nvPr/>
          </p:nvSpPr>
          <p:spPr>
            <a:xfrm>
              <a:off x="11094459" y="3073501"/>
              <a:ext cx="60811" cy="6081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椭圆 143">
              <a:extLst>
                <a:ext uri="{FF2B5EF4-FFF2-40B4-BE49-F238E27FC236}">
                  <a16:creationId xmlns:a16="http://schemas.microsoft.com/office/drawing/2014/main" id="{7794B232-F6E6-0150-7901-7CEF43104B18}"/>
                </a:ext>
              </a:extLst>
            </p:cNvPr>
            <p:cNvSpPr/>
            <p:nvPr/>
          </p:nvSpPr>
          <p:spPr>
            <a:xfrm>
              <a:off x="11005088" y="3038092"/>
              <a:ext cx="60811" cy="6081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id="{D407FCD2-D9A6-18F9-4CE0-A596228399EA}"/>
                </a:ext>
              </a:extLst>
            </p:cNvPr>
            <p:cNvSpPr/>
            <p:nvPr/>
          </p:nvSpPr>
          <p:spPr>
            <a:xfrm>
              <a:off x="10982339" y="3143446"/>
              <a:ext cx="60811" cy="6081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id="{C9D443D5-C70A-E1F9-72E1-D791F7A3A924}"/>
                </a:ext>
              </a:extLst>
            </p:cNvPr>
            <p:cNvSpPr/>
            <p:nvPr/>
          </p:nvSpPr>
          <p:spPr>
            <a:xfrm>
              <a:off x="11150755" y="3220897"/>
              <a:ext cx="60811" cy="6081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id="{E4277151-0B7B-04CB-553E-8F2BE98D1B10}"/>
                </a:ext>
              </a:extLst>
            </p:cNvPr>
            <p:cNvSpPr/>
            <p:nvPr/>
          </p:nvSpPr>
          <p:spPr>
            <a:xfrm>
              <a:off x="10644292" y="2911255"/>
              <a:ext cx="60811" cy="6081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id="{8C98D67E-9DCF-8A1F-BE9B-9F011AA0F23D}"/>
                </a:ext>
              </a:extLst>
            </p:cNvPr>
            <p:cNvSpPr/>
            <p:nvPr/>
          </p:nvSpPr>
          <p:spPr>
            <a:xfrm>
              <a:off x="10682770" y="2981037"/>
              <a:ext cx="60811" cy="6081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id="{CCF9B5FF-4A8B-32EF-A37F-061529698BC4}"/>
                </a:ext>
              </a:extLst>
            </p:cNvPr>
            <p:cNvSpPr/>
            <p:nvPr/>
          </p:nvSpPr>
          <p:spPr>
            <a:xfrm>
              <a:off x="10739067" y="3128433"/>
              <a:ext cx="60811" cy="6081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0" name="任意多边形: 形状 204">
              <a:extLst>
                <a:ext uri="{FF2B5EF4-FFF2-40B4-BE49-F238E27FC236}">
                  <a16:creationId xmlns:a16="http://schemas.microsoft.com/office/drawing/2014/main" id="{B5FFABF1-09B6-9639-752A-A9C5F18C0C45}"/>
                </a:ext>
              </a:extLst>
            </p:cNvPr>
            <p:cNvSpPr/>
            <p:nvPr/>
          </p:nvSpPr>
          <p:spPr>
            <a:xfrm>
              <a:off x="10675745" y="2774813"/>
              <a:ext cx="554620" cy="543677"/>
            </a:xfrm>
            <a:custGeom>
              <a:avLst/>
              <a:gdLst>
                <a:gd name="connsiteX0" fmla="*/ 259420 w 554620"/>
                <a:gd name="connsiteY0" fmla="*/ 30596 h 543676"/>
                <a:gd name="connsiteX1" fmla="*/ 254340 w 554620"/>
                <a:gd name="connsiteY1" fmla="*/ 55996 h 543676"/>
                <a:gd name="connsiteX2" fmla="*/ 249260 w 554620"/>
                <a:gd name="connsiteY2" fmla="*/ 147436 h 543676"/>
                <a:gd name="connsiteX3" fmla="*/ 234020 w 554620"/>
                <a:gd name="connsiteY3" fmla="*/ 177916 h 543676"/>
                <a:gd name="connsiteX4" fmla="*/ 208620 w 554620"/>
                <a:gd name="connsiteY4" fmla="*/ 208396 h 543676"/>
                <a:gd name="connsiteX5" fmla="*/ 193380 w 554620"/>
                <a:gd name="connsiteY5" fmla="*/ 213476 h 543676"/>
                <a:gd name="connsiteX6" fmla="*/ 173060 w 554620"/>
                <a:gd name="connsiteY6" fmla="*/ 233796 h 543676"/>
                <a:gd name="connsiteX7" fmla="*/ 132420 w 554620"/>
                <a:gd name="connsiteY7" fmla="*/ 259196 h 543676"/>
                <a:gd name="connsiteX8" fmla="*/ 81620 w 554620"/>
                <a:gd name="connsiteY8" fmla="*/ 299836 h 543676"/>
                <a:gd name="connsiteX9" fmla="*/ 56220 w 554620"/>
                <a:gd name="connsiteY9" fmla="*/ 309996 h 543676"/>
                <a:gd name="connsiteX10" fmla="*/ 15580 w 554620"/>
                <a:gd name="connsiteY10" fmla="*/ 340476 h 543676"/>
                <a:gd name="connsiteX11" fmla="*/ 5420 w 554620"/>
                <a:gd name="connsiteY11" fmla="*/ 355716 h 543676"/>
                <a:gd name="connsiteX12" fmla="*/ 340 w 554620"/>
                <a:gd name="connsiteY12" fmla="*/ 376036 h 543676"/>
                <a:gd name="connsiteX13" fmla="*/ 61300 w 554620"/>
                <a:gd name="connsiteY13" fmla="*/ 442076 h 543676"/>
                <a:gd name="connsiteX14" fmla="*/ 91780 w 554620"/>
                <a:gd name="connsiteY14" fmla="*/ 447156 h 543676"/>
                <a:gd name="connsiteX15" fmla="*/ 127340 w 554620"/>
                <a:gd name="connsiteY15" fmla="*/ 457316 h 543676"/>
                <a:gd name="connsiteX16" fmla="*/ 254340 w 554620"/>
                <a:gd name="connsiteY16" fmla="*/ 462396 h 543676"/>
                <a:gd name="connsiteX17" fmla="*/ 310220 w 554620"/>
                <a:gd name="connsiteY17" fmla="*/ 472556 h 543676"/>
                <a:gd name="connsiteX18" fmla="*/ 361020 w 554620"/>
                <a:gd name="connsiteY18" fmla="*/ 482716 h 543676"/>
                <a:gd name="connsiteX19" fmla="*/ 396580 w 554620"/>
                <a:gd name="connsiteY19" fmla="*/ 487796 h 543676"/>
                <a:gd name="connsiteX20" fmla="*/ 447380 w 554620"/>
                <a:gd name="connsiteY20" fmla="*/ 513196 h 543676"/>
                <a:gd name="connsiteX21" fmla="*/ 472780 w 554620"/>
                <a:gd name="connsiteY21" fmla="*/ 523356 h 543676"/>
                <a:gd name="connsiteX22" fmla="*/ 488020 w 554620"/>
                <a:gd name="connsiteY22" fmla="*/ 533516 h 543676"/>
                <a:gd name="connsiteX23" fmla="*/ 513420 w 554620"/>
                <a:gd name="connsiteY23" fmla="*/ 543676 h 543676"/>
                <a:gd name="connsiteX24" fmla="*/ 548980 w 554620"/>
                <a:gd name="connsiteY24" fmla="*/ 528436 h 543676"/>
                <a:gd name="connsiteX25" fmla="*/ 554060 w 554620"/>
                <a:gd name="connsiteY25" fmla="*/ 503036 h 543676"/>
                <a:gd name="connsiteX26" fmla="*/ 538820 w 554620"/>
                <a:gd name="connsiteY26" fmla="*/ 452236 h 543676"/>
                <a:gd name="connsiteX27" fmla="*/ 528660 w 554620"/>
                <a:gd name="connsiteY27" fmla="*/ 416676 h 543676"/>
                <a:gd name="connsiteX28" fmla="*/ 523580 w 554620"/>
                <a:gd name="connsiteY28" fmla="*/ 274436 h 543676"/>
                <a:gd name="connsiteX29" fmla="*/ 518500 w 554620"/>
                <a:gd name="connsiteY29" fmla="*/ 259196 h 543676"/>
                <a:gd name="connsiteX30" fmla="*/ 498180 w 554620"/>
                <a:gd name="connsiteY30" fmla="*/ 238876 h 543676"/>
                <a:gd name="connsiteX31" fmla="*/ 477860 w 554620"/>
                <a:gd name="connsiteY31" fmla="*/ 213476 h 543676"/>
                <a:gd name="connsiteX32" fmla="*/ 472780 w 554620"/>
                <a:gd name="connsiteY32" fmla="*/ 193156 h 543676"/>
                <a:gd name="connsiteX33" fmla="*/ 427060 w 554620"/>
                <a:gd name="connsiteY33" fmla="*/ 162676 h 543676"/>
                <a:gd name="connsiteX34" fmla="*/ 396580 w 554620"/>
                <a:gd name="connsiteY34" fmla="*/ 137276 h 543676"/>
                <a:gd name="connsiteX35" fmla="*/ 381340 w 554620"/>
                <a:gd name="connsiteY35" fmla="*/ 106796 h 543676"/>
                <a:gd name="connsiteX36" fmla="*/ 376260 w 554620"/>
                <a:gd name="connsiteY36" fmla="*/ 71236 h 543676"/>
                <a:gd name="connsiteX37" fmla="*/ 371180 w 554620"/>
                <a:gd name="connsiteY37" fmla="*/ 40756 h 543676"/>
                <a:gd name="connsiteX38" fmla="*/ 340700 w 554620"/>
                <a:gd name="connsiteY38" fmla="*/ 25516 h 543676"/>
                <a:gd name="connsiteX39" fmla="*/ 289900 w 554620"/>
                <a:gd name="connsiteY39" fmla="*/ 116 h 543676"/>
                <a:gd name="connsiteX40" fmla="*/ 259420 w 554620"/>
                <a:gd name="connsiteY40" fmla="*/ 30596 h 543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54620" h="543676">
                  <a:moveTo>
                    <a:pt x="259420" y="30596"/>
                  </a:moveTo>
                  <a:cubicBezTo>
                    <a:pt x="253493" y="39909"/>
                    <a:pt x="255088" y="47394"/>
                    <a:pt x="254340" y="55996"/>
                  </a:cubicBezTo>
                  <a:cubicBezTo>
                    <a:pt x="251695" y="86408"/>
                    <a:pt x="254279" y="117324"/>
                    <a:pt x="249260" y="147436"/>
                  </a:cubicBezTo>
                  <a:cubicBezTo>
                    <a:pt x="247393" y="158641"/>
                    <a:pt x="239537" y="167986"/>
                    <a:pt x="234020" y="177916"/>
                  </a:cubicBezTo>
                  <a:cubicBezTo>
                    <a:pt x="228508" y="187838"/>
                    <a:pt x="218019" y="202130"/>
                    <a:pt x="208620" y="208396"/>
                  </a:cubicBezTo>
                  <a:cubicBezTo>
                    <a:pt x="204165" y="211366"/>
                    <a:pt x="198460" y="211783"/>
                    <a:pt x="193380" y="213476"/>
                  </a:cubicBezTo>
                  <a:cubicBezTo>
                    <a:pt x="186607" y="220249"/>
                    <a:pt x="180723" y="228049"/>
                    <a:pt x="173060" y="233796"/>
                  </a:cubicBezTo>
                  <a:cubicBezTo>
                    <a:pt x="112975" y="278860"/>
                    <a:pt x="194790" y="204622"/>
                    <a:pt x="132420" y="259196"/>
                  </a:cubicBezTo>
                  <a:cubicBezTo>
                    <a:pt x="103577" y="284433"/>
                    <a:pt x="119928" y="278941"/>
                    <a:pt x="81620" y="299836"/>
                  </a:cubicBezTo>
                  <a:cubicBezTo>
                    <a:pt x="73615" y="304203"/>
                    <a:pt x="64376" y="305918"/>
                    <a:pt x="56220" y="309996"/>
                  </a:cubicBezTo>
                  <a:cubicBezTo>
                    <a:pt x="46840" y="314686"/>
                    <a:pt x="19318" y="336738"/>
                    <a:pt x="15580" y="340476"/>
                  </a:cubicBezTo>
                  <a:cubicBezTo>
                    <a:pt x="11263" y="344793"/>
                    <a:pt x="8807" y="350636"/>
                    <a:pt x="5420" y="355716"/>
                  </a:cubicBezTo>
                  <a:cubicBezTo>
                    <a:pt x="3727" y="362489"/>
                    <a:pt x="-1353" y="369263"/>
                    <a:pt x="340" y="376036"/>
                  </a:cubicBezTo>
                  <a:cubicBezTo>
                    <a:pt x="7412" y="404325"/>
                    <a:pt x="29325" y="436747"/>
                    <a:pt x="61300" y="442076"/>
                  </a:cubicBezTo>
                  <a:cubicBezTo>
                    <a:pt x="71460" y="443769"/>
                    <a:pt x="81744" y="444840"/>
                    <a:pt x="91780" y="447156"/>
                  </a:cubicBezTo>
                  <a:cubicBezTo>
                    <a:pt x="103792" y="449928"/>
                    <a:pt x="115066" y="456165"/>
                    <a:pt x="127340" y="457316"/>
                  </a:cubicBezTo>
                  <a:cubicBezTo>
                    <a:pt x="169522" y="461271"/>
                    <a:pt x="212007" y="460703"/>
                    <a:pt x="254340" y="462396"/>
                  </a:cubicBezTo>
                  <a:lnTo>
                    <a:pt x="310220" y="472556"/>
                  </a:lnTo>
                  <a:cubicBezTo>
                    <a:pt x="327184" y="475787"/>
                    <a:pt x="343925" y="480274"/>
                    <a:pt x="361020" y="482716"/>
                  </a:cubicBezTo>
                  <a:lnTo>
                    <a:pt x="396580" y="487796"/>
                  </a:lnTo>
                  <a:cubicBezTo>
                    <a:pt x="461827" y="513895"/>
                    <a:pt x="380941" y="479977"/>
                    <a:pt x="447380" y="513196"/>
                  </a:cubicBezTo>
                  <a:cubicBezTo>
                    <a:pt x="455536" y="517274"/>
                    <a:pt x="464624" y="519278"/>
                    <a:pt x="472780" y="523356"/>
                  </a:cubicBezTo>
                  <a:cubicBezTo>
                    <a:pt x="478241" y="526086"/>
                    <a:pt x="482559" y="530786"/>
                    <a:pt x="488020" y="533516"/>
                  </a:cubicBezTo>
                  <a:cubicBezTo>
                    <a:pt x="496176" y="537594"/>
                    <a:pt x="504953" y="540289"/>
                    <a:pt x="513420" y="543676"/>
                  </a:cubicBezTo>
                  <a:cubicBezTo>
                    <a:pt x="525273" y="538596"/>
                    <a:pt x="539861" y="537555"/>
                    <a:pt x="548980" y="528436"/>
                  </a:cubicBezTo>
                  <a:cubicBezTo>
                    <a:pt x="555085" y="522331"/>
                    <a:pt x="555201" y="511595"/>
                    <a:pt x="554060" y="503036"/>
                  </a:cubicBezTo>
                  <a:cubicBezTo>
                    <a:pt x="551723" y="485512"/>
                    <a:pt x="543677" y="469235"/>
                    <a:pt x="538820" y="452236"/>
                  </a:cubicBezTo>
                  <a:cubicBezTo>
                    <a:pt x="526063" y="407585"/>
                    <a:pt x="540840" y="453216"/>
                    <a:pt x="528660" y="416676"/>
                  </a:cubicBezTo>
                  <a:cubicBezTo>
                    <a:pt x="526967" y="369263"/>
                    <a:pt x="526635" y="321781"/>
                    <a:pt x="523580" y="274436"/>
                  </a:cubicBezTo>
                  <a:cubicBezTo>
                    <a:pt x="523235" y="269092"/>
                    <a:pt x="521612" y="263553"/>
                    <a:pt x="518500" y="259196"/>
                  </a:cubicBezTo>
                  <a:cubicBezTo>
                    <a:pt x="512932" y="251401"/>
                    <a:pt x="504544" y="246035"/>
                    <a:pt x="498180" y="238876"/>
                  </a:cubicBezTo>
                  <a:cubicBezTo>
                    <a:pt x="490977" y="230772"/>
                    <a:pt x="484633" y="221943"/>
                    <a:pt x="477860" y="213476"/>
                  </a:cubicBezTo>
                  <a:cubicBezTo>
                    <a:pt x="476167" y="206703"/>
                    <a:pt x="476244" y="199218"/>
                    <a:pt x="472780" y="193156"/>
                  </a:cubicBezTo>
                  <a:cubicBezTo>
                    <a:pt x="463471" y="176865"/>
                    <a:pt x="441888" y="170090"/>
                    <a:pt x="427060" y="162676"/>
                  </a:cubicBezTo>
                  <a:cubicBezTo>
                    <a:pt x="402307" y="125546"/>
                    <a:pt x="435251" y="169502"/>
                    <a:pt x="396580" y="137276"/>
                  </a:cubicBezTo>
                  <a:cubicBezTo>
                    <a:pt x="387490" y="129701"/>
                    <a:pt x="384807" y="117198"/>
                    <a:pt x="381340" y="106796"/>
                  </a:cubicBezTo>
                  <a:cubicBezTo>
                    <a:pt x="379647" y="94943"/>
                    <a:pt x="378081" y="83070"/>
                    <a:pt x="376260" y="71236"/>
                  </a:cubicBezTo>
                  <a:cubicBezTo>
                    <a:pt x="374694" y="61056"/>
                    <a:pt x="375786" y="49969"/>
                    <a:pt x="371180" y="40756"/>
                  </a:cubicBezTo>
                  <a:cubicBezTo>
                    <a:pt x="366327" y="31050"/>
                    <a:pt x="348714" y="29523"/>
                    <a:pt x="340700" y="25516"/>
                  </a:cubicBezTo>
                  <a:cubicBezTo>
                    <a:pt x="323715" y="17024"/>
                    <a:pt x="309474" y="3378"/>
                    <a:pt x="289900" y="116"/>
                  </a:cubicBezTo>
                  <a:cubicBezTo>
                    <a:pt x="278208" y="-1833"/>
                    <a:pt x="265347" y="21283"/>
                    <a:pt x="259420" y="30596"/>
                  </a:cubicBezTo>
                  <a:close/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1" name="文本框 150">
              <a:extLst>
                <a:ext uri="{FF2B5EF4-FFF2-40B4-BE49-F238E27FC236}">
                  <a16:creationId xmlns:a16="http://schemas.microsoft.com/office/drawing/2014/main" id="{ABA13C57-7756-553A-3B8A-9517CF7551C3}"/>
                </a:ext>
              </a:extLst>
            </p:cNvPr>
            <p:cNvSpPr txBox="1"/>
            <p:nvPr/>
          </p:nvSpPr>
          <p:spPr>
            <a:xfrm>
              <a:off x="10079528" y="2718922"/>
              <a:ext cx="471243" cy="253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049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FC</a:t>
              </a:r>
            </a:p>
          </p:txBody>
        </p:sp>
        <p:sp>
          <p:nvSpPr>
            <p:cNvPr id="152" name="矩形 151"/>
            <p:cNvSpPr/>
            <p:nvPr/>
          </p:nvSpPr>
          <p:spPr>
            <a:xfrm>
              <a:off x="2310595" y="3789550"/>
              <a:ext cx="8064783" cy="3076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399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Brain Network sequence-driven Manifold-based Transformer (</a:t>
              </a:r>
              <a:r>
                <a:rPr lang="en-US" altLang="zh-CN" sz="1399" b="1" dirty="0" err="1">
                  <a:latin typeface="微软雅黑" panose="020B0503020204020204" pitchFamily="34" charset="-122"/>
                  <a:ea typeface="微软雅黑" panose="020B0503020204020204" pitchFamily="34" charset="-122"/>
                </a:rPr>
                <a:t>BNMTrans</a:t>
              </a:r>
              <a:r>
                <a:rPr lang="en-US" altLang="zh-CN" sz="1399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endParaRPr lang="zh-CN" altLang="en-US" sz="1399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3" name="矩形 152"/>
            <p:cNvSpPr/>
            <p:nvPr/>
          </p:nvSpPr>
          <p:spPr>
            <a:xfrm>
              <a:off x="5672967" y="4233001"/>
              <a:ext cx="3412666" cy="3076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399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equential Brain Network Attention</a:t>
              </a:r>
              <a:endParaRPr lang="zh-CN" altLang="en-US" sz="1399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4" name="矩形 153"/>
            <p:cNvSpPr/>
            <p:nvPr/>
          </p:nvSpPr>
          <p:spPr>
            <a:xfrm>
              <a:off x="1478309" y="4248113"/>
              <a:ext cx="1983620" cy="3076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399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anifold Projection</a:t>
              </a:r>
              <a:endParaRPr lang="zh-CN" altLang="en-US" sz="1399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5" name="文本框 154">
              <a:extLst>
                <a:ext uri="{FF2B5EF4-FFF2-40B4-BE49-F238E27FC236}">
                  <a16:creationId xmlns:a16="http://schemas.microsoft.com/office/drawing/2014/main" id="{B8A0BCED-E638-1A2B-B7B9-AF99E09554EE}"/>
                </a:ext>
              </a:extLst>
            </p:cNvPr>
            <p:cNvSpPr txBox="1"/>
            <p:nvPr/>
          </p:nvSpPr>
          <p:spPr>
            <a:xfrm>
              <a:off x="4917802" y="2604592"/>
              <a:ext cx="35829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/>
                <a:t>    </a:t>
              </a:r>
              <a:r>
                <a:rPr lang="en-US" altLang="zh-CN" sz="1399" b="1" i="1" dirty="0"/>
                <a:t>g</a:t>
              </a:r>
              <a:r>
                <a:rPr lang="en-US" altLang="zh-CN" sz="1399" b="1" baseline="-25000" dirty="0"/>
                <a:t>1              </a:t>
              </a:r>
              <a:r>
                <a:rPr lang="en-US" altLang="zh-CN" sz="1399" b="1" dirty="0"/>
                <a:t>  </a:t>
              </a:r>
              <a:r>
                <a:rPr lang="en-US" altLang="zh-CN" sz="1399" b="1" i="1" dirty="0"/>
                <a:t>g</a:t>
              </a:r>
              <a:r>
                <a:rPr lang="en-US" altLang="zh-CN" sz="1399" b="1" i="1" baseline="-25000" dirty="0"/>
                <a:t>2</a:t>
              </a:r>
              <a:r>
                <a:rPr lang="en-US" altLang="zh-CN" sz="1399" b="1" baseline="-25000" dirty="0"/>
                <a:t>                                          </a:t>
              </a:r>
              <a:r>
                <a:rPr lang="en-US" altLang="zh-CN" sz="1399" b="1" i="1" dirty="0"/>
                <a:t>g</a:t>
              </a:r>
              <a:r>
                <a:rPr lang="en-US" altLang="zh-CN" sz="1399" b="1" i="1" baseline="-25000" dirty="0"/>
                <a:t>m</a:t>
              </a:r>
              <a:endParaRPr lang="zh-CN" altLang="en-US" sz="1399" b="1" baseline="-25000" dirty="0"/>
            </a:p>
          </p:txBody>
        </p:sp>
        <p:grpSp>
          <p:nvGrpSpPr>
            <p:cNvPr id="156" name="组合 155"/>
            <p:cNvGrpSpPr/>
            <p:nvPr/>
          </p:nvGrpSpPr>
          <p:grpSpPr>
            <a:xfrm>
              <a:off x="4600069" y="2001320"/>
              <a:ext cx="3416331" cy="1481036"/>
              <a:chOff x="2256683" y="3964336"/>
              <a:chExt cx="3416331" cy="1481036"/>
            </a:xfrm>
          </p:grpSpPr>
          <p:pic>
            <p:nvPicPr>
              <p:cNvPr id="157" name="图片 156">
                <a:extLst>
                  <a:ext uri="{FF2B5EF4-FFF2-40B4-BE49-F238E27FC236}">
                    <a16:creationId xmlns:a16="http://schemas.microsoft.com/office/drawing/2014/main" id="{8E090F03-AA06-BFA9-B38C-8D040CED77C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/>
              </a:blip>
              <a:stretch>
                <a:fillRect/>
              </a:stretch>
            </p:blipFill>
            <p:spPr>
              <a:xfrm>
                <a:off x="2719127" y="4297886"/>
                <a:ext cx="2740376" cy="418604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  <p:grpSp>
            <p:nvGrpSpPr>
              <p:cNvPr id="158" name="组合 157"/>
              <p:cNvGrpSpPr/>
              <p:nvPr/>
            </p:nvGrpSpPr>
            <p:grpSpPr>
              <a:xfrm>
                <a:off x="3433219" y="4975965"/>
                <a:ext cx="685955" cy="468208"/>
                <a:chOff x="5398024" y="3578646"/>
                <a:chExt cx="2285054" cy="1560276"/>
              </a:xfrm>
            </p:grpSpPr>
            <p:pic>
              <p:nvPicPr>
                <p:cNvPr id="204" name="图片 203"/>
                <p:cNvPicPr>
                  <a:picLocks noChangeAspect="1"/>
                </p:cNvPicPr>
                <p:nvPr/>
              </p:nvPicPr>
              <p:blipFill>
                <a:blip r:embed="rId25" cstate="print">
                  <a:clrChange>
                    <a:clrFrom>
                      <a:srgbClr val="000000">
                        <a:alpha val="0"/>
                      </a:srgbClr>
                    </a:clrFrom>
                    <a:clrTo>
                      <a:srgbClr val="000000">
                        <a:alpha val="0"/>
                      </a:srgbClr>
                    </a:clrTo>
                  </a:clrChange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98024" y="3578646"/>
                  <a:ext cx="2285054" cy="1560276"/>
                </a:xfrm>
                <a:prstGeom prst="rect">
                  <a:avLst/>
                </a:prstGeom>
                <a:effectLst>
                  <a:softEdge rad="0"/>
                </a:effectLst>
              </p:spPr>
            </p:pic>
            <p:sp>
              <p:nvSpPr>
                <p:cNvPr id="205" name="椭圆 204"/>
                <p:cNvSpPr/>
                <p:nvPr/>
              </p:nvSpPr>
              <p:spPr>
                <a:xfrm>
                  <a:off x="6418392" y="3887593"/>
                  <a:ext cx="122154" cy="1504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6" name="椭圆 205"/>
                <p:cNvSpPr/>
                <p:nvPr/>
              </p:nvSpPr>
              <p:spPr>
                <a:xfrm>
                  <a:off x="6105419" y="4129866"/>
                  <a:ext cx="122154" cy="1504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7" name="椭圆 206"/>
                <p:cNvSpPr/>
                <p:nvPr/>
              </p:nvSpPr>
              <p:spPr>
                <a:xfrm>
                  <a:off x="5790777" y="4333131"/>
                  <a:ext cx="122154" cy="1504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8" name="椭圆 207"/>
                <p:cNvSpPr/>
                <p:nvPr/>
              </p:nvSpPr>
              <p:spPr>
                <a:xfrm>
                  <a:off x="6216509" y="4737222"/>
                  <a:ext cx="122154" cy="1504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9" name="椭圆 208"/>
                <p:cNvSpPr/>
                <p:nvPr/>
              </p:nvSpPr>
              <p:spPr>
                <a:xfrm>
                  <a:off x="6895166" y="4038036"/>
                  <a:ext cx="122154" cy="1504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0" name="椭圆 209"/>
                <p:cNvSpPr/>
                <p:nvPr/>
              </p:nvSpPr>
              <p:spPr>
                <a:xfrm>
                  <a:off x="7006256" y="4645391"/>
                  <a:ext cx="122154" cy="1504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211" name="直接连接符 210"/>
                <p:cNvCxnSpPr>
                  <a:stCxn id="207" idx="7"/>
                  <a:endCxn id="206" idx="3"/>
                </p:cNvCxnSpPr>
                <p:nvPr/>
              </p:nvCxnSpPr>
              <p:spPr>
                <a:xfrm flipV="1">
                  <a:off x="5895041" y="4258278"/>
                  <a:ext cx="228266" cy="9688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2" name="直接连接符 211"/>
                <p:cNvCxnSpPr/>
                <p:nvPr/>
              </p:nvCxnSpPr>
              <p:spPr>
                <a:xfrm flipH="1">
                  <a:off x="6293934" y="4030216"/>
                  <a:ext cx="183994" cy="72121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3" name="直接连接符 212"/>
                <p:cNvCxnSpPr>
                  <a:endCxn id="210" idx="0"/>
                </p:cNvCxnSpPr>
                <p:nvPr/>
              </p:nvCxnSpPr>
              <p:spPr>
                <a:xfrm>
                  <a:off x="6950711" y="4188479"/>
                  <a:ext cx="116622" cy="45691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4" name="直接连接符 213"/>
                <p:cNvCxnSpPr>
                  <a:stCxn id="208" idx="7"/>
                  <a:endCxn id="210" idx="1"/>
                </p:cNvCxnSpPr>
                <p:nvPr/>
              </p:nvCxnSpPr>
              <p:spPr>
                <a:xfrm flipV="1">
                  <a:off x="6320774" y="4667423"/>
                  <a:ext cx="703371" cy="918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5" name="椭圆 214"/>
                <p:cNvSpPr/>
                <p:nvPr/>
              </p:nvSpPr>
              <p:spPr>
                <a:xfrm>
                  <a:off x="7284756" y="4331588"/>
                  <a:ext cx="122154" cy="1504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6" name="椭圆 215"/>
                <p:cNvSpPr/>
                <p:nvPr/>
              </p:nvSpPr>
              <p:spPr>
                <a:xfrm>
                  <a:off x="5837130" y="4786986"/>
                  <a:ext cx="122154" cy="1504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217" name="直接连接符 216"/>
                <p:cNvCxnSpPr>
                  <a:stCxn id="207" idx="4"/>
                  <a:endCxn id="216" idx="0"/>
                </p:cNvCxnSpPr>
                <p:nvPr/>
              </p:nvCxnSpPr>
              <p:spPr>
                <a:xfrm>
                  <a:off x="5851854" y="4483574"/>
                  <a:ext cx="46353" cy="30341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直接连接符 217"/>
                <p:cNvCxnSpPr>
                  <a:stCxn id="209" idx="6"/>
                  <a:endCxn id="215" idx="1"/>
                </p:cNvCxnSpPr>
                <p:nvPr/>
              </p:nvCxnSpPr>
              <p:spPr>
                <a:xfrm>
                  <a:off x="7017320" y="4113258"/>
                  <a:ext cx="285325" cy="24036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9" name="组合 158"/>
              <p:cNvGrpSpPr/>
              <p:nvPr/>
            </p:nvGrpSpPr>
            <p:grpSpPr>
              <a:xfrm>
                <a:off x="2256683" y="3964336"/>
                <a:ext cx="3416331" cy="1294139"/>
                <a:chOff x="2746648" y="2575137"/>
                <a:chExt cx="2872314" cy="1502280"/>
              </a:xfrm>
            </p:grpSpPr>
            <p:sp>
              <p:nvSpPr>
                <p:cNvPr id="193" name="双括号 192"/>
                <p:cNvSpPr/>
                <p:nvPr/>
              </p:nvSpPr>
              <p:spPr>
                <a:xfrm>
                  <a:off x="3059805" y="2919460"/>
                  <a:ext cx="2464723" cy="556953"/>
                </a:xfrm>
                <a:prstGeom prst="bracketPair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94" name="直接连接符 193"/>
                <p:cNvCxnSpPr/>
                <p:nvPr/>
              </p:nvCxnSpPr>
              <p:spPr>
                <a:xfrm>
                  <a:off x="3686261" y="2957812"/>
                  <a:ext cx="0" cy="49045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 194"/>
                <p:cNvCxnSpPr/>
                <p:nvPr/>
              </p:nvCxnSpPr>
              <p:spPr>
                <a:xfrm>
                  <a:off x="4227438" y="2957812"/>
                  <a:ext cx="0" cy="49045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96" name="直接连接符 195"/>
                <p:cNvCxnSpPr/>
                <p:nvPr/>
              </p:nvCxnSpPr>
              <p:spPr>
                <a:xfrm>
                  <a:off x="4950686" y="2958838"/>
                  <a:ext cx="0" cy="49045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97" name="文本框 196">
                  <a:extLst>
                    <a:ext uri="{FF2B5EF4-FFF2-40B4-BE49-F238E27FC236}">
                      <a16:creationId xmlns:a16="http://schemas.microsoft.com/office/drawing/2014/main" id="{52877D1C-70B3-D303-6A9F-5DE1A85BDA1E}"/>
                    </a:ext>
                  </a:extLst>
                </p:cNvPr>
                <p:cNvSpPr txBox="1"/>
                <p:nvPr/>
              </p:nvSpPr>
              <p:spPr>
                <a:xfrm>
                  <a:off x="4384489" y="3708085"/>
                  <a:ext cx="4154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/>
                    <a:t>…</a:t>
                  </a:r>
                  <a:endParaRPr lang="zh-CN" altLang="en-US" dirty="0"/>
                </a:p>
              </p:txBody>
            </p:sp>
            <p:cxnSp>
              <p:nvCxnSpPr>
                <p:cNvPr id="198" name="直接箭头连接符 197"/>
                <p:cNvCxnSpPr/>
                <p:nvPr/>
              </p:nvCxnSpPr>
              <p:spPr>
                <a:xfrm>
                  <a:off x="3441469" y="3466406"/>
                  <a:ext cx="0" cy="25769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直接箭头连接符 198"/>
                <p:cNvCxnSpPr/>
                <p:nvPr/>
              </p:nvCxnSpPr>
              <p:spPr>
                <a:xfrm>
                  <a:off x="5198344" y="3466406"/>
                  <a:ext cx="0" cy="25769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直接箭头连接符 199"/>
                <p:cNvCxnSpPr/>
                <p:nvPr/>
              </p:nvCxnSpPr>
              <p:spPr>
                <a:xfrm>
                  <a:off x="3984685" y="3466406"/>
                  <a:ext cx="0" cy="25769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1" name="文本框 200"/>
                <p:cNvSpPr txBox="1"/>
                <p:nvPr/>
              </p:nvSpPr>
              <p:spPr>
                <a:xfrm>
                  <a:off x="2746648" y="2975584"/>
                  <a:ext cx="594360" cy="3572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b="1" i="1" dirty="0"/>
                    <a:t>e =</a:t>
                  </a:r>
                  <a:endParaRPr lang="zh-CN" altLang="en-US" sz="1400" b="1" i="1" dirty="0"/>
                </a:p>
              </p:txBody>
            </p:sp>
            <p:sp>
              <p:nvSpPr>
                <p:cNvPr id="202" name="文本框 201"/>
                <p:cNvSpPr txBox="1"/>
                <p:nvPr/>
              </p:nvSpPr>
              <p:spPr>
                <a:xfrm>
                  <a:off x="3095713" y="2575137"/>
                  <a:ext cx="2523249" cy="4287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/>
                    <a:t>    </a:t>
                  </a:r>
                  <a:r>
                    <a:rPr lang="en-US" altLang="zh-CN" sz="1400" b="1" i="1" dirty="0"/>
                    <a:t>e</a:t>
                  </a:r>
                  <a:r>
                    <a:rPr lang="en-US" altLang="zh-CN" sz="1400" b="1" i="1" baseline="-25000" dirty="0"/>
                    <a:t>1</a:t>
                  </a:r>
                  <a:r>
                    <a:rPr lang="en-US" altLang="zh-CN" sz="1400" b="1" i="1" dirty="0"/>
                    <a:t>            e</a:t>
                  </a:r>
                  <a:r>
                    <a:rPr lang="en-US" altLang="zh-CN" sz="1400" b="1" i="1" baseline="-25000" dirty="0"/>
                    <a:t>2</a:t>
                  </a:r>
                  <a:r>
                    <a:rPr lang="en-US" altLang="zh-CN" sz="1400" b="1" i="1" dirty="0"/>
                    <a:t>                             </a:t>
                  </a:r>
                  <a:r>
                    <a:rPr lang="en-US" altLang="zh-CN" sz="1400" b="1" i="1" dirty="0" err="1"/>
                    <a:t>e</a:t>
                  </a:r>
                  <a:r>
                    <a:rPr lang="en-US" altLang="zh-CN" sz="1400" b="1" i="1" baseline="-25000" dirty="0" err="1"/>
                    <a:t>m</a:t>
                  </a:r>
                  <a:r>
                    <a:rPr lang="en-US" altLang="zh-CN" sz="1400" b="1" i="1" baseline="-25000" dirty="0"/>
                    <a:t> </a:t>
                  </a:r>
                  <a:r>
                    <a:rPr lang="en-US" altLang="zh-CN" sz="1400" b="1" i="1" dirty="0"/>
                    <a:t> </a:t>
                  </a:r>
                  <a:endParaRPr lang="zh-CN" altLang="en-US" sz="1400" b="1" i="1" dirty="0"/>
                </a:p>
              </p:txBody>
            </p:sp>
            <p:sp>
              <p:nvSpPr>
                <p:cNvPr id="203" name="文本框 202">
                  <a:extLst>
                    <a:ext uri="{FF2B5EF4-FFF2-40B4-BE49-F238E27FC236}">
                      <a16:creationId xmlns:a16="http://schemas.microsoft.com/office/drawing/2014/main" id="{52877D1C-70B3-D303-6A9F-5DE1A85BDA1E}"/>
                    </a:ext>
                  </a:extLst>
                </p:cNvPr>
                <p:cNvSpPr txBox="1"/>
                <p:nvPr/>
              </p:nvSpPr>
              <p:spPr>
                <a:xfrm>
                  <a:off x="4383947" y="2888065"/>
                  <a:ext cx="4154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/>
                    <a:t>…</a:t>
                  </a:r>
                  <a:endParaRPr lang="zh-CN" altLang="en-US" dirty="0"/>
                </a:p>
              </p:txBody>
            </p:sp>
          </p:grpSp>
          <p:grpSp>
            <p:nvGrpSpPr>
              <p:cNvPr id="160" name="组合 159"/>
              <p:cNvGrpSpPr/>
              <p:nvPr/>
            </p:nvGrpSpPr>
            <p:grpSpPr>
              <a:xfrm>
                <a:off x="2703032" y="4981187"/>
                <a:ext cx="683822" cy="464185"/>
                <a:chOff x="5398024" y="3606176"/>
                <a:chExt cx="2285054" cy="1546869"/>
              </a:xfrm>
            </p:grpSpPr>
            <p:pic>
              <p:nvPicPr>
                <p:cNvPr id="178" name="图片 177"/>
                <p:cNvPicPr>
                  <a:picLocks noChangeAspect="1"/>
                </p:cNvPicPr>
                <p:nvPr/>
              </p:nvPicPr>
              <p:blipFill>
                <a:blip r:embed="rId25" cstate="print">
                  <a:clrChange>
                    <a:clrFrom>
                      <a:srgbClr val="000000">
                        <a:alpha val="0"/>
                      </a:srgbClr>
                    </a:clrFrom>
                    <a:clrTo>
                      <a:srgbClr val="000000">
                        <a:alpha val="0"/>
                      </a:srgbClr>
                    </a:clrTo>
                  </a:clrChange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98024" y="3606176"/>
                  <a:ext cx="2285054" cy="1546869"/>
                </a:xfrm>
                <a:prstGeom prst="rect">
                  <a:avLst/>
                </a:prstGeom>
                <a:effectLst>
                  <a:softEdge rad="0"/>
                </a:effectLst>
              </p:spPr>
            </p:pic>
            <p:sp>
              <p:nvSpPr>
                <p:cNvPr id="179" name="椭圆 178"/>
                <p:cNvSpPr/>
                <p:nvPr/>
              </p:nvSpPr>
              <p:spPr>
                <a:xfrm>
                  <a:off x="6418392" y="3887593"/>
                  <a:ext cx="122154" cy="1504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0" name="椭圆 179"/>
                <p:cNvSpPr/>
                <p:nvPr/>
              </p:nvSpPr>
              <p:spPr>
                <a:xfrm>
                  <a:off x="6141832" y="4220299"/>
                  <a:ext cx="122154" cy="1504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1" name="椭圆 180"/>
                <p:cNvSpPr/>
                <p:nvPr/>
              </p:nvSpPr>
              <p:spPr>
                <a:xfrm>
                  <a:off x="5790777" y="4333131"/>
                  <a:ext cx="122154" cy="1504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2" name="椭圆 181"/>
                <p:cNvSpPr/>
                <p:nvPr/>
              </p:nvSpPr>
              <p:spPr>
                <a:xfrm>
                  <a:off x="6216509" y="4737222"/>
                  <a:ext cx="122154" cy="1504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3" name="椭圆 182"/>
                <p:cNvSpPr/>
                <p:nvPr/>
              </p:nvSpPr>
              <p:spPr>
                <a:xfrm>
                  <a:off x="6895166" y="4038036"/>
                  <a:ext cx="122154" cy="1504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4" name="椭圆 183"/>
                <p:cNvSpPr/>
                <p:nvPr/>
              </p:nvSpPr>
              <p:spPr>
                <a:xfrm>
                  <a:off x="7006256" y="4645391"/>
                  <a:ext cx="122154" cy="1504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85" name="直接连接符 184"/>
                <p:cNvCxnSpPr>
                  <a:stCxn id="181" idx="6"/>
                  <a:endCxn id="182" idx="1"/>
                </p:cNvCxnSpPr>
                <p:nvPr/>
              </p:nvCxnSpPr>
              <p:spPr>
                <a:xfrm>
                  <a:off x="5912931" y="4408352"/>
                  <a:ext cx="321468" cy="35090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" name="直接连接符 185"/>
                <p:cNvCxnSpPr>
                  <a:stCxn id="179" idx="3"/>
                  <a:endCxn id="180" idx="7"/>
                </p:cNvCxnSpPr>
                <p:nvPr/>
              </p:nvCxnSpPr>
              <p:spPr>
                <a:xfrm flipH="1">
                  <a:off x="6246096" y="4016004"/>
                  <a:ext cx="190185" cy="22632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直接连接符 186"/>
                <p:cNvCxnSpPr>
                  <a:endCxn id="184" idx="0"/>
                </p:cNvCxnSpPr>
                <p:nvPr/>
              </p:nvCxnSpPr>
              <p:spPr>
                <a:xfrm>
                  <a:off x="6950711" y="4188479"/>
                  <a:ext cx="116622" cy="45691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直接连接符 187"/>
                <p:cNvCxnSpPr>
                  <a:stCxn id="182" idx="7"/>
                  <a:endCxn id="184" idx="1"/>
                </p:cNvCxnSpPr>
                <p:nvPr/>
              </p:nvCxnSpPr>
              <p:spPr>
                <a:xfrm flipV="1">
                  <a:off x="6320774" y="4667423"/>
                  <a:ext cx="703371" cy="91831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9" name="椭圆 188"/>
                <p:cNvSpPr/>
                <p:nvPr/>
              </p:nvSpPr>
              <p:spPr>
                <a:xfrm>
                  <a:off x="7284756" y="4331588"/>
                  <a:ext cx="122154" cy="1504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0" name="椭圆 189"/>
                <p:cNvSpPr/>
                <p:nvPr/>
              </p:nvSpPr>
              <p:spPr>
                <a:xfrm>
                  <a:off x="5837130" y="4786986"/>
                  <a:ext cx="122154" cy="1504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91" name="直接连接符 190"/>
                <p:cNvCxnSpPr>
                  <a:stCxn id="181" idx="4"/>
                  <a:endCxn id="190" idx="0"/>
                </p:cNvCxnSpPr>
                <p:nvPr/>
              </p:nvCxnSpPr>
              <p:spPr>
                <a:xfrm>
                  <a:off x="5851854" y="4483574"/>
                  <a:ext cx="46353" cy="30341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直接连接符 191"/>
                <p:cNvCxnSpPr>
                  <a:stCxn id="183" idx="6"/>
                  <a:endCxn id="189" idx="1"/>
                </p:cNvCxnSpPr>
                <p:nvPr/>
              </p:nvCxnSpPr>
              <p:spPr>
                <a:xfrm>
                  <a:off x="7017320" y="4113258"/>
                  <a:ext cx="285325" cy="24036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1" name="组合 160"/>
              <p:cNvGrpSpPr/>
              <p:nvPr/>
            </p:nvGrpSpPr>
            <p:grpSpPr>
              <a:xfrm>
                <a:off x="4811100" y="4960003"/>
                <a:ext cx="685955" cy="484125"/>
                <a:chOff x="6508472" y="2971979"/>
                <a:chExt cx="1938568" cy="1241260"/>
              </a:xfrm>
            </p:grpSpPr>
            <p:pic>
              <p:nvPicPr>
                <p:cNvPr id="162" name="图片 161"/>
                <p:cNvPicPr>
                  <a:picLocks noChangeAspect="1"/>
                </p:cNvPicPr>
                <p:nvPr/>
              </p:nvPicPr>
              <p:blipFill>
                <a:blip r:embed="rId25" cstate="print">
                  <a:clrChange>
                    <a:clrFrom>
                      <a:srgbClr val="000000">
                        <a:alpha val="0"/>
                      </a:srgbClr>
                    </a:clrFrom>
                    <a:clrTo>
                      <a:srgbClr val="000000">
                        <a:alpha val="0"/>
                      </a:srgbClr>
                    </a:clrTo>
                  </a:clrChange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508472" y="2971979"/>
                  <a:ext cx="1938568" cy="1241260"/>
                </a:xfrm>
                <a:prstGeom prst="rect">
                  <a:avLst/>
                </a:prstGeom>
                <a:effectLst>
                  <a:softEdge rad="0"/>
                </a:effectLst>
              </p:spPr>
            </p:pic>
            <p:sp>
              <p:nvSpPr>
                <p:cNvPr id="163" name="椭圆 162"/>
                <p:cNvSpPr/>
                <p:nvPr/>
              </p:nvSpPr>
              <p:spPr>
                <a:xfrm>
                  <a:off x="7374120" y="3209680"/>
                  <a:ext cx="103632" cy="1157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4" name="椭圆 163"/>
                <p:cNvSpPr/>
                <p:nvPr/>
              </p:nvSpPr>
              <p:spPr>
                <a:xfrm>
                  <a:off x="7108604" y="3396081"/>
                  <a:ext cx="103632" cy="1157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5" name="椭圆 164"/>
                <p:cNvSpPr/>
                <p:nvPr/>
              </p:nvSpPr>
              <p:spPr>
                <a:xfrm>
                  <a:off x="6841671" y="3552469"/>
                  <a:ext cx="103632" cy="1157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6" name="椭圆 165"/>
                <p:cNvSpPr/>
                <p:nvPr/>
              </p:nvSpPr>
              <p:spPr>
                <a:xfrm>
                  <a:off x="7202849" y="3863370"/>
                  <a:ext cx="103632" cy="1157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7" name="椭圆 166"/>
                <p:cNvSpPr/>
                <p:nvPr/>
              </p:nvSpPr>
              <p:spPr>
                <a:xfrm>
                  <a:off x="7778600" y="3325428"/>
                  <a:ext cx="103632" cy="1157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8" name="椭圆 167"/>
                <p:cNvSpPr/>
                <p:nvPr/>
              </p:nvSpPr>
              <p:spPr>
                <a:xfrm>
                  <a:off x="7872845" y="3792717"/>
                  <a:ext cx="103632" cy="1157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69" name="直接连接符 168"/>
                <p:cNvCxnSpPr>
                  <a:stCxn id="165" idx="7"/>
                  <a:endCxn id="164" idx="3"/>
                </p:cNvCxnSpPr>
                <p:nvPr/>
              </p:nvCxnSpPr>
              <p:spPr>
                <a:xfrm flipV="1">
                  <a:off x="6930126" y="3494879"/>
                  <a:ext cx="193654" cy="7454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直接连接符 169"/>
                <p:cNvCxnSpPr>
                  <a:stCxn id="164" idx="4"/>
                  <a:endCxn id="166" idx="0"/>
                </p:cNvCxnSpPr>
                <p:nvPr/>
              </p:nvCxnSpPr>
              <p:spPr>
                <a:xfrm>
                  <a:off x="7160420" y="3511829"/>
                  <a:ext cx="94245" cy="35154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直接连接符 170"/>
                <p:cNvCxnSpPr>
                  <a:stCxn id="163" idx="6"/>
                  <a:endCxn id="167" idx="2"/>
                </p:cNvCxnSpPr>
                <p:nvPr/>
              </p:nvCxnSpPr>
              <p:spPr>
                <a:xfrm>
                  <a:off x="7477752" y="3267554"/>
                  <a:ext cx="300848" cy="11574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直接连接符 171"/>
                <p:cNvCxnSpPr>
                  <a:stCxn id="168" idx="7"/>
                </p:cNvCxnSpPr>
                <p:nvPr/>
              </p:nvCxnSpPr>
              <p:spPr>
                <a:xfrm flipV="1">
                  <a:off x="7961300" y="3661779"/>
                  <a:ext cx="154483" cy="147889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3" name="椭圆 172"/>
                <p:cNvSpPr/>
                <p:nvPr/>
              </p:nvSpPr>
              <p:spPr>
                <a:xfrm>
                  <a:off x="8109116" y="3551282"/>
                  <a:ext cx="103632" cy="1157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4" name="椭圆 173"/>
                <p:cNvSpPr/>
                <p:nvPr/>
              </p:nvSpPr>
              <p:spPr>
                <a:xfrm>
                  <a:off x="6880996" y="3901658"/>
                  <a:ext cx="103632" cy="1157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75" name="直接连接符 174"/>
                <p:cNvCxnSpPr>
                  <a:stCxn id="165" idx="4"/>
                  <a:endCxn id="174" idx="0"/>
                </p:cNvCxnSpPr>
                <p:nvPr/>
              </p:nvCxnSpPr>
              <p:spPr>
                <a:xfrm>
                  <a:off x="6893487" y="3668218"/>
                  <a:ext cx="39324" cy="23344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直接连接符 175"/>
                <p:cNvCxnSpPr>
                  <a:stCxn id="167" idx="6"/>
                  <a:endCxn id="173" idx="1"/>
                </p:cNvCxnSpPr>
                <p:nvPr/>
              </p:nvCxnSpPr>
              <p:spPr>
                <a:xfrm>
                  <a:off x="7882232" y="3383303"/>
                  <a:ext cx="242061" cy="18493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直接连接符 176"/>
                <p:cNvCxnSpPr>
                  <a:stCxn id="167" idx="3"/>
                </p:cNvCxnSpPr>
                <p:nvPr/>
              </p:nvCxnSpPr>
              <p:spPr>
                <a:xfrm flipH="1">
                  <a:off x="7306482" y="3424225"/>
                  <a:ext cx="487295" cy="497019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19" name="组合 218"/>
            <p:cNvGrpSpPr/>
            <p:nvPr/>
          </p:nvGrpSpPr>
          <p:grpSpPr>
            <a:xfrm>
              <a:off x="1421539" y="5414967"/>
              <a:ext cx="658292" cy="414204"/>
              <a:chOff x="5398031" y="3578647"/>
              <a:chExt cx="2285058" cy="1656327"/>
            </a:xfrm>
          </p:grpSpPr>
          <p:pic>
            <p:nvPicPr>
              <p:cNvPr id="220" name="图片 219"/>
              <p:cNvPicPr>
                <a:picLocks noChangeAspect="1"/>
              </p:cNvPicPr>
              <p:nvPr/>
            </p:nvPicPr>
            <p:blipFill>
              <a:blip r:embed="rId25" cstate="print">
                <a:clrChange>
                  <a:clrFrom>
                    <a:srgbClr val="000000">
                      <a:alpha val="0"/>
                    </a:srgbClr>
                  </a:clrFrom>
                  <a:clrTo>
                    <a:srgbClr val="000000">
                      <a:alpha val="0"/>
                    </a:srgbClr>
                  </a:clrTo>
                </a:clrChange>
                <a:duotone>
                  <a:schemeClr val="accent4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8031" y="3578647"/>
                <a:ext cx="2285058" cy="1656327"/>
              </a:xfrm>
              <a:prstGeom prst="rect">
                <a:avLst/>
              </a:prstGeom>
              <a:effectLst>
                <a:softEdge rad="0"/>
              </a:effectLst>
            </p:spPr>
          </p:pic>
          <p:sp>
            <p:nvSpPr>
              <p:cNvPr id="221" name="椭圆 220"/>
              <p:cNvSpPr/>
              <p:nvPr/>
            </p:nvSpPr>
            <p:spPr>
              <a:xfrm>
                <a:off x="6418402" y="3887596"/>
                <a:ext cx="122155" cy="1504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2" name="椭圆 221"/>
              <p:cNvSpPr/>
              <p:nvPr/>
            </p:nvSpPr>
            <p:spPr>
              <a:xfrm>
                <a:off x="6141842" y="4220302"/>
                <a:ext cx="122155" cy="1504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3" name="椭圆 222"/>
              <p:cNvSpPr/>
              <p:nvPr/>
            </p:nvSpPr>
            <p:spPr>
              <a:xfrm>
                <a:off x="5790786" y="4333136"/>
                <a:ext cx="122155" cy="1504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4" name="椭圆 223"/>
              <p:cNvSpPr/>
              <p:nvPr/>
            </p:nvSpPr>
            <p:spPr>
              <a:xfrm>
                <a:off x="6216517" y="4737225"/>
                <a:ext cx="122155" cy="1504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5" name="椭圆 224"/>
              <p:cNvSpPr/>
              <p:nvPr/>
            </p:nvSpPr>
            <p:spPr>
              <a:xfrm>
                <a:off x="6895177" y="4038039"/>
                <a:ext cx="122155" cy="1504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6" name="椭圆 225"/>
              <p:cNvSpPr/>
              <p:nvPr/>
            </p:nvSpPr>
            <p:spPr>
              <a:xfrm>
                <a:off x="7006266" y="4645396"/>
                <a:ext cx="122155" cy="1504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27" name="直接连接符 226"/>
              <p:cNvCxnSpPr>
                <a:stCxn id="223" idx="6"/>
                <a:endCxn id="224" idx="1"/>
              </p:cNvCxnSpPr>
              <p:nvPr/>
            </p:nvCxnSpPr>
            <p:spPr>
              <a:xfrm>
                <a:off x="5912937" y="4408354"/>
                <a:ext cx="321467" cy="3509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直接连接符 227"/>
              <p:cNvCxnSpPr>
                <a:stCxn id="221" idx="3"/>
                <a:endCxn id="222" idx="7"/>
              </p:cNvCxnSpPr>
              <p:nvPr/>
            </p:nvCxnSpPr>
            <p:spPr>
              <a:xfrm flipH="1">
                <a:off x="6246106" y="4016010"/>
                <a:ext cx="190187" cy="22632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直接连接符 228"/>
              <p:cNvCxnSpPr>
                <a:endCxn id="226" idx="0"/>
              </p:cNvCxnSpPr>
              <p:nvPr/>
            </p:nvCxnSpPr>
            <p:spPr>
              <a:xfrm>
                <a:off x="6950720" y="4188483"/>
                <a:ext cx="116622" cy="45691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直接连接符 229"/>
              <p:cNvCxnSpPr>
                <a:stCxn id="224" idx="7"/>
                <a:endCxn id="226" idx="1"/>
              </p:cNvCxnSpPr>
              <p:nvPr/>
            </p:nvCxnSpPr>
            <p:spPr>
              <a:xfrm flipV="1">
                <a:off x="6320782" y="4667426"/>
                <a:ext cx="703371" cy="9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1" name="椭圆 230"/>
              <p:cNvSpPr/>
              <p:nvPr/>
            </p:nvSpPr>
            <p:spPr>
              <a:xfrm>
                <a:off x="7284766" y="4331593"/>
                <a:ext cx="122155" cy="1504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2" name="椭圆 231"/>
              <p:cNvSpPr/>
              <p:nvPr/>
            </p:nvSpPr>
            <p:spPr>
              <a:xfrm>
                <a:off x="5837137" y="4786986"/>
                <a:ext cx="122155" cy="1504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33" name="直接连接符 232"/>
              <p:cNvCxnSpPr>
                <a:stCxn id="223" idx="4"/>
                <a:endCxn id="232" idx="0"/>
              </p:cNvCxnSpPr>
              <p:nvPr/>
            </p:nvCxnSpPr>
            <p:spPr>
              <a:xfrm>
                <a:off x="5851862" y="4483576"/>
                <a:ext cx="46354" cy="30341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直接连接符 233"/>
              <p:cNvCxnSpPr>
                <a:stCxn id="225" idx="6"/>
                <a:endCxn id="231" idx="1"/>
              </p:cNvCxnSpPr>
              <p:nvPr/>
            </p:nvCxnSpPr>
            <p:spPr>
              <a:xfrm>
                <a:off x="7017318" y="4113257"/>
                <a:ext cx="285325" cy="24036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" name="组合 234"/>
            <p:cNvGrpSpPr/>
            <p:nvPr/>
          </p:nvGrpSpPr>
          <p:grpSpPr>
            <a:xfrm>
              <a:off x="2896427" y="5408281"/>
              <a:ext cx="695098" cy="428175"/>
              <a:chOff x="6508479" y="2971979"/>
              <a:chExt cx="1938571" cy="1274350"/>
            </a:xfrm>
          </p:grpSpPr>
          <p:pic>
            <p:nvPicPr>
              <p:cNvPr id="236" name="图片 235"/>
              <p:cNvPicPr>
                <a:picLocks noChangeAspect="1"/>
              </p:cNvPicPr>
              <p:nvPr/>
            </p:nvPicPr>
            <p:blipFill>
              <a:blip r:embed="rId25" cstate="print">
                <a:clrChange>
                  <a:clrFrom>
                    <a:srgbClr val="000000">
                      <a:alpha val="0"/>
                    </a:srgbClr>
                  </a:clrFrom>
                  <a:clrTo>
                    <a:srgbClr val="000000">
                      <a:alpha val="0"/>
                    </a:srgbClr>
                  </a:clrTo>
                </a:clrChange>
                <a:duotone>
                  <a:schemeClr val="accent4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508479" y="2971979"/>
                <a:ext cx="1938571" cy="1274350"/>
              </a:xfrm>
              <a:prstGeom prst="rect">
                <a:avLst/>
              </a:prstGeom>
              <a:effectLst>
                <a:softEdge rad="0"/>
              </a:effectLst>
            </p:spPr>
          </p:pic>
          <p:sp>
            <p:nvSpPr>
              <p:cNvPr id="237" name="椭圆 236"/>
              <p:cNvSpPr/>
              <p:nvPr/>
            </p:nvSpPr>
            <p:spPr>
              <a:xfrm>
                <a:off x="7374128" y="3209679"/>
                <a:ext cx="103633" cy="11574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8" name="椭圆 237"/>
              <p:cNvSpPr/>
              <p:nvPr/>
            </p:nvSpPr>
            <p:spPr>
              <a:xfrm>
                <a:off x="7108612" y="3396081"/>
                <a:ext cx="103633" cy="11574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9" name="椭圆 238"/>
              <p:cNvSpPr/>
              <p:nvPr/>
            </p:nvSpPr>
            <p:spPr>
              <a:xfrm>
                <a:off x="6841679" y="3552470"/>
                <a:ext cx="103633" cy="11574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0" name="椭圆 239"/>
              <p:cNvSpPr/>
              <p:nvPr/>
            </p:nvSpPr>
            <p:spPr>
              <a:xfrm>
                <a:off x="7202858" y="3863371"/>
                <a:ext cx="103633" cy="11574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1" name="椭圆 240"/>
              <p:cNvSpPr/>
              <p:nvPr/>
            </p:nvSpPr>
            <p:spPr>
              <a:xfrm>
                <a:off x="7778607" y="3325428"/>
                <a:ext cx="103633" cy="11574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2" name="椭圆 241"/>
              <p:cNvSpPr/>
              <p:nvPr/>
            </p:nvSpPr>
            <p:spPr>
              <a:xfrm>
                <a:off x="7872853" y="3792718"/>
                <a:ext cx="103633" cy="11574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43" name="直接连接符 242"/>
              <p:cNvCxnSpPr>
                <a:stCxn id="239" idx="7"/>
                <a:endCxn id="238" idx="3"/>
              </p:cNvCxnSpPr>
              <p:nvPr/>
            </p:nvCxnSpPr>
            <p:spPr>
              <a:xfrm flipV="1">
                <a:off x="6930132" y="3494880"/>
                <a:ext cx="193654" cy="7454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4" name="直接连接符 243"/>
              <p:cNvCxnSpPr>
                <a:stCxn id="238" idx="4"/>
                <a:endCxn id="240" idx="0"/>
              </p:cNvCxnSpPr>
              <p:nvPr/>
            </p:nvCxnSpPr>
            <p:spPr>
              <a:xfrm>
                <a:off x="7160427" y="3511830"/>
                <a:ext cx="94246" cy="35154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直接连接符 244"/>
              <p:cNvCxnSpPr>
                <a:stCxn id="237" idx="6"/>
                <a:endCxn id="241" idx="2"/>
              </p:cNvCxnSpPr>
              <p:nvPr/>
            </p:nvCxnSpPr>
            <p:spPr>
              <a:xfrm>
                <a:off x="7477761" y="3267555"/>
                <a:ext cx="300849" cy="11574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6" name="直接连接符 245"/>
              <p:cNvCxnSpPr>
                <a:stCxn id="242" idx="7"/>
              </p:cNvCxnSpPr>
              <p:nvPr/>
            </p:nvCxnSpPr>
            <p:spPr>
              <a:xfrm flipV="1">
                <a:off x="7961309" y="3661779"/>
                <a:ext cx="154484" cy="14788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7" name="椭圆 246"/>
              <p:cNvSpPr/>
              <p:nvPr/>
            </p:nvSpPr>
            <p:spPr>
              <a:xfrm>
                <a:off x="8109125" y="3551283"/>
                <a:ext cx="103633" cy="11574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8" name="椭圆 247"/>
              <p:cNvSpPr/>
              <p:nvPr/>
            </p:nvSpPr>
            <p:spPr>
              <a:xfrm>
                <a:off x="6881000" y="3901657"/>
                <a:ext cx="103633" cy="11574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49" name="直接连接符 248"/>
              <p:cNvCxnSpPr>
                <a:stCxn id="239" idx="4"/>
                <a:endCxn id="248" idx="0"/>
              </p:cNvCxnSpPr>
              <p:nvPr/>
            </p:nvCxnSpPr>
            <p:spPr>
              <a:xfrm>
                <a:off x="6893492" y="3668219"/>
                <a:ext cx="39324" cy="23344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" name="直接连接符 249"/>
              <p:cNvCxnSpPr>
                <a:stCxn id="241" idx="6"/>
                <a:endCxn id="247" idx="1"/>
              </p:cNvCxnSpPr>
              <p:nvPr/>
            </p:nvCxnSpPr>
            <p:spPr>
              <a:xfrm>
                <a:off x="7882238" y="3383307"/>
                <a:ext cx="242061" cy="18493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" name="直接连接符 250"/>
              <p:cNvCxnSpPr>
                <a:stCxn id="241" idx="3"/>
              </p:cNvCxnSpPr>
              <p:nvPr/>
            </p:nvCxnSpPr>
            <p:spPr>
              <a:xfrm flipH="1">
                <a:off x="7306483" y="3424224"/>
                <a:ext cx="487296" cy="4970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2" name="组合 251"/>
            <p:cNvGrpSpPr/>
            <p:nvPr/>
          </p:nvGrpSpPr>
          <p:grpSpPr>
            <a:xfrm>
              <a:off x="4276218" y="3976332"/>
              <a:ext cx="6548323" cy="1909882"/>
              <a:chOff x="4276218" y="3976332"/>
              <a:chExt cx="6548323" cy="1909882"/>
            </a:xfrm>
          </p:grpSpPr>
          <p:sp>
            <p:nvSpPr>
              <p:cNvPr id="253" name="弧形 252">
                <a:extLst>
                  <a:ext uri="{FF2B5EF4-FFF2-40B4-BE49-F238E27FC236}">
                    <a16:creationId xmlns:a16="http://schemas.microsoft.com/office/drawing/2014/main" id="{028A5231-EC30-3A09-7A46-20F07A02B569}"/>
                  </a:ext>
                </a:extLst>
              </p:cNvPr>
              <p:cNvSpPr/>
              <p:nvPr/>
            </p:nvSpPr>
            <p:spPr>
              <a:xfrm rot="7953703">
                <a:off x="6962148" y="3934821"/>
                <a:ext cx="1081051" cy="1164073"/>
              </a:xfrm>
              <a:prstGeom prst="arc">
                <a:avLst>
                  <a:gd name="adj1" fmla="val 16030638"/>
                  <a:gd name="adj2" fmla="val 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4" name="矩形: 圆角 123">
                <a:extLst>
                  <a:ext uri="{FF2B5EF4-FFF2-40B4-BE49-F238E27FC236}">
                    <a16:creationId xmlns:a16="http://schemas.microsoft.com/office/drawing/2014/main" id="{8D4CE464-C883-F2A4-AE32-4284045D6BFE}"/>
                  </a:ext>
                </a:extLst>
              </p:cNvPr>
              <p:cNvSpPr/>
              <p:nvPr/>
            </p:nvSpPr>
            <p:spPr>
              <a:xfrm>
                <a:off x="4276218" y="4166192"/>
                <a:ext cx="6548323" cy="1707245"/>
              </a:xfrm>
              <a:prstGeom prst="roundRect">
                <a:avLst>
                  <a:gd name="adj" fmla="val 11696"/>
                </a:avLst>
              </a:prstGeom>
              <a:noFill/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5" name="椭圆 254">
                <a:extLst>
                  <a:ext uri="{FF2B5EF4-FFF2-40B4-BE49-F238E27FC236}">
                    <a16:creationId xmlns:a16="http://schemas.microsoft.com/office/drawing/2014/main" id="{E3518FED-CACD-0455-988D-6C0BA7BF4BAE}"/>
                  </a:ext>
                </a:extLst>
              </p:cNvPr>
              <p:cNvSpPr/>
              <p:nvPr/>
            </p:nvSpPr>
            <p:spPr>
              <a:xfrm>
                <a:off x="4991457" y="5205117"/>
                <a:ext cx="79541" cy="68962"/>
              </a:xfrm>
              <a:prstGeom prst="ellips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56" name="对象 255">
                <a:extLst>
                  <a:ext uri="{FF2B5EF4-FFF2-40B4-BE49-F238E27FC236}">
                    <a16:creationId xmlns:a16="http://schemas.microsoft.com/office/drawing/2014/main" id="{E733313C-75A9-8C1F-1DC0-33D36D107674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911539" y="4937120"/>
              <a:ext cx="179388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2" name="Equation" r:id="rId26" imgW="152280" imgH="190440" progId="Equation.DSMT4">
                      <p:embed/>
                    </p:oleObj>
                  </mc:Choice>
                  <mc:Fallback>
                    <p:oleObj name="Equation" r:id="rId26" imgW="152280" imgH="190440" progId="Equation.DSMT4">
                      <p:embed/>
                      <p:pic>
                        <p:nvPicPr>
                          <p:cNvPr id="128" name="对象 127">
                            <a:extLst>
                              <a:ext uri="{FF2B5EF4-FFF2-40B4-BE49-F238E27FC236}">
                                <a16:creationId xmlns:a16="http://schemas.microsoft.com/office/drawing/2014/main" id="{E733313C-75A9-8C1F-1DC0-33D36D10767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911539" y="4937120"/>
                            <a:ext cx="179388" cy="225425"/>
                          </a:xfrm>
                          <a:prstGeom prst="rect">
                            <a:avLst/>
                          </a:prstGeom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7" name="椭圆 256">
                <a:extLst>
                  <a:ext uri="{FF2B5EF4-FFF2-40B4-BE49-F238E27FC236}">
                    <a16:creationId xmlns:a16="http://schemas.microsoft.com/office/drawing/2014/main" id="{311A3DFB-2B27-D5F9-5FFA-361CF255C447}"/>
                  </a:ext>
                </a:extLst>
              </p:cNvPr>
              <p:cNvSpPr/>
              <p:nvPr/>
            </p:nvSpPr>
            <p:spPr>
              <a:xfrm>
                <a:off x="5252754" y="5205117"/>
                <a:ext cx="79541" cy="68962"/>
              </a:xfrm>
              <a:prstGeom prst="ellips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58" name="对象 257">
                <a:extLst>
                  <a:ext uri="{FF2B5EF4-FFF2-40B4-BE49-F238E27FC236}">
                    <a16:creationId xmlns:a16="http://schemas.microsoft.com/office/drawing/2014/main" id="{D4A01811-2AE4-987F-3C62-69E30557ED0C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173477" y="4935533"/>
              <a:ext cx="254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3" name="Equation" r:id="rId27" imgW="164880" imgH="190440" progId="Equation.DSMT4">
                      <p:embed/>
                    </p:oleObj>
                  </mc:Choice>
                  <mc:Fallback>
                    <p:oleObj name="Equation" r:id="rId27" imgW="164880" imgH="190440" progId="Equation.DSMT4">
                      <p:embed/>
                      <p:pic>
                        <p:nvPicPr>
                          <p:cNvPr id="131" name="对象 130">
                            <a:extLst>
                              <a:ext uri="{FF2B5EF4-FFF2-40B4-BE49-F238E27FC236}">
                                <a16:creationId xmlns:a16="http://schemas.microsoft.com/office/drawing/2014/main" id="{D4A01811-2AE4-987F-3C62-69E30557ED0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5173477" y="4935533"/>
                            <a:ext cx="254000" cy="228600"/>
                          </a:xfrm>
                          <a:prstGeom prst="rect">
                            <a:avLst/>
                          </a:prstGeom>
                          <a:solidFill>
                            <a:schemeClr val="accent5">
                              <a:lumMod val="20000"/>
                              <a:lumOff val="8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9" name="椭圆 258">
                <a:extLst>
                  <a:ext uri="{FF2B5EF4-FFF2-40B4-BE49-F238E27FC236}">
                    <a16:creationId xmlns:a16="http://schemas.microsoft.com/office/drawing/2014/main" id="{6628008A-9DFE-CBA9-1ABE-864832F64F73}"/>
                  </a:ext>
                </a:extLst>
              </p:cNvPr>
              <p:cNvSpPr/>
              <p:nvPr/>
            </p:nvSpPr>
            <p:spPr>
              <a:xfrm>
                <a:off x="5910941" y="5220306"/>
                <a:ext cx="79541" cy="68962"/>
              </a:xfrm>
              <a:prstGeom prst="ellips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60" name="对象 259">
                <a:extLst>
                  <a:ext uri="{FF2B5EF4-FFF2-40B4-BE49-F238E27FC236}">
                    <a16:creationId xmlns:a16="http://schemas.microsoft.com/office/drawing/2014/main" id="{F6E2FD33-F126-CA30-57A8-3A950955DE16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835464" y="4929183"/>
              <a:ext cx="312738" cy="22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4" name="Equation" r:id="rId29" imgW="203040" imgH="190440" progId="Equation.DSMT4">
                      <p:embed/>
                    </p:oleObj>
                  </mc:Choice>
                  <mc:Fallback>
                    <p:oleObj name="Equation" r:id="rId29" imgW="203040" imgH="190440" progId="Equation.DSMT4">
                      <p:embed/>
                      <p:pic>
                        <p:nvPicPr>
                          <p:cNvPr id="133" name="对象 132">
                            <a:extLst>
                              <a:ext uri="{FF2B5EF4-FFF2-40B4-BE49-F238E27FC236}">
                                <a16:creationId xmlns:a16="http://schemas.microsoft.com/office/drawing/2014/main" id="{F6E2FD33-F126-CA30-57A8-3A950955DE1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5835464" y="4929183"/>
                            <a:ext cx="312738" cy="227012"/>
                          </a:xfrm>
                          <a:prstGeom prst="rect">
                            <a:avLst/>
                          </a:prstGeom>
                          <a:solidFill>
                            <a:schemeClr val="accent5">
                              <a:lumMod val="20000"/>
                              <a:lumOff val="8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1" name="弧形 260">
                <a:extLst>
                  <a:ext uri="{FF2B5EF4-FFF2-40B4-BE49-F238E27FC236}">
                    <a16:creationId xmlns:a16="http://schemas.microsoft.com/office/drawing/2014/main" id="{F1CDB58C-62BF-999A-D1E3-EE02F22601EC}"/>
                  </a:ext>
                </a:extLst>
              </p:cNvPr>
              <p:cNvSpPr/>
              <p:nvPr/>
            </p:nvSpPr>
            <p:spPr>
              <a:xfrm rot="7953703">
                <a:off x="5053087" y="5111454"/>
                <a:ext cx="186506" cy="225671"/>
              </a:xfrm>
              <a:prstGeom prst="arc">
                <a:avLst>
                  <a:gd name="adj1" fmla="val 15498994"/>
                  <a:gd name="adj2" fmla="val 0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2" name="弧形 261">
                <a:extLst>
                  <a:ext uri="{FF2B5EF4-FFF2-40B4-BE49-F238E27FC236}">
                    <a16:creationId xmlns:a16="http://schemas.microsoft.com/office/drawing/2014/main" id="{2326BD64-B970-5403-161A-791DBCBD42BB}"/>
                  </a:ext>
                </a:extLst>
              </p:cNvPr>
              <p:cNvSpPr/>
              <p:nvPr/>
            </p:nvSpPr>
            <p:spPr>
              <a:xfrm rot="7953703">
                <a:off x="4916109" y="4348075"/>
                <a:ext cx="1010607" cy="1133447"/>
              </a:xfrm>
              <a:prstGeom prst="arc">
                <a:avLst>
                  <a:gd name="adj1" fmla="val 16030638"/>
                  <a:gd name="adj2" fmla="val 0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3" name="椭圆 262">
                <a:extLst>
                  <a:ext uri="{FF2B5EF4-FFF2-40B4-BE49-F238E27FC236}">
                    <a16:creationId xmlns:a16="http://schemas.microsoft.com/office/drawing/2014/main" id="{A07C5958-073D-D2A5-78AD-184E611B94C0}"/>
                  </a:ext>
                </a:extLst>
              </p:cNvPr>
              <p:cNvSpPr/>
              <p:nvPr/>
            </p:nvSpPr>
            <p:spPr>
              <a:xfrm>
                <a:off x="7041666" y="4830776"/>
                <a:ext cx="79541" cy="68962"/>
              </a:xfrm>
              <a:prstGeom prst="ellips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64" name="对象 263">
                <a:extLst>
                  <a:ext uri="{FF2B5EF4-FFF2-40B4-BE49-F238E27FC236}">
                    <a16:creationId xmlns:a16="http://schemas.microsoft.com/office/drawing/2014/main" id="{BACB1C3B-B2F7-A5CE-DA1D-8B266C1C1FAC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961022" y="4563185"/>
              <a:ext cx="179387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5" name="Equation" r:id="rId30" imgW="152280" imgH="190440" progId="Equation.DSMT4">
                      <p:embed/>
                    </p:oleObj>
                  </mc:Choice>
                  <mc:Fallback>
                    <p:oleObj name="Equation" r:id="rId30" imgW="152280" imgH="190440" progId="Equation.DSMT4">
                      <p:embed/>
                      <p:pic>
                        <p:nvPicPr>
                          <p:cNvPr id="138" name="对象 137">
                            <a:extLst>
                              <a:ext uri="{FF2B5EF4-FFF2-40B4-BE49-F238E27FC236}">
                                <a16:creationId xmlns:a16="http://schemas.microsoft.com/office/drawing/2014/main" id="{BACB1C3B-B2F7-A5CE-DA1D-8B266C1C1FA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961022" y="4563185"/>
                            <a:ext cx="179387" cy="225425"/>
                          </a:xfrm>
                          <a:prstGeom prst="rect">
                            <a:avLst/>
                          </a:prstGeom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5" name="椭圆 264">
                <a:extLst>
                  <a:ext uri="{FF2B5EF4-FFF2-40B4-BE49-F238E27FC236}">
                    <a16:creationId xmlns:a16="http://schemas.microsoft.com/office/drawing/2014/main" id="{B80227BB-8506-BB78-F4B1-1B3FEB5FFA30}"/>
                  </a:ext>
                </a:extLst>
              </p:cNvPr>
              <p:cNvSpPr/>
              <p:nvPr/>
            </p:nvSpPr>
            <p:spPr>
              <a:xfrm>
                <a:off x="7302962" y="4830776"/>
                <a:ext cx="79541" cy="68962"/>
              </a:xfrm>
              <a:prstGeom prst="ellips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66" name="对象 265">
                <a:extLst>
                  <a:ext uri="{FF2B5EF4-FFF2-40B4-BE49-F238E27FC236}">
                    <a16:creationId xmlns:a16="http://schemas.microsoft.com/office/drawing/2014/main" id="{40CCA7D3-413F-28A7-D3D7-ECD67374373B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222959" y="4561598"/>
              <a:ext cx="252413" cy="22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6" name="Equation" r:id="rId31" imgW="164880" imgH="190440" progId="Equation.DSMT4">
                      <p:embed/>
                    </p:oleObj>
                  </mc:Choice>
                  <mc:Fallback>
                    <p:oleObj name="Equation" r:id="rId31" imgW="164880" imgH="190440" progId="Equation.DSMT4">
                      <p:embed/>
                      <p:pic>
                        <p:nvPicPr>
                          <p:cNvPr id="140" name="对象 139">
                            <a:extLst>
                              <a:ext uri="{FF2B5EF4-FFF2-40B4-BE49-F238E27FC236}">
                                <a16:creationId xmlns:a16="http://schemas.microsoft.com/office/drawing/2014/main" id="{40CCA7D3-413F-28A7-D3D7-ECD67374373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7222959" y="4561598"/>
                            <a:ext cx="252413" cy="227012"/>
                          </a:xfrm>
                          <a:prstGeom prst="rect">
                            <a:avLst/>
                          </a:prstGeom>
                          <a:solidFill>
                            <a:schemeClr val="accent5">
                              <a:lumMod val="20000"/>
                              <a:lumOff val="8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7" name="椭圆 266">
                <a:extLst>
                  <a:ext uri="{FF2B5EF4-FFF2-40B4-BE49-F238E27FC236}">
                    <a16:creationId xmlns:a16="http://schemas.microsoft.com/office/drawing/2014/main" id="{730F2C71-A95D-0E02-9BA3-ED0331A0250E}"/>
                  </a:ext>
                </a:extLst>
              </p:cNvPr>
              <p:cNvSpPr/>
              <p:nvPr/>
            </p:nvSpPr>
            <p:spPr>
              <a:xfrm>
                <a:off x="7955227" y="4828671"/>
                <a:ext cx="79541" cy="68962"/>
              </a:xfrm>
              <a:prstGeom prst="ellips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68" name="对象 267">
                <a:extLst>
                  <a:ext uri="{FF2B5EF4-FFF2-40B4-BE49-F238E27FC236}">
                    <a16:creationId xmlns:a16="http://schemas.microsoft.com/office/drawing/2014/main" id="{6DB0F421-2E6E-1ADF-16ED-73623AAE4BFD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884946" y="4555248"/>
              <a:ext cx="312737" cy="22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7" name="Equation" r:id="rId33" imgW="203040" imgH="190440" progId="Equation.DSMT4">
                      <p:embed/>
                    </p:oleObj>
                  </mc:Choice>
                  <mc:Fallback>
                    <p:oleObj name="Equation" r:id="rId33" imgW="203040" imgH="190440" progId="Equation.DSMT4">
                      <p:embed/>
                      <p:pic>
                        <p:nvPicPr>
                          <p:cNvPr id="142" name="对象 141">
                            <a:extLst>
                              <a:ext uri="{FF2B5EF4-FFF2-40B4-BE49-F238E27FC236}">
                                <a16:creationId xmlns:a16="http://schemas.microsoft.com/office/drawing/2014/main" id="{6DB0F421-2E6E-1ADF-16ED-73623AAE4BF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7884946" y="4555248"/>
                            <a:ext cx="312737" cy="227012"/>
                          </a:xfrm>
                          <a:prstGeom prst="rect">
                            <a:avLst/>
                          </a:prstGeom>
                          <a:solidFill>
                            <a:schemeClr val="accent5">
                              <a:lumMod val="20000"/>
                              <a:lumOff val="8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9" name="弧形 268">
                <a:extLst>
                  <a:ext uri="{FF2B5EF4-FFF2-40B4-BE49-F238E27FC236}">
                    <a16:creationId xmlns:a16="http://schemas.microsoft.com/office/drawing/2014/main" id="{E9C6551A-10C7-B31D-64CF-45D7DB757C9D}"/>
                  </a:ext>
                </a:extLst>
              </p:cNvPr>
              <p:cNvSpPr/>
              <p:nvPr/>
            </p:nvSpPr>
            <p:spPr>
              <a:xfrm rot="7953703">
                <a:off x="7107204" y="4728173"/>
                <a:ext cx="186506" cy="225671"/>
              </a:xfrm>
              <a:prstGeom prst="arc">
                <a:avLst>
                  <a:gd name="adj1" fmla="val 15498994"/>
                  <a:gd name="adj2" fmla="val 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70" name="对象 269">
                <a:extLst>
                  <a:ext uri="{FF2B5EF4-FFF2-40B4-BE49-F238E27FC236}">
                    <a16:creationId xmlns:a16="http://schemas.microsoft.com/office/drawing/2014/main" id="{81B88A64-CEC7-A7E2-A5E0-DAE9EF60792E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144985" y="5642030"/>
              <a:ext cx="144631" cy="197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8" name="Equation" r:id="rId35" imgW="139680" imgH="190440" progId="Equation.DSMT4">
                      <p:embed/>
                    </p:oleObj>
                  </mc:Choice>
                  <mc:Fallback>
                    <p:oleObj name="Equation" r:id="rId35" imgW="139680" imgH="190440" progId="Equation.DSMT4">
                      <p:embed/>
                      <p:pic>
                        <p:nvPicPr>
                          <p:cNvPr id="144" name="对象 143">
                            <a:extLst>
                              <a:ext uri="{FF2B5EF4-FFF2-40B4-BE49-F238E27FC236}">
                                <a16:creationId xmlns:a16="http://schemas.microsoft.com/office/drawing/2014/main" id="{81B88A64-CEC7-A7E2-A5E0-DAE9EF60792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7144985" y="5642030"/>
                            <a:ext cx="144631" cy="197225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1" name="文本框 270">
                <a:extLst>
                  <a:ext uri="{FF2B5EF4-FFF2-40B4-BE49-F238E27FC236}">
                    <a16:creationId xmlns:a16="http://schemas.microsoft.com/office/drawing/2014/main" id="{204EA7BF-2859-FA93-E7C9-00DDE5E583CF}"/>
                  </a:ext>
                </a:extLst>
              </p:cNvPr>
              <p:cNvSpPr txBox="1"/>
              <p:nvPr/>
            </p:nvSpPr>
            <p:spPr>
              <a:xfrm>
                <a:off x="7481803" y="4484150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cxnSp>
            <p:nvCxnSpPr>
              <p:cNvPr id="272" name="直接箭头连接符 271">
                <a:extLst>
                  <a:ext uri="{FF2B5EF4-FFF2-40B4-BE49-F238E27FC236}">
                    <a16:creationId xmlns:a16="http://schemas.microsoft.com/office/drawing/2014/main" id="{1A31BA75-D3AA-217D-32B7-5A22EE55490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04878" y="4950428"/>
                <a:ext cx="0" cy="26820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直接箭头连接符 272">
                <a:extLst>
                  <a:ext uri="{FF2B5EF4-FFF2-40B4-BE49-F238E27FC236}">
                    <a16:creationId xmlns:a16="http://schemas.microsoft.com/office/drawing/2014/main" id="{B22BC8AF-0ED7-C880-8705-7826F676F98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04662" y="5012584"/>
                <a:ext cx="0" cy="20843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4" name="流程图: 直接访问存储器 273">
                <a:extLst>
                  <a:ext uri="{FF2B5EF4-FFF2-40B4-BE49-F238E27FC236}">
                    <a16:creationId xmlns:a16="http://schemas.microsoft.com/office/drawing/2014/main" id="{3EC03E36-8250-6185-8DB6-FD17886DA92B}"/>
                  </a:ext>
                </a:extLst>
              </p:cNvPr>
              <p:cNvSpPr/>
              <p:nvPr/>
            </p:nvSpPr>
            <p:spPr>
              <a:xfrm>
                <a:off x="7156036" y="5304037"/>
                <a:ext cx="103752" cy="307777"/>
              </a:xfrm>
              <a:prstGeom prst="flowChartMagneticDrum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75" name="流程图: 直接访问存储器 274">
                <a:extLst>
                  <a:ext uri="{FF2B5EF4-FFF2-40B4-BE49-F238E27FC236}">
                    <a16:creationId xmlns:a16="http://schemas.microsoft.com/office/drawing/2014/main" id="{35CBAB8F-E87F-844E-73D6-3E69B2268BC1}"/>
                  </a:ext>
                </a:extLst>
              </p:cNvPr>
              <p:cNvSpPr/>
              <p:nvPr/>
            </p:nvSpPr>
            <p:spPr>
              <a:xfrm>
                <a:off x="7268870" y="5304037"/>
                <a:ext cx="103752" cy="307777"/>
              </a:xfrm>
              <a:prstGeom prst="flowChartMagneticDrum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6" name="流程图: 直接访问存储器 275">
                <a:extLst>
                  <a:ext uri="{FF2B5EF4-FFF2-40B4-BE49-F238E27FC236}">
                    <a16:creationId xmlns:a16="http://schemas.microsoft.com/office/drawing/2014/main" id="{FD3EB01F-CB63-6FEF-4BC5-2111E6291F24}"/>
                  </a:ext>
                </a:extLst>
              </p:cNvPr>
              <p:cNvSpPr/>
              <p:nvPr/>
            </p:nvSpPr>
            <p:spPr>
              <a:xfrm>
                <a:off x="7385666" y="5304037"/>
                <a:ext cx="103752" cy="307777"/>
              </a:xfrm>
              <a:prstGeom prst="flowChartMagneticDrum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7" name="流程图: 直接访问存储器 276">
                <a:extLst>
                  <a:ext uri="{FF2B5EF4-FFF2-40B4-BE49-F238E27FC236}">
                    <a16:creationId xmlns:a16="http://schemas.microsoft.com/office/drawing/2014/main" id="{8FF3A19F-A2F1-FAD2-368F-9B9B66B77F30}"/>
                  </a:ext>
                </a:extLst>
              </p:cNvPr>
              <p:cNvSpPr/>
              <p:nvPr/>
            </p:nvSpPr>
            <p:spPr>
              <a:xfrm>
                <a:off x="7752786" y="5298189"/>
                <a:ext cx="103752" cy="307777"/>
              </a:xfrm>
              <a:prstGeom prst="flowChartMagneticDrum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8" name="文本框 277">
                <a:extLst>
                  <a:ext uri="{FF2B5EF4-FFF2-40B4-BE49-F238E27FC236}">
                    <a16:creationId xmlns:a16="http://schemas.microsoft.com/office/drawing/2014/main" id="{299B10A2-212D-9700-1F0F-F75F3BEE1798}"/>
                  </a:ext>
                </a:extLst>
              </p:cNvPr>
              <p:cNvSpPr txBox="1"/>
              <p:nvPr/>
            </p:nvSpPr>
            <p:spPr>
              <a:xfrm>
                <a:off x="7421498" y="5218356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sp>
            <p:nvSpPr>
              <p:cNvPr id="279" name="箭头: 右 153">
                <a:extLst>
                  <a:ext uri="{FF2B5EF4-FFF2-40B4-BE49-F238E27FC236}">
                    <a16:creationId xmlns:a16="http://schemas.microsoft.com/office/drawing/2014/main" id="{6F66C8DC-6FF9-BE9F-B74D-F75FF0F08AE9}"/>
                  </a:ext>
                </a:extLst>
              </p:cNvPr>
              <p:cNvSpPr/>
              <p:nvPr/>
            </p:nvSpPr>
            <p:spPr>
              <a:xfrm>
                <a:off x="6675284" y="5142495"/>
                <a:ext cx="197000" cy="125456"/>
              </a:xfrm>
              <a:prstGeom prst="right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0" name="箭头: 右 154">
                <a:extLst>
                  <a:ext uri="{FF2B5EF4-FFF2-40B4-BE49-F238E27FC236}">
                    <a16:creationId xmlns:a16="http://schemas.microsoft.com/office/drawing/2014/main" id="{ABA4CA43-F3F1-7F69-A37D-2EEADA16DDD4}"/>
                  </a:ext>
                </a:extLst>
              </p:cNvPr>
              <p:cNvSpPr/>
              <p:nvPr/>
            </p:nvSpPr>
            <p:spPr>
              <a:xfrm>
                <a:off x="8729429" y="5142495"/>
                <a:ext cx="197000" cy="125456"/>
              </a:xfrm>
              <a:prstGeom prst="right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81" name="直接箭头连接符 280">
                <a:extLst>
                  <a:ext uri="{FF2B5EF4-FFF2-40B4-BE49-F238E27FC236}">
                    <a16:creationId xmlns:a16="http://schemas.microsoft.com/office/drawing/2014/main" id="{9ABD3321-D996-6A16-286A-5B232D13ADB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55227" y="5446313"/>
                <a:ext cx="309142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82" name="对象 281">
                <a:extLst>
                  <a:ext uri="{FF2B5EF4-FFF2-40B4-BE49-F238E27FC236}">
                    <a16:creationId xmlns:a16="http://schemas.microsoft.com/office/drawing/2014/main" id="{23C2F9EC-9787-6E1A-B579-AF86D764703D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332897" y="5283594"/>
              <a:ext cx="232652" cy="325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9" name="Equation" r:id="rId37" imgW="164880" imgH="190440" progId="Equation.DSMT4">
                      <p:embed/>
                    </p:oleObj>
                  </mc:Choice>
                  <mc:Fallback>
                    <p:oleObj name="Equation" r:id="rId37" imgW="164880" imgH="190440" progId="Equation.DSMT4">
                      <p:embed/>
                      <p:pic>
                        <p:nvPicPr>
                          <p:cNvPr id="157" name="对象 156">
                            <a:extLst>
                              <a:ext uri="{FF2B5EF4-FFF2-40B4-BE49-F238E27FC236}">
                                <a16:creationId xmlns:a16="http://schemas.microsoft.com/office/drawing/2014/main" id="{23C2F9EC-9787-6E1A-B579-AF86D764703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8332897" y="5283594"/>
                            <a:ext cx="232652" cy="325438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3" name="文本框 282">
                <a:extLst>
                  <a:ext uri="{FF2B5EF4-FFF2-40B4-BE49-F238E27FC236}">
                    <a16:creationId xmlns:a16="http://schemas.microsoft.com/office/drawing/2014/main" id="{A44846B3-4402-721E-AAD5-0A7856A7FC59}"/>
                  </a:ext>
                </a:extLst>
              </p:cNvPr>
              <p:cNvSpPr txBox="1"/>
              <p:nvPr/>
            </p:nvSpPr>
            <p:spPr>
              <a:xfrm>
                <a:off x="9951844" y="5338931"/>
                <a:ext cx="2435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cxnSp>
            <p:nvCxnSpPr>
              <p:cNvPr id="284" name="直接箭头连接符 283">
                <a:extLst>
                  <a:ext uri="{FF2B5EF4-FFF2-40B4-BE49-F238E27FC236}">
                    <a16:creationId xmlns:a16="http://schemas.microsoft.com/office/drawing/2014/main" id="{2F4B42DA-17EF-71FC-E228-A11D734CD3F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123591" y="5217386"/>
                <a:ext cx="0" cy="20843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5" name="文本框 284">
                <a:extLst>
                  <a:ext uri="{FF2B5EF4-FFF2-40B4-BE49-F238E27FC236}">
                    <a16:creationId xmlns:a16="http://schemas.microsoft.com/office/drawing/2014/main" id="{52877D1C-70B3-D303-6A9F-5DE1A85BDA1E}"/>
                  </a:ext>
                </a:extLst>
              </p:cNvPr>
              <p:cNvSpPr txBox="1"/>
              <p:nvPr/>
            </p:nvSpPr>
            <p:spPr>
              <a:xfrm>
                <a:off x="5434209" y="4827844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sp>
            <p:nvSpPr>
              <p:cNvPr id="286" name="文本框 285">
                <a:extLst>
                  <a:ext uri="{FF2B5EF4-FFF2-40B4-BE49-F238E27FC236}">
                    <a16:creationId xmlns:a16="http://schemas.microsoft.com/office/drawing/2014/main" id="{2B58BA4E-EE41-966C-65EB-3A5EAC584D24}"/>
                  </a:ext>
                </a:extLst>
              </p:cNvPr>
              <p:cNvSpPr txBox="1"/>
              <p:nvPr/>
            </p:nvSpPr>
            <p:spPr>
              <a:xfrm>
                <a:off x="7330560" y="5516882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graphicFrame>
            <p:nvGraphicFramePr>
              <p:cNvPr id="287" name="对象 286">
                <a:extLst>
                  <a:ext uri="{FF2B5EF4-FFF2-40B4-BE49-F238E27FC236}">
                    <a16:creationId xmlns:a16="http://schemas.microsoft.com/office/drawing/2014/main" id="{8884245A-FF67-D1F4-0BA5-558D93756885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198535" y="5450116"/>
              <a:ext cx="206064" cy="288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0" name="Equation" r:id="rId39" imgW="164880" imgH="190440" progId="Equation.DSMT4">
                      <p:embed/>
                    </p:oleObj>
                  </mc:Choice>
                  <mc:Fallback>
                    <p:oleObj name="Equation" r:id="rId39" imgW="164880" imgH="190440" progId="Equation.DSMT4">
                      <p:embed/>
                      <p:pic>
                        <p:nvPicPr>
                          <p:cNvPr id="37" name="对象 36">
                            <a:extLst>
                              <a:ext uri="{FF2B5EF4-FFF2-40B4-BE49-F238E27FC236}">
                                <a16:creationId xmlns:a16="http://schemas.microsoft.com/office/drawing/2014/main" id="{8884245A-FF67-D1F4-0BA5-558D9375688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9198535" y="5450116"/>
                            <a:ext cx="206064" cy="288246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8" name="对象 287">
                <a:extLst>
                  <a:ext uri="{FF2B5EF4-FFF2-40B4-BE49-F238E27FC236}">
                    <a16:creationId xmlns:a16="http://schemas.microsoft.com/office/drawing/2014/main" id="{6029C1ED-7954-A906-A220-642AF9C10163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645751" y="5444381"/>
              <a:ext cx="222250" cy="288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1" name="Equation" r:id="rId40" imgW="177480" imgH="190440" progId="Equation.DSMT4">
                      <p:embed/>
                    </p:oleObj>
                  </mc:Choice>
                  <mc:Fallback>
                    <p:oleObj name="Equation" r:id="rId40" imgW="177480" imgH="190440" progId="Equation.DSMT4">
                      <p:embed/>
                      <p:pic>
                        <p:nvPicPr>
                          <p:cNvPr id="238" name="对象 237">
                            <a:extLst>
                              <a:ext uri="{FF2B5EF4-FFF2-40B4-BE49-F238E27FC236}">
                                <a16:creationId xmlns:a16="http://schemas.microsoft.com/office/drawing/2014/main" id="{6029C1ED-7954-A906-A220-642AF9C1016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1"/>
                          <a:stretch>
                            <a:fillRect/>
                          </a:stretch>
                        </p:blipFill>
                        <p:spPr>
                          <a:xfrm>
                            <a:off x="9645751" y="5444381"/>
                            <a:ext cx="222250" cy="288925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9" name="对象 288">
                <a:extLst>
                  <a:ext uri="{FF2B5EF4-FFF2-40B4-BE49-F238E27FC236}">
                    <a16:creationId xmlns:a16="http://schemas.microsoft.com/office/drawing/2014/main" id="{87DD05BF-BB34-D10F-C73C-0DA8E02EA744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0433205" y="5441135"/>
              <a:ext cx="238125" cy="288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2" name="Equation" r:id="rId42" imgW="190440" imgH="190440" progId="Equation.DSMT4">
                      <p:embed/>
                    </p:oleObj>
                  </mc:Choice>
                  <mc:Fallback>
                    <p:oleObj name="Equation" r:id="rId42" imgW="190440" imgH="190440" progId="Equation.DSMT4">
                      <p:embed/>
                      <p:pic>
                        <p:nvPicPr>
                          <p:cNvPr id="239" name="对象 238">
                            <a:extLst>
                              <a:ext uri="{FF2B5EF4-FFF2-40B4-BE49-F238E27FC236}">
                                <a16:creationId xmlns:a16="http://schemas.microsoft.com/office/drawing/2014/main" id="{87DD05BF-BB34-D10F-C73C-0DA8E02EA74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10433205" y="5441135"/>
                            <a:ext cx="238125" cy="288925"/>
                          </a:xfrm>
                          <a:prstGeom prst="rect">
                            <a:avLst/>
                          </a:prstGeom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0" name="矩形 289"/>
              <p:cNvSpPr/>
              <p:nvPr/>
            </p:nvSpPr>
            <p:spPr>
              <a:xfrm>
                <a:off x="5717646" y="4723639"/>
                <a:ext cx="944489" cy="215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angent Space</a:t>
                </a:r>
              </a:p>
            </p:txBody>
          </p:sp>
          <p:sp>
            <p:nvSpPr>
              <p:cNvPr id="291" name="文本框 290">
                <a:extLst>
                  <a:ext uri="{FF2B5EF4-FFF2-40B4-BE49-F238E27FC236}">
                    <a16:creationId xmlns:a16="http://schemas.microsoft.com/office/drawing/2014/main" id="{52877D1C-70B3-D303-6A9F-5DE1A85BDA1E}"/>
                  </a:ext>
                </a:extLst>
              </p:cNvPr>
              <p:cNvSpPr txBox="1"/>
              <p:nvPr/>
            </p:nvSpPr>
            <p:spPr>
              <a:xfrm>
                <a:off x="9889489" y="4788610"/>
                <a:ext cx="284034" cy="2157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grpSp>
            <p:nvGrpSpPr>
              <p:cNvPr id="292" name="组合 291"/>
              <p:cNvGrpSpPr/>
              <p:nvPr/>
            </p:nvGrpSpPr>
            <p:grpSpPr>
              <a:xfrm>
                <a:off x="8653141" y="4245100"/>
                <a:ext cx="2111256" cy="980416"/>
                <a:chOff x="6015601" y="3846117"/>
                <a:chExt cx="2414372" cy="1198997"/>
              </a:xfrm>
            </p:grpSpPr>
            <p:pic>
              <p:nvPicPr>
                <p:cNvPr id="293" name="图片 292">
                  <a:extLst>
                    <a:ext uri="{FF2B5EF4-FFF2-40B4-BE49-F238E27FC236}">
                      <a16:creationId xmlns:a16="http://schemas.microsoft.com/office/drawing/2014/main" id="{8E090F03-AA06-BFA9-B38C-8D040CED77C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extLst/>
                </a:blip>
                <a:stretch>
                  <a:fillRect/>
                </a:stretch>
              </p:blipFill>
              <p:spPr>
                <a:xfrm>
                  <a:off x="6526619" y="4250153"/>
                  <a:ext cx="1816554" cy="275536"/>
                </a:xfrm>
                <a:prstGeom prst="rect">
                  <a:avLst/>
                </a:prstGeom>
                <a:ln w="9525">
                  <a:solidFill>
                    <a:schemeClr val="tx1"/>
                  </a:solidFill>
                </a:ln>
              </p:spPr>
            </p:pic>
            <p:pic>
              <p:nvPicPr>
                <p:cNvPr id="294" name="图片 293"/>
                <p:cNvPicPr>
                  <a:picLocks noChangeAspect="1"/>
                </p:cNvPicPr>
                <p:nvPr/>
              </p:nvPicPr>
              <p:blipFill>
                <a:blip r:embed="rId25" cstate="print">
                  <a:clrChange>
                    <a:clrFrom>
                      <a:srgbClr val="000000">
                        <a:alpha val="0"/>
                      </a:srgbClr>
                    </a:clrFrom>
                    <a:clrTo>
                      <a:srgbClr val="000000">
                        <a:alpha val="0"/>
                      </a:srgbClr>
                    </a:clrTo>
                  </a:clrChange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978278" y="4717955"/>
                  <a:ext cx="463603" cy="327159"/>
                </a:xfrm>
                <a:prstGeom prst="rect">
                  <a:avLst/>
                </a:prstGeom>
                <a:ln w="3175">
                  <a:noFill/>
                </a:ln>
                <a:effectLst>
                  <a:softEdge rad="0"/>
                </a:effectLst>
              </p:spPr>
            </p:pic>
            <p:sp>
              <p:nvSpPr>
                <p:cNvPr id="295" name="椭圆 294"/>
                <p:cNvSpPr/>
                <p:nvPr/>
              </p:nvSpPr>
              <p:spPr>
                <a:xfrm>
                  <a:off x="7185296" y="4779142"/>
                  <a:ext cx="24783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6" name="椭圆 295"/>
                <p:cNvSpPr/>
                <p:nvPr/>
              </p:nvSpPr>
              <p:spPr>
                <a:xfrm>
                  <a:off x="7121799" y="4826996"/>
                  <a:ext cx="24783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7" name="椭圆 296"/>
                <p:cNvSpPr/>
                <p:nvPr/>
              </p:nvSpPr>
              <p:spPr>
                <a:xfrm>
                  <a:off x="7057963" y="4867145"/>
                  <a:ext cx="24783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8" name="椭圆 297"/>
                <p:cNvSpPr/>
                <p:nvPr/>
              </p:nvSpPr>
              <p:spPr>
                <a:xfrm>
                  <a:off x="7144337" y="4946961"/>
                  <a:ext cx="24783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9" name="椭圆 298"/>
                <p:cNvSpPr/>
                <p:nvPr/>
              </p:nvSpPr>
              <p:spPr>
                <a:xfrm>
                  <a:off x="7282027" y="4808858"/>
                  <a:ext cx="24783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0" name="椭圆 299"/>
                <p:cNvSpPr/>
                <p:nvPr/>
              </p:nvSpPr>
              <p:spPr>
                <a:xfrm>
                  <a:off x="7304565" y="4928823"/>
                  <a:ext cx="24783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01" name="直接连接符 300"/>
                <p:cNvCxnSpPr>
                  <a:stCxn id="297" idx="7"/>
                  <a:endCxn id="296" idx="3"/>
                </p:cNvCxnSpPr>
                <p:nvPr/>
              </p:nvCxnSpPr>
              <p:spPr>
                <a:xfrm flipV="1">
                  <a:off x="7079116" y="4852360"/>
                  <a:ext cx="46312" cy="19137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2" name="直接连接符 301"/>
                <p:cNvCxnSpPr/>
                <p:nvPr/>
              </p:nvCxnSpPr>
              <p:spPr>
                <a:xfrm flipH="1">
                  <a:off x="7160046" y="4807313"/>
                  <a:ext cx="37330" cy="142456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3" name="直接连接符 302"/>
                <p:cNvCxnSpPr>
                  <a:endCxn id="300" idx="0"/>
                </p:cNvCxnSpPr>
                <p:nvPr/>
              </p:nvCxnSpPr>
              <p:spPr>
                <a:xfrm>
                  <a:off x="7293296" y="4838573"/>
                  <a:ext cx="23661" cy="9025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4" name="直接连接符 303"/>
                <p:cNvCxnSpPr>
                  <a:stCxn id="298" idx="7"/>
                  <a:endCxn id="300" idx="1"/>
                </p:cNvCxnSpPr>
                <p:nvPr/>
              </p:nvCxnSpPr>
              <p:spPr>
                <a:xfrm flipV="1">
                  <a:off x="7165491" y="4933175"/>
                  <a:ext cx="142703" cy="18139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5" name="椭圆 304"/>
                <p:cNvSpPr/>
                <p:nvPr/>
              </p:nvSpPr>
              <p:spPr>
                <a:xfrm>
                  <a:off x="7361068" y="4866840"/>
                  <a:ext cx="24783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6" name="椭圆 305"/>
                <p:cNvSpPr/>
                <p:nvPr/>
              </p:nvSpPr>
              <p:spPr>
                <a:xfrm>
                  <a:off x="7067367" y="4956791"/>
                  <a:ext cx="24783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07" name="直接连接符 306"/>
                <p:cNvCxnSpPr>
                  <a:stCxn id="297" idx="4"/>
                  <a:endCxn id="306" idx="0"/>
                </p:cNvCxnSpPr>
                <p:nvPr/>
              </p:nvCxnSpPr>
              <p:spPr>
                <a:xfrm>
                  <a:off x="7070354" y="4896861"/>
                  <a:ext cx="9404" cy="5993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8" name="直接连接符 307"/>
                <p:cNvCxnSpPr>
                  <a:stCxn id="299" idx="6"/>
                  <a:endCxn id="305" idx="1"/>
                </p:cNvCxnSpPr>
                <p:nvPr/>
              </p:nvCxnSpPr>
              <p:spPr>
                <a:xfrm>
                  <a:off x="7306810" y="4823716"/>
                  <a:ext cx="57888" cy="47476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09" name="组合 308"/>
                <p:cNvGrpSpPr/>
                <p:nvPr/>
              </p:nvGrpSpPr>
              <p:grpSpPr>
                <a:xfrm>
                  <a:off x="6015601" y="3846117"/>
                  <a:ext cx="2414372" cy="857616"/>
                  <a:chOff x="2538259" y="2211627"/>
                  <a:chExt cx="3003484" cy="1512475"/>
                </a:xfrm>
              </p:grpSpPr>
              <p:sp>
                <p:nvSpPr>
                  <p:cNvPr id="341" name="双括号 340"/>
                  <p:cNvSpPr/>
                  <p:nvPr/>
                </p:nvSpPr>
                <p:spPr>
                  <a:xfrm>
                    <a:off x="3061162" y="2909454"/>
                    <a:ext cx="2464723" cy="556952"/>
                  </a:xfrm>
                  <a:prstGeom prst="bracketPair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342" name="直接连接符 341"/>
                  <p:cNvCxnSpPr/>
                  <p:nvPr/>
                </p:nvCxnSpPr>
                <p:spPr>
                  <a:xfrm>
                    <a:off x="3671496" y="2921915"/>
                    <a:ext cx="0" cy="490451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3" name="直接连接符 342"/>
                  <p:cNvCxnSpPr/>
                  <p:nvPr/>
                </p:nvCxnSpPr>
                <p:spPr>
                  <a:xfrm>
                    <a:off x="4227438" y="2921912"/>
                    <a:ext cx="0" cy="490451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4" name="直接连接符 343"/>
                  <p:cNvCxnSpPr/>
                  <p:nvPr/>
                </p:nvCxnSpPr>
                <p:spPr>
                  <a:xfrm>
                    <a:off x="4962699" y="2924177"/>
                    <a:ext cx="0" cy="490451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45" name="文本框 344">
                    <a:extLst>
                      <a:ext uri="{FF2B5EF4-FFF2-40B4-BE49-F238E27FC236}">
                        <a16:creationId xmlns:a16="http://schemas.microsoft.com/office/drawing/2014/main" id="{52877D1C-70B3-D303-6A9F-5DE1A85BDA1E}"/>
                      </a:ext>
                    </a:extLst>
                  </p:cNvPr>
                  <p:cNvSpPr txBox="1"/>
                  <p:nvPr/>
                </p:nvSpPr>
                <p:spPr>
                  <a:xfrm>
                    <a:off x="4311080" y="2637774"/>
                    <a:ext cx="415497" cy="36933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CN" dirty="0"/>
                      <a:t>…</a:t>
                    </a:r>
                    <a:endParaRPr lang="zh-CN" altLang="en-US" dirty="0"/>
                  </a:p>
                </p:txBody>
              </p:sp>
              <p:cxnSp>
                <p:nvCxnSpPr>
                  <p:cNvPr id="346" name="直接箭头连接符 345"/>
                  <p:cNvCxnSpPr/>
                  <p:nvPr/>
                </p:nvCxnSpPr>
                <p:spPr>
                  <a:xfrm>
                    <a:off x="3441469" y="3466406"/>
                    <a:ext cx="0" cy="25769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7" name="直接箭头连接符 346"/>
                  <p:cNvCxnSpPr/>
                  <p:nvPr/>
                </p:nvCxnSpPr>
                <p:spPr>
                  <a:xfrm>
                    <a:off x="5198344" y="3466406"/>
                    <a:ext cx="0" cy="25769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8" name="直接箭头连接符 347"/>
                  <p:cNvCxnSpPr/>
                  <p:nvPr/>
                </p:nvCxnSpPr>
                <p:spPr>
                  <a:xfrm>
                    <a:off x="3984685" y="3466406"/>
                    <a:ext cx="0" cy="25769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49" name="文本框 348"/>
                  <p:cNvSpPr txBox="1"/>
                  <p:nvPr/>
                </p:nvSpPr>
                <p:spPr>
                  <a:xfrm>
                    <a:off x="2538259" y="2822440"/>
                    <a:ext cx="594362" cy="59742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200" b="1" i="1" dirty="0"/>
                      <a:t>e =</a:t>
                    </a:r>
                    <a:endParaRPr lang="zh-CN" altLang="en-US" sz="1200" b="1" i="1" dirty="0"/>
                  </a:p>
                </p:txBody>
              </p:sp>
              <p:sp>
                <p:nvSpPr>
                  <p:cNvPr id="350" name="文本框 349"/>
                  <p:cNvSpPr txBox="1"/>
                  <p:nvPr/>
                </p:nvSpPr>
                <p:spPr>
                  <a:xfrm>
                    <a:off x="3018495" y="2211627"/>
                    <a:ext cx="2523248" cy="79656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b="1" dirty="0"/>
                      <a:t>  </a:t>
                    </a:r>
                    <a:r>
                      <a:rPr lang="en-US" altLang="zh-CN" sz="1200" b="1" i="1" dirty="0"/>
                      <a:t>e</a:t>
                    </a:r>
                    <a:r>
                      <a:rPr lang="en-US" altLang="zh-CN" sz="1200" b="1" i="1" baseline="-25000" dirty="0"/>
                      <a:t>1 </a:t>
                    </a:r>
                    <a:r>
                      <a:rPr lang="en-US" altLang="zh-CN" sz="1200" b="1" i="1" dirty="0"/>
                      <a:t>        e</a:t>
                    </a:r>
                    <a:r>
                      <a:rPr lang="en-US" altLang="zh-CN" sz="1200" b="1" i="1" baseline="-25000" dirty="0"/>
                      <a:t>2</a:t>
                    </a:r>
                    <a:r>
                      <a:rPr lang="en-US" altLang="zh-CN" sz="1200" b="1" i="1" dirty="0"/>
                      <a:t>                   </a:t>
                    </a:r>
                    <a:r>
                      <a:rPr lang="en-US" altLang="zh-CN" sz="1200" b="1" i="1" dirty="0" err="1"/>
                      <a:t>e</a:t>
                    </a:r>
                    <a:r>
                      <a:rPr lang="en-US" altLang="zh-CN" sz="1200" b="1" i="1" baseline="-25000" dirty="0" err="1"/>
                      <a:t>m</a:t>
                    </a:r>
                    <a:r>
                      <a:rPr lang="en-US" altLang="zh-CN" sz="1200" b="1" i="1" baseline="-25000" dirty="0"/>
                      <a:t> </a:t>
                    </a:r>
                    <a:r>
                      <a:rPr lang="en-US" altLang="zh-CN" sz="1200" b="1" i="1" dirty="0"/>
                      <a:t> </a:t>
                    </a:r>
                    <a:endParaRPr lang="zh-CN" altLang="en-US" sz="1200" b="1" i="1" dirty="0"/>
                  </a:p>
                </p:txBody>
              </p:sp>
            </p:grpSp>
            <p:pic>
              <p:nvPicPr>
                <p:cNvPr id="310" name="图片 309"/>
                <p:cNvPicPr>
                  <a:picLocks noChangeAspect="1"/>
                </p:cNvPicPr>
                <p:nvPr/>
              </p:nvPicPr>
              <p:blipFill>
                <a:blip r:embed="rId25" cstate="print">
                  <a:clrChange>
                    <a:clrFrom>
                      <a:srgbClr val="000000">
                        <a:alpha val="0"/>
                      </a:srgbClr>
                    </a:clrFrom>
                    <a:clrTo>
                      <a:srgbClr val="000000">
                        <a:alpha val="0"/>
                      </a:srgbClr>
                    </a:clrTo>
                  </a:clrChange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484782" y="4716118"/>
                  <a:ext cx="462162" cy="327159"/>
                </a:xfrm>
                <a:prstGeom prst="rect">
                  <a:avLst/>
                </a:prstGeom>
                <a:ln w="3175">
                  <a:noFill/>
                </a:ln>
                <a:effectLst>
                  <a:softEdge rad="0"/>
                </a:effectLst>
              </p:spPr>
            </p:pic>
            <p:sp>
              <p:nvSpPr>
                <p:cNvPr id="311" name="椭圆 310"/>
                <p:cNvSpPr/>
                <p:nvPr/>
              </p:nvSpPr>
              <p:spPr>
                <a:xfrm>
                  <a:off x="6691156" y="4777142"/>
                  <a:ext cx="24706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2" name="椭圆 311"/>
                <p:cNvSpPr/>
                <p:nvPr/>
              </p:nvSpPr>
              <p:spPr>
                <a:xfrm>
                  <a:off x="6635220" y="4842858"/>
                  <a:ext cx="24706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3" name="椭圆 312"/>
                <p:cNvSpPr/>
                <p:nvPr/>
              </p:nvSpPr>
              <p:spPr>
                <a:xfrm>
                  <a:off x="6564218" y="4865145"/>
                  <a:ext cx="24706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4" name="椭圆 313"/>
                <p:cNvSpPr/>
                <p:nvPr/>
              </p:nvSpPr>
              <p:spPr>
                <a:xfrm>
                  <a:off x="6650324" y="4944961"/>
                  <a:ext cx="24706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5" name="椭圆 314"/>
                <p:cNvSpPr/>
                <p:nvPr/>
              </p:nvSpPr>
              <p:spPr>
                <a:xfrm>
                  <a:off x="6787585" y="4806858"/>
                  <a:ext cx="24706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6" name="椭圆 315"/>
                <p:cNvSpPr/>
                <p:nvPr/>
              </p:nvSpPr>
              <p:spPr>
                <a:xfrm>
                  <a:off x="6810054" y="4926823"/>
                  <a:ext cx="24706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17" name="直接连接符 316"/>
                <p:cNvCxnSpPr>
                  <a:stCxn id="313" idx="6"/>
                  <a:endCxn id="314" idx="1"/>
                </p:cNvCxnSpPr>
                <p:nvPr/>
              </p:nvCxnSpPr>
              <p:spPr>
                <a:xfrm>
                  <a:off x="6588924" y="4880003"/>
                  <a:ext cx="65018" cy="6931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8" name="直接连接符 317"/>
                <p:cNvCxnSpPr>
                  <a:stCxn id="311" idx="3"/>
                  <a:endCxn id="312" idx="7"/>
                </p:cNvCxnSpPr>
                <p:nvPr/>
              </p:nvCxnSpPr>
              <p:spPr>
                <a:xfrm flipH="1">
                  <a:off x="6656308" y="4802506"/>
                  <a:ext cx="38466" cy="44704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9" name="直接连接符 318"/>
                <p:cNvCxnSpPr>
                  <a:endCxn id="316" idx="0"/>
                </p:cNvCxnSpPr>
                <p:nvPr/>
              </p:nvCxnSpPr>
              <p:spPr>
                <a:xfrm>
                  <a:off x="6798820" y="4836573"/>
                  <a:ext cx="23587" cy="9025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0" name="直接连接符 319"/>
                <p:cNvCxnSpPr>
                  <a:stCxn id="314" idx="7"/>
                  <a:endCxn id="316" idx="1"/>
                </p:cNvCxnSpPr>
                <p:nvPr/>
              </p:nvCxnSpPr>
              <p:spPr>
                <a:xfrm flipV="1">
                  <a:off x="6671412" y="4931175"/>
                  <a:ext cx="142260" cy="18139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21" name="椭圆 320"/>
                <p:cNvSpPr/>
                <p:nvPr/>
              </p:nvSpPr>
              <p:spPr>
                <a:xfrm>
                  <a:off x="6866382" y="4864840"/>
                  <a:ext cx="24706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2" name="椭圆 321"/>
                <p:cNvSpPr/>
                <p:nvPr/>
              </p:nvSpPr>
              <p:spPr>
                <a:xfrm>
                  <a:off x="6573593" y="4954791"/>
                  <a:ext cx="24706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23" name="直接连接符 322"/>
                <p:cNvCxnSpPr>
                  <a:stCxn id="313" idx="4"/>
                  <a:endCxn id="322" idx="0"/>
                </p:cNvCxnSpPr>
                <p:nvPr/>
              </p:nvCxnSpPr>
              <p:spPr>
                <a:xfrm>
                  <a:off x="6576571" y="4894861"/>
                  <a:ext cx="9375" cy="5993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4" name="直接连接符 323"/>
                <p:cNvCxnSpPr>
                  <a:stCxn id="315" idx="6"/>
                  <a:endCxn id="321" idx="1"/>
                </p:cNvCxnSpPr>
                <p:nvPr/>
              </p:nvCxnSpPr>
              <p:spPr>
                <a:xfrm>
                  <a:off x="6812292" y="4821716"/>
                  <a:ext cx="57708" cy="47476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325" name="图片 324"/>
                <p:cNvPicPr>
                  <a:picLocks noChangeAspect="1"/>
                </p:cNvPicPr>
                <p:nvPr/>
              </p:nvPicPr>
              <p:blipFill>
                <a:blip r:embed="rId25" cstate="print">
                  <a:clrChange>
                    <a:clrFrom>
                      <a:srgbClr val="000000">
                        <a:alpha val="0"/>
                      </a:srgbClr>
                    </a:clrFrom>
                    <a:clrTo>
                      <a:srgbClr val="000000">
                        <a:alpha val="0"/>
                      </a:srgbClr>
                    </a:clrTo>
                  </a:clrChange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909521" y="4707612"/>
                  <a:ext cx="463603" cy="327159"/>
                </a:xfrm>
                <a:prstGeom prst="rect">
                  <a:avLst/>
                </a:prstGeom>
                <a:ln w="3175">
                  <a:noFill/>
                </a:ln>
                <a:effectLst>
                  <a:softEdge rad="0"/>
                </a:effectLst>
              </p:spPr>
            </p:pic>
            <p:sp>
              <p:nvSpPr>
                <p:cNvPr id="326" name="椭圆 325"/>
                <p:cNvSpPr/>
                <p:nvPr/>
              </p:nvSpPr>
              <p:spPr>
                <a:xfrm>
                  <a:off x="8116538" y="4768636"/>
                  <a:ext cx="24783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7" name="椭圆 326"/>
                <p:cNvSpPr/>
                <p:nvPr/>
              </p:nvSpPr>
              <p:spPr>
                <a:xfrm>
                  <a:off x="8053041" y="4816490"/>
                  <a:ext cx="24783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8" name="椭圆 327"/>
                <p:cNvSpPr/>
                <p:nvPr/>
              </p:nvSpPr>
              <p:spPr>
                <a:xfrm>
                  <a:off x="7989205" y="4856639"/>
                  <a:ext cx="24783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9" name="椭圆 328"/>
                <p:cNvSpPr/>
                <p:nvPr/>
              </p:nvSpPr>
              <p:spPr>
                <a:xfrm>
                  <a:off x="8075579" y="4936455"/>
                  <a:ext cx="24783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0" name="椭圆 329"/>
                <p:cNvSpPr/>
                <p:nvPr/>
              </p:nvSpPr>
              <p:spPr>
                <a:xfrm>
                  <a:off x="8213268" y="4798352"/>
                  <a:ext cx="24783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1" name="椭圆 330"/>
                <p:cNvSpPr/>
                <p:nvPr/>
              </p:nvSpPr>
              <p:spPr>
                <a:xfrm>
                  <a:off x="8235807" y="4918317"/>
                  <a:ext cx="24783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32" name="直接连接符 331"/>
                <p:cNvCxnSpPr>
                  <a:stCxn id="328" idx="7"/>
                  <a:endCxn id="327" idx="3"/>
                </p:cNvCxnSpPr>
                <p:nvPr/>
              </p:nvCxnSpPr>
              <p:spPr>
                <a:xfrm flipV="1">
                  <a:off x="8010358" y="4841854"/>
                  <a:ext cx="46312" cy="19137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3" name="直接连接符 332"/>
                <p:cNvCxnSpPr>
                  <a:stCxn id="327" idx="4"/>
                  <a:endCxn id="329" idx="0"/>
                </p:cNvCxnSpPr>
                <p:nvPr/>
              </p:nvCxnSpPr>
              <p:spPr>
                <a:xfrm>
                  <a:off x="8065433" y="4846206"/>
                  <a:ext cx="22538" cy="9025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4" name="直接连接符 333"/>
                <p:cNvCxnSpPr>
                  <a:stCxn id="326" idx="6"/>
                  <a:endCxn id="330" idx="2"/>
                </p:cNvCxnSpPr>
                <p:nvPr/>
              </p:nvCxnSpPr>
              <p:spPr>
                <a:xfrm>
                  <a:off x="8141322" y="4783494"/>
                  <a:ext cx="71947" cy="29716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5" name="直接连接符 334"/>
                <p:cNvCxnSpPr>
                  <a:stCxn id="331" idx="7"/>
                </p:cNvCxnSpPr>
                <p:nvPr/>
              </p:nvCxnSpPr>
              <p:spPr>
                <a:xfrm flipV="1">
                  <a:off x="8256961" y="4884702"/>
                  <a:ext cx="36944" cy="37967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6" name="椭圆 335"/>
                <p:cNvSpPr/>
                <p:nvPr/>
              </p:nvSpPr>
              <p:spPr>
                <a:xfrm>
                  <a:off x="8292310" y="4856334"/>
                  <a:ext cx="24783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7" name="椭圆 336"/>
                <p:cNvSpPr/>
                <p:nvPr/>
              </p:nvSpPr>
              <p:spPr>
                <a:xfrm>
                  <a:off x="7998609" y="4946285"/>
                  <a:ext cx="24783" cy="29716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38" name="直接连接符 337"/>
                <p:cNvCxnSpPr>
                  <a:stCxn id="328" idx="4"/>
                  <a:endCxn id="337" idx="0"/>
                </p:cNvCxnSpPr>
                <p:nvPr/>
              </p:nvCxnSpPr>
              <p:spPr>
                <a:xfrm>
                  <a:off x="8001596" y="4886355"/>
                  <a:ext cx="9404" cy="5993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9" name="直接连接符 338"/>
                <p:cNvCxnSpPr>
                  <a:stCxn id="330" idx="6"/>
                  <a:endCxn id="336" idx="1"/>
                </p:cNvCxnSpPr>
                <p:nvPr/>
              </p:nvCxnSpPr>
              <p:spPr>
                <a:xfrm>
                  <a:off x="8238052" y="4813210"/>
                  <a:ext cx="57888" cy="47476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0" name="直接连接符 339"/>
                <p:cNvCxnSpPr>
                  <a:stCxn id="330" idx="3"/>
                </p:cNvCxnSpPr>
                <p:nvPr/>
              </p:nvCxnSpPr>
              <p:spPr>
                <a:xfrm flipH="1">
                  <a:off x="8100363" y="4823715"/>
                  <a:ext cx="116535" cy="127598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352" name="组合 351"/>
          <p:cNvGrpSpPr/>
          <p:nvPr/>
        </p:nvGrpSpPr>
        <p:grpSpPr>
          <a:xfrm>
            <a:off x="3711550" y="4248878"/>
            <a:ext cx="2968339" cy="2136782"/>
            <a:chOff x="3316361" y="4292997"/>
            <a:chExt cx="2968339" cy="2136782"/>
          </a:xfrm>
        </p:grpSpPr>
        <p:sp>
          <p:nvSpPr>
            <p:cNvPr id="353" name="弧形 352"/>
            <p:cNvSpPr/>
            <p:nvPr/>
          </p:nvSpPr>
          <p:spPr>
            <a:xfrm rot="19240453">
              <a:off x="4551185" y="5390689"/>
              <a:ext cx="1722723" cy="1039090"/>
            </a:xfrm>
            <a:prstGeom prst="arc">
              <a:avLst>
                <a:gd name="adj1" fmla="val 15563227"/>
                <a:gd name="adj2" fmla="val 20989211"/>
              </a:avLst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54" name="组合 353"/>
            <p:cNvGrpSpPr/>
            <p:nvPr/>
          </p:nvGrpSpPr>
          <p:grpSpPr>
            <a:xfrm>
              <a:off x="3316361" y="4292997"/>
              <a:ext cx="2968339" cy="1963488"/>
              <a:chOff x="3310651" y="4261922"/>
              <a:chExt cx="2968339" cy="1963488"/>
            </a:xfrm>
          </p:grpSpPr>
          <p:sp>
            <p:nvSpPr>
              <p:cNvPr id="355" name="弧形 354"/>
              <p:cNvSpPr/>
              <p:nvPr/>
            </p:nvSpPr>
            <p:spPr>
              <a:xfrm>
                <a:off x="4113451" y="4688943"/>
                <a:ext cx="1850126" cy="1133005"/>
              </a:xfrm>
              <a:prstGeom prst="arc">
                <a:avLst>
                  <a:gd name="adj1" fmla="val 11031040"/>
                  <a:gd name="adj2" fmla="val 0"/>
                </a:avLst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6" name="弧形 355"/>
              <p:cNvSpPr/>
              <p:nvPr/>
            </p:nvSpPr>
            <p:spPr>
              <a:xfrm rot="21266934">
                <a:off x="3310651" y="5186320"/>
                <a:ext cx="1722723" cy="1039090"/>
              </a:xfrm>
              <a:prstGeom prst="arc">
                <a:avLst>
                  <a:gd name="adj1" fmla="val 16200000"/>
                  <a:gd name="adj2" fmla="val 21282209"/>
                </a:avLst>
              </a:prstGeom>
              <a:ln w="19050">
                <a:solidFill>
                  <a:schemeClr val="accent3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357" name="组合 356"/>
              <p:cNvGrpSpPr/>
              <p:nvPr/>
            </p:nvGrpSpPr>
            <p:grpSpPr>
              <a:xfrm>
                <a:off x="3880195" y="4261922"/>
                <a:ext cx="2398795" cy="1238945"/>
                <a:chOff x="6642631" y="3285310"/>
                <a:chExt cx="2398795" cy="1238945"/>
              </a:xfrm>
            </p:grpSpPr>
            <p:cxnSp>
              <p:nvCxnSpPr>
                <p:cNvPr id="358" name="直接连接符 357"/>
                <p:cNvCxnSpPr/>
                <p:nvPr/>
              </p:nvCxnSpPr>
              <p:spPr>
                <a:xfrm flipH="1">
                  <a:off x="6642631" y="3285310"/>
                  <a:ext cx="1158319" cy="713991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59" name="直接连接符 358"/>
                <p:cNvCxnSpPr/>
                <p:nvPr/>
              </p:nvCxnSpPr>
              <p:spPr>
                <a:xfrm>
                  <a:off x="7800950" y="3285310"/>
                  <a:ext cx="1240475" cy="362499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60" name="直接连接符 359"/>
                <p:cNvCxnSpPr/>
                <p:nvPr/>
              </p:nvCxnSpPr>
              <p:spPr>
                <a:xfrm>
                  <a:off x="6642631" y="3999301"/>
                  <a:ext cx="1812807" cy="524954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61" name="直接连接符 360"/>
                <p:cNvCxnSpPr/>
                <p:nvPr/>
              </p:nvCxnSpPr>
              <p:spPr>
                <a:xfrm flipH="1">
                  <a:off x="8455438" y="3647809"/>
                  <a:ext cx="585988" cy="87644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362" name="矩形 361"/>
          <p:cNvSpPr/>
          <p:nvPr/>
        </p:nvSpPr>
        <p:spPr>
          <a:xfrm>
            <a:off x="106654" y="917659"/>
            <a:ext cx="99650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/>
              <a:t>The Framework of Brain Network sequence-driven Manifold-based Transformer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80657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604B2B8-F083-496A-817F-2282A3636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13BD3-09B9-AC4A-A9F1-38003CF13F28}" type="slidenum">
              <a:rPr lang="en-US" altLang="zh-CN" smtClean="0"/>
              <a:pPr/>
              <a:t>9</a:t>
            </a:fld>
            <a:endParaRPr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2D90FC9-4160-470E-B8C9-927EE1F5ED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ICASSP </a:t>
            </a:r>
            <a:r>
              <a:rPr lang="en-US" altLang="zh-CN" dirty="0" smtClean="0"/>
              <a:t>2024</a:t>
            </a:r>
            <a:endParaRPr lang="en-US" dirty="0"/>
          </a:p>
        </p:txBody>
      </p:sp>
      <p:sp>
        <p:nvSpPr>
          <p:cNvPr id="369" name="矩形 368">
            <a:extLst>
              <a:ext uri="{FF2B5EF4-FFF2-40B4-BE49-F238E27FC236}">
                <a16:creationId xmlns:a16="http://schemas.microsoft.com/office/drawing/2014/main" id="{516F7808-AC7F-4FD4-BD4C-8C172ABD13AC}"/>
              </a:ext>
            </a:extLst>
          </p:cNvPr>
          <p:cNvSpPr/>
          <p:nvPr/>
        </p:nvSpPr>
        <p:spPr>
          <a:xfrm>
            <a:off x="126358" y="1364276"/>
            <a:ext cx="11939284" cy="4629078"/>
          </a:xfrm>
          <a:prstGeom prst="rect">
            <a:avLst/>
          </a:prstGeom>
          <a:solidFill>
            <a:schemeClr val="bg1"/>
          </a:solidFill>
          <a:ln w="22225" cmpd="thickThin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0" name="矩形: 圆角 455">
            <a:extLst>
              <a:ext uri="{FF2B5EF4-FFF2-40B4-BE49-F238E27FC236}">
                <a16:creationId xmlns:a16="http://schemas.microsoft.com/office/drawing/2014/main" id="{22A71E01-3357-4F90-B56C-2E171FD10610}"/>
              </a:ext>
            </a:extLst>
          </p:cNvPr>
          <p:cNvSpPr/>
          <p:nvPr/>
        </p:nvSpPr>
        <p:spPr>
          <a:xfrm>
            <a:off x="172273" y="1548353"/>
            <a:ext cx="4387603" cy="4362447"/>
          </a:xfrm>
          <a:prstGeom prst="roundRect">
            <a:avLst>
              <a:gd name="adj" fmla="val 7423"/>
            </a:avLst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71" name="直接箭头连接符 370">
            <a:extLst>
              <a:ext uri="{FF2B5EF4-FFF2-40B4-BE49-F238E27FC236}">
                <a16:creationId xmlns:a16="http://schemas.microsoft.com/office/drawing/2014/main" id="{B66F196D-FA0F-DD5E-23DA-5A27031C5F9B}"/>
              </a:ext>
            </a:extLst>
          </p:cNvPr>
          <p:cNvCxnSpPr>
            <a:cxnSpLocks/>
          </p:cNvCxnSpPr>
          <p:nvPr/>
        </p:nvCxnSpPr>
        <p:spPr>
          <a:xfrm>
            <a:off x="7346983" y="3482498"/>
            <a:ext cx="43200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72" name="表格 76">
            <a:extLst>
              <a:ext uri="{FF2B5EF4-FFF2-40B4-BE49-F238E27FC236}">
                <a16:creationId xmlns:a16="http://schemas.microsoft.com/office/drawing/2014/main" id="{1F201761-3108-B394-8E37-7972670CBA4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6392608"/>
              </p:ext>
            </p:extLst>
          </p:nvPr>
        </p:nvGraphicFramePr>
        <p:xfrm>
          <a:off x="5323894" y="2745363"/>
          <a:ext cx="1666990" cy="152400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16748">
                  <a:extLst>
                    <a:ext uri="{9D8B030D-6E8A-4147-A177-3AD203B41FA5}">
                      <a16:colId xmlns:a16="http://schemas.microsoft.com/office/drawing/2014/main" val="3808046682"/>
                    </a:ext>
                  </a:extLst>
                </a:gridCol>
                <a:gridCol w="416748">
                  <a:extLst>
                    <a:ext uri="{9D8B030D-6E8A-4147-A177-3AD203B41FA5}">
                      <a16:colId xmlns:a16="http://schemas.microsoft.com/office/drawing/2014/main" val="1209706704"/>
                    </a:ext>
                  </a:extLst>
                </a:gridCol>
                <a:gridCol w="427094">
                  <a:extLst>
                    <a:ext uri="{9D8B030D-6E8A-4147-A177-3AD203B41FA5}">
                      <a16:colId xmlns:a16="http://schemas.microsoft.com/office/drawing/2014/main" val="1995838896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3002897334"/>
                    </a:ext>
                  </a:extLst>
                </a:gridCol>
              </a:tblGrid>
              <a:tr h="378410">
                <a:tc>
                  <a:txBody>
                    <a:bodyPr/>
                    <a:lstStyle/>
                    <a:p>
                      <a:endParaRPr lang="zh-CN" altLang="en-US" sz="1900" dirty="0"/>
                    </a:p>
                  </a:txBody>
                  <a:tcPr marL="91439" marR="91439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900" dirty="0"/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900"/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900" dirty="0"/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31716705"/>
                  </a:ext>
                </a:extLst>
              </a:tr>
              <a:tr h="378410">
                <a:tc>
                  <a:txBody>
                    <a:bodyPr/>
                    <a:lstStyle/>
                    <a:p>
                      <a:endParaRPr lang="zh-CN" altLang="en-US" sz="1900"/>
                    </a:p>
                  </a:txBody>
                  <a:tcPr marL="91439" marR="91439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900"/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900" dirty="0"/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30969716"/>
                  </a:ext>
                </a:extLst>
              </a:tr>
              <a:tr h="378410">
                <a:tc>
                  <a:txBody>
                    <a:bodyPr/>
                    <a:lstStyle/>
                    <a:p>
                      <a:endParaRPr lang="zh-CN" altLang="en-US" sz="1900" dirty="0"/>
                    </a:p>
                  </a:txBody>
                  <a:tcPr marL="91439" marR="91439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900" dirty="0"/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900" dirty="0"/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900"/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55893707"/>
                  </a:ext>
                </a:extLst>
              </a:tr>
              <a:tr h="378410">
                <a:tc>
                  <a:txBody>
                    <a:bodyPr/>
                    <a:lstStyle/>
                    <a:p>
                      <a:endParaRPr lang="zh-CN" altLang="en-US" sz="1900" dirty="0"/>
                    </a:p>
                  </a:txBody>
                  <a:tcPr marL="91439" marR="91439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900"/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900"/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900" dirty="0"/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408041913"/>
                  </a:ext>
                </a:extLst>
              </a:tr>
            </a:tbl>
          </a:graphicData>
        </a:graphic>
      </p:graphicFrame>
      <p:grpSp>
        <p:nvGrpSpPr>
          <p:cNvPr id="373" name="组合 372">
            <a:extLst>
              <a:ext uri="{FF2B5EF4-FFF2-40B4-BE49-F238E27FC236}">
                <a16:creationId xmlns:a16="http://schemas.microsoft.com/office/drawing/2014/main" id="{E3DE221A-B248-41D8-863E-DBCCE375D570}"/>
              </a:ext>
            </a:extLst>
          </p:cNvPr>
          <p:cNvGrpSpPr/>
          <p:nvPr/>
        </p:nvGrpSpPr>
        <p:grpSpPr>
          <a:xfrm>
            <a:off x="4855991" y="2387370"/>
            <a:ext cx="2404599" cy="1982429"/>
            <a:chOff x="4820432" y="2312217"/>
            <a:chExt cx="2404599" cy="1982429"/>
          </a:xfrm>
        </p:grpSpPr>
        <p:grpSp>
          <p:nvGrpSpPr>
            <p:cNvPr id="374" name="组合 373">
              <a:extLst>
                <a:ext uri="{FF2B5EF4-FFF2-40B4-BE49-F238E27FC236}">
                  <a16:creationId xmlns:a16="http://schemas.microsoft.com/office/drawing/2014/main" id="{C1C24186-8640-0F60-8E6F-13EA923B131B}"/>
                </a:ext>
              </a:extLst>
            </p:cNvPr>
            <p:cNvGrpSpPr/>
            <p:nvPr/>
          </p:nvGrpSpPr>
          <p:grpSpPr>
            <a:xfrm>
              <a:off x="5300505" y="2312217"/>
              <a:ext cx="1675354" cy="369332"/>
              <a:chOff x="6314904" y="1057291"/>
              <a:chExt cx="1675353" cy="369332"/>
            </a:xfrm>
          </p:grpSpPr>
          <p:grpSp>
            <p:nvGrpSpPr>
              <p:cNvPr id="392" name="组合 391">
                <a:extLst>
                  <a:ext uri="{FF2B5EF4-FFF2-40B4-BE49-F238E27FC236}">
                    <a16:creationId xmlns:a16="http://schemas.microsoft.com/office/drawing/2014/main" id="{F5F5DCC3-A98C-915F-A3BA-9BC392AC5E9F}"/>
                  </a:ext>
                </a:extLst>
              </p:cNvPr>
              <p:cNvGrpSpPr/>
              <p:nvPr/>
            </p:nvGrpSpPr>
            <p:grpSpPr>
              <a:xfrm>
                <a:off x="6314904" y="1114633"/>
                <a:ext cx="395984" cy="307648"/>
                <a:chOff x="6315545" y="1361759"/>
                <a:chExt cx="395984" cy="307648"/>
              </a:xfrm>
            </p:grpSpPr>
            <p:sp>
              <p:nvSpPr>
                <p:cNvPr id="400" name="矩形 399">
                  <a:extLst>
                    <a:ext uri="{FF2B5EF4-FFF2-40B4-BE49-F238E27FC236}">
                      <a16:creationId xmlns:a16="http://schemas.microsoft.com/office/drawing/2014/main" id="{DDA23B45-28CE-D073-CEA5-FD15AE94C6AB}"/>
                    </a:ext>
                  </a:extLst>
                </p:cNvPr>
                <p:cNvSpPr/>
                <p:nvPr/>
              </p:nvSpPr>
              <p:spPr>
                <a:xfrm>
                  <a:off x="6392386" y="1398481"/>
                  <a:ext cx="207169" cy="249383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01" name="文本框 400">
                  <a:extLst>
                    <a:ext uri="{FF2B5EF4-FFF2-40B4-BE49-F238E27FC236}">
                      <a16:creationId xmlns:a16="http://schemas.microsoft.com/office/drawing/2014/main" id="{4BF3B142-496C-7BA8-F0CA-466956AEA1E4}"/>
                    </a:ext>
                  </a:extLst>
                </p:cNvPr>
                <p:cNvSpPr txBox="1"/>
                <p:nvPr/>
              </p:nvSpPr>
              <p:spPr>
                <a:xfrm>
                  <a:off x="6315545" y="1361759"/>
                  <a:ext cx="395984" cy="3076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399" b="1" dirty="0"/>
                    <a:t>K</a:t>
                  </a:r>
                  <a:r>
                    <a:rPr lang="en-US" altLang="zh-CN" sz="1399" b="1" baseline="-25000" dirty="0"/>
                    <a:t>1</a:t>
                  </a:r>
                  <a:endParaRPr lang="zh-CN" altLang="en-US" sz="1399" b="1" baseline="-25000" dirty="0"/>
                </a:p>
              </p:txBody>
            </p:sp>
          </p:grpSp>
          <p:sp>
            <p:nvSpPr>
              <p:cNvPr id="393" name="文本框 392">
                <a:extLst>
                  <a:ext uri="{FF2B5EF4-FFF2-40B4-BE49-F238E27FC236}">
                    <a16:creationId xmlns:a16="http://schemas.microsoft.com/office/drawing/2014/main" id="{AC229D05-F28E-A671-18F2-192C9E46F5CE}"/>
                  </a:ext>
                </a:extLst>
              </p:cNvPr>
              <p:cNvSpPr txBox="1"/>
              <p:nvPr/>
            </p:nvSpPr>
            <p:spPr>
              <a:xfrm>
                <a:off x="7167671" y="1057291"/>
                <a:ext cx="3747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grpSp>
            <p:nvGrpSpPr>
              <p:cNvPr id="394" name="组合 393">
                <a:extLst>
                  <a:ext uri="{FF2B5EF4-FFF2-40B4-BE49-F238E27FC236}">
                    <a16:creationId xmlns:a16="http://schemas.microsoft.com/office/drawing/2014/main" id="{9D0B0F1F-4A98-4E18-1D07-D5CC11D3FA72}"/>
                  </a:ext>
                </a:extLst>
              </p:cNvPr>
              <p:cNvGrpSpPr/>
              <p:nvPr/>
            </p:nvGrpSpPr>
            <p:grpSpPr>
              <a:xfrm>
                <a:off x="6739332" y="1103622"/>
                <a:ext cx="384714" cy="307648"/>
                <a:chOff x="6739973" y="1350748"/>
                <a:chExt cx="384714" cy="307648"/>
              </a:xfrm>
            </p:grpSpPr>
            <p:sp>
              <p:nvSpPr>
                <p:cNvPr id="398" name="矩形 397">
                  <a:extLst>
                    <a:ext uri="{FF2B5EF4-FFF2-40B4-BE49-F238E27FC236}">
                      <a16:creationId xmlns:a16="http://schemas.microsoft.com/office/drawing/2014/main" id="{821E2DA4-824D-98DB-8BF1-6E7D5924B155}"/>
                    </a:ext>
                  </a:extLst>
                </p:cNvPr>
                <p:cNvSpPr/>
                <p:nvPr/>
              </p:nvSpPr>
              <p:spPr>
                <a:xfrm>
                  <a:off x="6824513" y="1385001"/>
                  <a:ext cx="207169" cy="249383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99" name="文本框 398">
                  <a:extLst>
                    <a:ext uri="{FF2B5EF4-FFF2-40B4-BE49-F238E27FC236}">
                      <a16:creationId xmlns:a16="http://schemas.microsoft.com/office/drawing/2014/main" id="{CE0792FC-9CDF-04F8-E90D-404278741EEF}"/>
                    </a:ext>
                  </a:extLst>
                </p:cNvPr>
                <p:cNvSpPr txBox="1"/>
                <p:nvPr/>
              </p:nvSpPr>
              <p:spPr>
                <a:xfrm>
                  <a:off x="6739973" y="1350748"/>
                  <a:ext cx="384714" cy="3076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399" b="1" dirty="0"/>
                    <a:t>K</a:t>
                  </a:r>
                  <a:r>
                    <a:rPr lang="en-US" altLang="zh-CN" sz="1399" b="1" baseline="-25000" dirty="0"/>
                    <a:t>2</a:t>
                  </a:r>
                  <a:endParaRPr lang="zh-CN" altLang="en-US" sz="1399" b="1" baseline="-25000" dirty="0"/>
                </a:p>
              </p:txBody>
            </p:sp>
          </p:grpSp>
          <p:grpSp>
            <p:nvGrpSpPr>
              <p:cNvPr id="395" name="组合 394">
                <a:extLst>
                  <a:ext uri="{FF2B5EF4-FFF2-40B4-BE49-F238E27FC236}">
                    <a16:creationId xmlns:a16="http://schemas.microsoft.com/office/drawing/2014/main" id="{9559C483-91A1-442D-6F59-E38FE65ADF74}"/>
                  </a:ext>
                </a:extLst>
              </p:cNvPr>
              <p:cNvGrpSpPr/>
              <p:nvPr/>
            </p:nvGrpSpPr>
            <p:grpSpPr>
              <a:xfrm>
                <a:off x="7555918" y="1096686"/>
                <a:ext cx="434339" cy="307648"/>
                <a:chOff x="7556559" y="1343812"/>
                <a:chExt cx="434339" cy="307648"/>
              </a:xfrm>
            </p:grpSpPr>
            <p:sp>
              <p:nvSpPr>
                <p:cNvPr id="396" name="矩形 395">
                  <a:extLst>
                    <a:ext uri="{FF2B5EF4-FFF2-40B4-BE49-F238E27FC236}">
                      <a16:creationId xmlns:a16="http://schemas.microsoft.com/office/drawing/2014/main" id="{68FAE891-82F1-FFD0-9116-8081638B78C3}"/>
                    </a:ext>
                  </a:extLst>
                </p:cNvPr>
                <p:cNvSpPr/>
                <p:nvPr/>
              </p:nvSpPr>
              <p:spPr>
                <a:xfrm>
                  <a:off x="7650995" y="1377339"/>
                  <a:ext cx="207169" cy="249383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97" name="文本框 396">
                  <a:extLst>
                    <a:ext uri="{FF2B5EF4-FFF2-40B4-BE49-F238E27FC236}">
                      <a16:creationId xmlns:a16="http://schemas.microsoft.com/office/drawing/2014/main" id="{41C1A4B0-4B80-1F3E-1D4D-B55C6EFCE15C}"/>
                    </a:ext>
                  </a:extLst>
                </p:cNvPr>
                <p:cNvSpPr txBox="1"/>
                <p:nvPr/>
              </p:nvSpPr>
              <p:spPr>
                <a:xfrm>
                  <a:off x="7556559" y="1343812"/>
                  <a:ext cx="434339" cy="3076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399" b="1" dirty="0"/>
                    <a:t>K</a:t>
                  </a:r>
                  <a:r>
                    <a:rPr lang="en-US" altLang="zh-CN" sz="1399" b="1" baseline="-25000" dirty="0"/>
                    <a:t>m</a:t>
                  </a:r>
                  <a:endParaRPr lang="zh-CN" altLang="en-US" sz="1399" b="1" baseline="-25000" dirty="0"/>
                </a:p>
              </p:txBody>
            </p:sp>
          </p:grpSp>
        </p:grpSp>
        <p:grpSp>
          <p:nvGrpSpPr>
            <p:cNvPr id="375" name="组合 374">
              <a:extLst>
                <a:ext uri="{FF2B5EF4-FFF2-40B4-BE49-F238E27FC236}">
                  <a16:creationId xmlns:a16="http://schemas.microsoft.com/office/drawing/2014/main" id="{2C5C2EB9-56E6-734E-B6C8-A34B6315F860}"/>
                </a:ext>
              </a:extLst>
            </p:cNvPr>
            <p:cNvGrpSpPr/>
            <p:nvPr/>
          </p:nvGrpSpPr>
          <p:grpSpPr>
            <a:xfrm>
              <a:off x="4918344" y="2702415"/>
              <a:ext cx="432014" cy="1424367"/>
              <a:chOff x="5932746" y="1447488"/>
              <a:chExt cx="432014" cy="1424366"/>
            </a:xfrm>
          </p:grpSpPr>
          <p:sp>
            <p:nvSpPr>
              <p:cNvPr id="382" name="文本框 381">
                <a:extLst>
                  <a:ext uri="{FF2B5EF4-FFF2-40B4-BE49-F238E27FC236}">
                    <a16:creationId xmlns:a16="http://schemas.microsoft.com/office/drawing/2014/main" id="{9E3E3105-5791-790E-CEB0-1951E4D5954F}"/>
                  </a:ext>
                </a:extLst>
              </p:cNvPr>
              <p:cNvSpPr txBox="1"/>
              <p:nvPr/>
            </p:nvSpPr>
            <p:spPr>
              <a:xfrm rot="5400000">
                <a:off x="5983082" y="2144970"/>
                <a:ext cx="3747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grpSp>
            <p:nvGrpSpPr>
              <p:cNvPr id="383" name="组合 382">
                <a:extLst>
                  <a:ext uri="{FF2B5EF4-FFF2-40B4-BE49-F238E27FC236}">
                    <a16:creationId xmlns:a16="http://schemas.microsoft.com/office/drawing/2014/main" id="{D39F8F81-86D2-720F-B307-B3266A5E3AE3}"/>
                  </a:ext>
                </a:extLst>
              </p:cNvPr>
              <p:cNvGrpSpPr/>
              <p:nvPr/>
            </p:nvGrpSpPr>
            <p:grpSpPr>
              <a:xfrm>
                <a:off x="5942309" y="1447488"/>
                <a:ext cx="383332" cy="308759"/>
                <a:chOff x="5942950" y="1694614"/>
                <a:chExt cx="383332" cy="308759"/>
              </a:xfrm>
            </p:grpSpPr>
            <p:sp>
              <p:nvSpPr>
                <p:cNvPr id="390" name="矩形 389">
                  <a:extLst>
                    <a:ext uri="{FF2B5EF4-FFF2-40B4-BE49-F238E27FC236}">
                      <a16:creationId xmlns:a16="http://schemas.microsoft.com/office/drawing/2014/main" id="{52F2AC92-15CC-9886-DC04-0936C8BD00D7}"/>
                    </a:ext>
                  </a:extLst>
                </p:cNvPr>
                <p:cNvSpPr/>
                <p:nvPr/>
              </p:nvSpPr>
              <p:spPr>
                <a:xfrm>
                  <a:off x="6028224" y="1753990"/>
                  <a:ext cx="207169" cy="249383"/>
                </a:xfrm>
                <a:prstGeom prst="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91" name="文本框 390">
                  <a:extLst>
                    <a:ext uri="{FF2B5EF4-FFF2-40B4-BE49-F238E27FC236}">
                      <a16:creationId xmlns:a16="http://schemas.microsoft.com/office/drawing/2014/main" id="{40C463DA-5C53-7127-508F-1EFAB74E7DF1}"/>
                    </a:ext>
                  </a:extLst>
                </p:cNvPr>
                <p:cNvSpPr txBox="1"/>
                <p:nvPr/>
              </p:nvSpPr>
              <p:spPr>
                <a:xfrm>
                  <a:off x="5942950" y="1694614"/>
                  <a:ext cx="383332" cy="3076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399" b="1" dirty="0"/>
                    <a:t>Q</a:t>
                  </a:r>
                  <a:r>
                    <a:rPr lang="en-US" altLang="zh-CN" sz="1399" b="1" baseline="-25000" dirty="0"/>
                    <a:t>1</a:t>
                  </a:r>
                  <a:endParaRPr lang="zh-CN" altLang="en-US" sz="1399" b="1" baseline="-25000" dirty="0"/>
                </a:p>
              </p:txBody>
            </p:sp>
          </p:grpSp>
          <p:grpSp>
            <p:nvGrpSpPr>
              <p:cNvPr id="384" name="组合 383">
                <a:extLst>
                  <a:ext uri="{FF2B5EF4-FFF2-40B4-BE49-F238E27FC236}">
                    <a16:creationId xmlns:a16="http://schemas.microsoft.com/office/drawing/2014/main" id="{35DD2D1D-CBDE-F539-8050-B7AAC66FBDCA}"/>
                  </a:ext>
                </a:extLst>
              </p:cNvPr>
              <p:cNvGrpSpPr/>
              <p:nvPr/>
            </p:nvGrpSpPr>
            <p:grpSpPr>
              <a:xfrm>
                <a:off x="5944249" y="1828682"/>
                <a:ext cx="389748" cy="307648"/>
                <a:chOff x="5944890" y="2075808"/>
                <a:chExt cx="389748" cy="307648"/>
              </a:xfrm>
            </p:grpSpPr>
            <p:sp>
              <p:nvSpPr>
                <p:cNvPr id="388" name="矩形 387">
                  <a:extLst>
                    <a:ext uri="{FF2B5EF4-FFF2-40B4-BE49-F238E27FC236}">
                      <a16:creationId xmlns:a16="http://schemas.microsoft.com/office/drawing/2014/main" id="{65F23D7F-E0FA-983B-E8B8-73EA0992150C}"/>
                    </a:ext>
                  </a:extLst>
                </p:cNvPr>
                <p:cNvSpPr/>
                <p:nvPr/>
              </p:nvSpPr>
              <p:spPr>
                <a:xfrm>
                  <a:off x="6027568" y="2114940"/>
                  <a:ext cx="207169" cy="249383"/>
                </a:xfrm>
                <a:prstGeom prst="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4D8A890E-53C8-8E15-FAF9-01B2AEFDECAC}"/>
                    </a:ext>
                  </a:extLst>
                </p:cNvPr>
                <p:cNvSpPr txBox="1"/>
                <p:nvPr/>
              </p:nvSpPr>
              <p:spPr>
                <a:xfrm>
                  <a:off x="5944890" y="2075808"/>
                  <a:ext cx="389748" cy="3076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399" b="1" dirty="0"/>
                    <a:t>Q</a:t>
                  </a:r>
                  <a:r>
                    <a:rPr lang="en-US" altLang="zh-CN" sz="1399" b="1" baseline="-25000" dirty="0"/>
                    <a:t>2</a:t>
                  </a:r>
                  <a:endParaRPr lang="zh-CN" altLang="en-US" sz="1399" b="1" baseline="-25000" dirty="0"/>
                </a:p>
              </p:txBody>
            </p:sp>
          </p:grpSp>
          <p:grpSp>
            <p:nvGrpSpPr>
              <p:cNvPr id="385" name="组合 384">
                <a:extLst>
                  <a:ext uri="{FF2B5EF4-FFF2-40B4-BE49-F238E27FC236}">
                    <a16:creationId xmlns:a16="http://schemas.microsoft.com/office/drawing/2014/main" id="{626B579A-7597-9DEC-D322-93C48D50CF5D}"/>
                  </a:ext>
                </a:extLst>
              </p:cNvPr>
              <p:cNvGrpSpPr/>
              <p:nvPr/>
            </p:nvGrpSpPr>
            <p:grpSpPr>
              <a:xfrm>
                <a:off x="5932746" y="2560998"/>
                <a:ext cx="432014" cy="310856"/>
                <a:chOff x="5933387" y="2808124"/>
                <a:chExt cx="432014" cy="310856"/>
              </a:xfrm>
            </p:grpSpPr>
            <p:sp>
              <p:nvSpPr>
                <p:cNvPr id="386" name="矩形 385">
                  <a:extLst>
                    <a:ext uri="{FF2B5EF4-FFF2-40B4-BE49-F238E27FC236}">
                      <a16:creationId xmlns:a16="http://schemas.microsoft.com/office/drawing/2014/main" id="{B598E23F-BB1B-0B6F-8235-FAECD8D96574}"/>
                    </a:ext>
                  </a:extLst>
                </p:cNvPr>
                <p:cNvSpPr/>
                <p:nvPr/>
              </p:nvSpPr>
              <p:spPr>
                <a:xfrm>
                  <a:off x="6028318" y="2869597"/>
                  <a:ext cx="207169" cy="249383"/>
                </a:xfrm>
                <a:prstGeom prst="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7" name="文本框 386">
                  <a:extLst>
                    <a:ext uri="{FF2B5EF4-FFF2-40B4-BE49-F238E27FC236}">
                      <a16:creationId xmlns:a16="http://schemas.microsoft.com/office/drawing/2014/main" id="{04CA85AA-7816-C8AA-9E9C-604E4BD199B0}"/>
                    </a:ext>
                  </a:extLst>
                </p:cNvPr>
                <p:cNvSpPr txBox="1"/>
                <p:nvPr/>
              </p:nvSpPr>
              <p:spPr>
                <a:xfrm>
                  <a:off x="5933387" y="2808124"/>
                  <a:ext cx="432014" cy="3076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399" b="1" dirty="0" err="1"/>
                    <a:t>Q</a:t>
                  </a:r>
                  <a:r>
                    <a:rPr lang="en-US" altLang="zh-CN" sz="1399" b="1" baseline="-25000" dirty="0" err="1"/>
                    <a:t>m</a:t>
                  </a:r>
                  <a:endParaRPr lang="zh-CN" altLang="en-US" sz="1399" b="1" baseline="-25000" dirty="0"/>
                </a:p>
              </p:txBody>
            </p:sp>
          </p:grpSp>
        </p:grpSp>
        <p:cxnSp>
          <p:nvCxnSpPr>
            <p:cNvPr id="376" name="直接箭头连接符 375">
              <a:extLst>
                <a:ext uri="{FF2B5EF4-FFF2-40B4-BE49-F238E27FC236}">
                  <a16:creationId xmlns:a16="http://schemas.microsoft.com/office/drawing/2014/main" id="{2D276CFC-1F26-42BF-D81B-B596EC511AFA}"/>
                </a:ext>
              </a:extLst>
            </p:cNvPr>
            <p:cNvCxnSpPr/>
            <p:nvPr/>
          </p:nvCxnSpPr>
          <p:spPr>
            <a:xfrm>
              <a:off x="5926402" y="2678822"/>
              <a:ext cx="0" cy="2921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77" name="直接箭头连接符 376">
              <a:extLst>
                <a:ext uri="{FF2B5EF4-FFF2-40B4-BE49-F238E27FC236}">
                  <a16:creationId xmlns:a16="http://schemas.microsoft.com/office/drawing/2014/main" id="{84C29A8D-EC33-82E8-365D-407F3E0C130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94963" y="3235701"/>
              <a:ext cx="360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378" name="文本框 377">
              <a:extLst>
                <a:ext uri="{FF2B5EF4-FFF2-40B4-BE49-F238E27FC236}">
                  <a16:creationId xmlns:a16="http://schemas.microsoft.com/office/drawing/2014/main" id="{207C6AC7-C866-106F-8E98-F945407906F7}"/>
                </a:ext>
              </a:extLst>
            </p:cNvPr>
            <p:cNvSpPr txBox="1"/>
            <p:nvPr/>
          </p:nvSpPr>
          <p:spPr>
            <a:xfrm>
              <a:off x="5631855" y="3087213"/>
              <a:ext cx="734528" cy="253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49" b="1" dirty="0"/>
                <a:t>W(2,2)</a:t>
              </a:r>
              <a:endParaRPr lang="zh-CN" altLang="en-US" sz="1049" b="1" baseline="-25000" dirty="0"/>
            </a:p>
          </p:txBody>
        </p:sp>
        <p:grpSp>
          <p:nvGrpSpPr>
            <p:cNvPr id="379" name="组合 378">
              <a:extLst>
                <a:ext uri="{FF2B5EF4-FFF2-40B4-BE49-F238E27FC236}">
                  <a16:creationId xmlns:a16="http://schemas.microsoft.com/office/drawing/2014/main" id="{57734A9B-D448-29D7-541F-6D5C577CB3B4}"/>
                </a:ext>
              </a:extLst>
            </p:cNvPr>
            <p:cNvGrpSpPr/>
            <p:nvPr/>
          </p:nvGrpSpPr>
          <p:grpSpPr>
            <a:xfrm>
              <a:off x="4820432" y="2616858"/>
              <a:ext cx="2404599" cy="1677788"/>
              <a:chOff x="6632252" y="4036110"/>
              <a:chExt cx="1448500" cy="536273"/>
            </a:xfrm>
          </p:grpSpPr>
          <p:sp>
            <p:nvSpPr>
              <p:cNvPr id="380" name="左中括号 379">
                <a:extLst>
                  <a:ext uri="{FF2B5EF4-FFF2-40B4-BE49-F238E27FC236}">
                    <a16:creationId xmlns:a16="http://schemas.microsoft.com/office/drawing/2014/main" id="{0C9119F5-2889-A3A0-B0F9-DF0A824924D9}"/>
                  </a:ext>
                </a:extLst>
              </p:cNvPr>
              <p:cNvSpPr/>
              <p:nvPr/>
            </p:nvSpPr>
            <p:spPr>
              <a:xfrm>
                <a:off x="6632252" y="4041040"/>
                <a:ext cx="99555" cy="531343"/>
              </a:xfrm>
              <a:prstGeom prst="leftBracket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3198" b="1" dirty="0"/>
              </a:p>
            </p:txBody>
          </p:sp>
          <p:sp>
            <p:nvSpPr>
              <p:cNvPr id="381" name="左中括号 380">
                <a:extLst>
                  <a:ext uri="{FF2B5EF4-FFF2-40B4-BE49-F238E27FC236}">
                    <a16:creationId xmlns:a16="http://schemas.microsoft.com/office/drawing/2014/main" id="{0CABE348-2BC4-E9A3-AB10-6CABFAC6340E}"/>
                  </a:ext>
                </a:extLst>
              </p:cNvPr>
              <p:cNvSpPr/>
              <p:nvPr/>
            </p:nvSpPr>
            <p:spPr>
              <a:xfrm rot="10800000">
                <a:off x="7981197" y="4036110"/>
                <a:ext cx="99555" cy="531343"/>
              </a:xfrm>
              <a:prstGeom prst="leftBracket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3198" b="1" dirty="0"/>
              </a:p>
            </p:txBody>
          </p:sp>
        </p:grpSp>
      </p:grpSp>
      <p:grpSp>
        <p:nvGrpSpPr>
          <p:cNvPr id="402" name="组合 401">
            <a:extLst>
              <a:ext uri="{FF2B5EF4-FFF2-40B4-BE49-F238E27FC236}">
                <a16:creationId xmlns:a16="http://schemas.microsoft.com/office/drawing/2014/main" id="{FE552830-DADF-4889-93D9-CB2CF7F924C7}"/>
              </a:ext>
            </a:extLst>
          </p:cNvPr>
          <p:cNvGrpSpPr/>
          <p:nvPr/>
        </p:nvGrpSpPr>
        <p:grpSpPr>
          <a:xfrm>
            <a:off x="7368505" y="2911663"/>
            <a:ext cx="1251332" cy="1485667"/>
            <a:chOff x="7332946" y="2836510"/>
            <a:chExt cx="1251332" cy="1485667"/>
          </a:xfrm>
        </p:grpSpPr>
        <p:grpSp>
          <p:nvGrpSpPr>
            <p:cNvPr id="403" name="组合 402">
              <a:extLst>
                <a:ext uri="{FF2B5EF4-FFF2-40B4-BE49-F238E27FC236}">
                  <a16:creationId xmlns:a16="http://schemas.microsoft.com/office/drawing/2014/main" id="{C117D498-118B-5FBE-D4D2-4B30EB9A6D77}"/>
                </a:ext>
              </a:extLst>
            </p:cNvPr>
            <p:cNvGrpSpPr/>
            <p:nvPr/>
          </p:nvGrpSpPr>
          <p:grpSpPr>
            <a:xfrm>
              <a:off x="7332946" y="3930106"/>
              <a:ext cx="1251332" cy="392071"/>
              <a:chOff x="6079787" y="5038764"/>
              <a:chExt cx="1251332" cy="392071"/>
            </a:xfrm>
          </p:grpSpPr>
          <p:grpSp>
            <p:nvGrpSpPr>
              <p:cNvPr id="407" name="组合 406">
                <a:extLst>
                  <a:ext uri="{FF2B5EF4-FFF2-40B4-BE49-F238E27FC236}">
                    <a16:creationId xmlns:a16="http://schemas.microsoft.com/office/drawing/2014/main" id="{C272062E-41F0-3C3F-1A8F-A470AFCE3877}"/>
                  </a:ext>
                </a:extLst>
              </p:cNvPr>
              <p:cNvGrpSpPr/>
              <p:nvPr/>
            </p:nvGrpSpPr>
            <p:grpSpPr>
              <a:xfrm>
                <a:off x="6079787" y="5103198"/>
                <a:ext cx="454888" cy="307648"/>
                <a:chOff x="6404114" y="1329565"/>
                <a:chExt cx="454888" cy="307648"/>
              </a:xfrm>
            </p:grpSpPr>
            <p:sp>
              <p:nvSpPr>
                <p:cNvPr id="415" name="矩形 414">
                  <a:extLst>
                    <a:ext uri="{FF2B5EF4-FFF2-40B4-BE49-F238E27FC236}">
                      <a16:creationId xmlns:a16="http://schemas.microsoft.com/office/drawing/2014/main" id="{2E1AD75C-4719-E9A0-B3DE-95ECCBCEA9FF}"/>
                    </a:ext>
                  </a:extLst>
                </p:cNvPr>
                <p:cNvSpPr/>
                <p:nvPr/>
              </p:nvSpPr>
              <p:spPr>
                <a:xfrm>
                  <a:off x="6486589" y="1381916"/>
                  <a:ext cx="207169" cy="249383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16" name="文本框 415">
                  <a:extLst>
                    <a:ext uri="{FF2B5EF4-FFF2-40B4-BE49-F238E27FC236}">
                      <a16:creationId xmlns:a16="http://schemas.microsoft.com/office/drawing/2014/main" id="{81F2A623-4569-E629-82FA-255E115B5CF1}"/>
                    </a:ext>
                  </a:extLst>
                </p:cNvPr>
                <p:cNvSpPr txBox="1"/>
                <p:nvPr/>
              </p:nvSpPr>
              <p:spPr>
                <a:xfrm>
                  <a:off x="6404114" y="1329565"/>
                  <a:ext cx="454888" cy="3076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399" b="1" dirty="0"/>
                    <a:t>V</a:t>
                  </a:r>
                  <a:r>
                    <a:rPr lang="en-US" altLang="zh-CN" sz="1399" b="1" baseline="-25000" dirty="0"/>
                    <a:t>1</a:t>
                  </a:r>
                  <a:endParaRPr lang="zh-CN" altLang="en-US" sz="1399" b="1" baseline="-25000" dirty="0"/>
                </a:p>
              </p:txBody>
            </p:sp>
          </p:grpSp>
          <p:sp>
            <p:nvSpPr>
              <p:cNvPr id="408" name="文本框 407">
                <a:extLst>
                  <a:ext uri="{FF2B5EF4-FFF2-40B4-BE49-F238E27FC236}">
                    <a16:creationId xmlns:a16="http://schemas.microsoft.com/office/drawing/2014/main" id="{51D98246-D7B4-4606-4B98-0A68B8AD4460}"/>
                  </a:ext>
                </a:extLst>
              </p:cNvPr>
              <p:cNvSpPr txBox="1"/>
              <p:nvPr/>
            </p:nvSpPr>
            <p:spPr>
              <a:xfrm>
                <a:off x="6659669" y="5038764"/>
                <a:ext cx="37471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grpSp>
            <p:nvGrpSpPr>
              <p:cNvPr id="409" name="组合 408">
                <a:extLst>
                  <a:ext uri="{FF2B5EF4-FFF2-40B4-BE49-F238E27FC236}">
                    <a16:creationId xmlns:a16="http://schemas.microsoft.com/office/drawing/2014/main" id="{89FDDE22-C06E-78F3-FC9F-2678FB3B119B}"/>
                  </a:ext>
                </a:extLst>
              </p:cNvPr>
              <p:cNvGrpSpPr/>
              <p:nvPr/>
            </p:nvGrpSpPr>
            <p:grpSpPr>
              <a:xfrm>
                <a:off x="6415258" y="5103198"/>
                <a:ext cx="370973" cy="307648"/>
                <a:chOff x="6739585" y="1329565"/>
                <a:chExt cx="370973" cy="307648"/>
              </a:xfrm>
            </p:grpSpPr>
            <p:sp>
              <p:nvSpPr>
                <p:cNvPr id="413" name="矩形 412">
                  <a:extLst>
                    <a:ext uri="{FF2B5EF4-FFF2-40B4-BE49-F238E27FC236}">
                      <a16:creationId xmlns:a16="http://schemas.microsoft.com/office/drawing/2014/main" id="{BD6DA734-BE17-B4C4-3D7D-D5A0E33EE46C}"/>
                    </a:ext>
                  </a:extLst>
                </p:cNvPr>
                <p:cNvSpPr/>
                <p:nvPr/>
              </p:nvSpPr>
              <p:spPr>
                <a:xfrm>
                  <a:off x="6824513" y="1385001"/>
                  <a:ext cx="207169" cy="249383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14" name="文本框 413">
                  <a:extLst>
                    <a:ext uri="{FF2B5EF4-FFF2-40B4-BE49-F238E27FC236}">
                      <a16:creationId xmlns:a16="http://schemas.microsoft.com/office/drawing/2014/main" id="{29C1BF5B-89AB-E85F-4ACC-6074694B0F6E}"/>
                    </a:ext>
                  </a:extLst>
                </p:cNvPr>
                <p:cNvSpPr txBox="1"/>
                <p:nvPr/>
              </p:nvSpPr>
              <p:spPr>
                <a:xfrm>
                  <a:off x="6739585" y="1329565"/>
                  <a:ext cx="370973" cy="3076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399" b="1" dirty="0"/>
                    <a:t>V</a:t>
                  </a:r>
                  <a:r>
                    <a:rPr lang="en-US" altLang="zh-CN" sz="1399" b="1" baseline="-25000" dirty="0"/>
                    <a:t>2</a:t>
                  </a:r>
                  <a:endParaRPr lang="zh-CN" altLang="en-US" sz="1399" b="1" baseline="-25000" dirty="0"/>
                </a:p>
              </p:txBody>
            </p:sp>
          </p:grpSp>
          <p:grpSp>
            <p:nvGrpSpPr>
              <p:cNvPr id="410" name="组合 409">
                <a:extLst>
                  <a:ext uri="{FF2B5EF4-FFF2-40B4-BE49-F238E27FC236}">
                    <a16:creationId xmlns:a16="http://schemas.microsoft.com/office/drawing/2014/main" id="{CD877C42-9E05-BA9A-7301-E1B8969374EF}"/>
                  </a:ext>
                </a:extLst>
              </p:cNvPr>
              <p:cNvGrpSpPr/>
              <p:nvPr/>
            </p:nvGrpSpPr>
            <p:grpSpPr>
              <a:xfrm>
                <a:off x="6918401" y="5123187"/>
                <a:ext cx="412718" cy="307648"/>
                <a:chOff x="7242728" y="1349554"/>
                <a:chExt cx="412718" cy="307648"/>
              </a:xfrm>
            </p:grpSpPr>
            <p:sp>
              <p:nvSpPr>
                <p:cNvPr id="411" name="矩形 410">
                  <a:extLst>
                    <a:ext uri="{FF2B5EF4-FFF2-40B4-BE49-F238E27FC236}">
                      <a16:creationId xmlns:a16="http://schemas.microsoft.com/office/drawing/2014/main" id="{CF6C66EA-98F0-5713-7F65-7C3A988F3DB6}"/>
                    </a:ext>
                  </a:extLst>
                </p:cNvPr>
                <p:cNvSpPr/>
                <p:nvPr/>
              </p:nvSpPr>
              <p:spPr>
                <a:xfrm>
                  <a:off x="7348658" y="1392840"/>
                  <a:ext cx="207169" cy="249383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412" name="文本框 411">
                  <a:extLst>
                    <a:ext uri="{FF2B5EF4-FFF2-40B4-BE49-F238E27FC236}">
                      <a16:creationId xmlns:a16="http://schemas.microsoft.com/office/drawing/2014/main" id="{5EC2F830-6C6C-FA5A-6133-32E8266B4DAC}"/>
                    </a:ext>
                  </a:extLst>
                </p:cNvPr>
                <p:cNvSpPr txBox="1"/>
                <p:nvPr/>
              </p:nvSpPr>
              <p:spPr>
                <a:xfrm>
                  <a:off x="7242728" y="1349554"/>
                  <a:ext cx="412718" cy="3076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399" b="1" dirty="0" err="1"/>
                    <a:t>V</a:t>
                  </a:r>
                  <a:r>
                    <a:rPr lang="en-US" altLang="zh-CN" sz="1399" b="1" baseline="-25000" dirty="0" err="1"/>
                    <a:t>m</a:t>
                  </a:r>
                  <a:endParaRPr lang="zh-CN" altLang="en-US" sz="1399" b="1" baseline="-25000" dirty="0"/>
                </a:p>
              </p:txBody>
            </p:sp>
          </p:grpSp>
        </p:grpSp>
        <p:sp>
          <p:nvSpPr>
            <p:cNvPr id="404" name="流程图: 汇总连接 403">
              <a:extLst>
                <a:ext uri="{FF2B5EF4-FFF2-40B4-BE49-F238E27FC236}">
                  <a16:creationId xmlns:a16="http://schemas.microsoft.com/office/drawing/2014/main" id="{69D99905-B33D-1EB8-70CA-C22F35D6A04C}"/>
                </a:ext>
              </a:extLst>
            </p:cNvPr>
            <p:cNvSpPr/>
            <p:nvPr/>
          </p:nvSpPr>
          <p:spPr>
            <a:xfrm>
              <a:off x="7761450" y="3242439"/>
              <a:ext cx="262244" cy="274484"/>
            </a:xfrm>
            <a:prstGeom prst="flowChartSummingJunction">
              <a:avLst/>
            </a:prstGeom>
            <a:solidFill>
              <a:schemeClr val="accent5">
                <a:lumMod val="20000"/>
                <a:lumOff val="80000"/>
              </a:schemeClr>
            </a:solidFill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5" name="文本框 404">
                  <a:extLst>
                    <a:ext uri="{FF2B5EF4-FFF2-40B4-BE49-F238E27FC236}">
                      <a16:creationId xmlns:a16="http://schemas.microsoft.com/office/drawing/2014/main" id="{7C79CB20-1C04-8AF3-F95B-45111F3AFE75}"/>
                    </a:ext>
                  </a:extLst>
                </p:cNvPr>
                <p:cNvSpPr txBox="1"/>
                <p:nvPr/>
              </p:nvSpPr>
              <p:spPr>
                <a:xfrm>
                  <a:off x="7482530" y="2836510"/>
                  <a:ext cx="94200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𝛭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𝐿𝐸𝑀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+mj-lt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68" name="文本框 267">
                  <a:extLst>
                    <a:ext uri="{FF2B5EF4-FFF2-40B4-BE49-F238E27FC236}">
                      <a16:creationId xmlns:a16="http://schemas.microsoft.com/office/drawing/2014/main" id="{7C79CB20-1C04-8AF3-F95B-45111F3AFE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82530" y="2836510"/>
                  <a:ext cx="942004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06" name="直接箭头连接符 405">
              <a:extLst>
                <a:ext uri="{FF2B5EF4-FFF2-40B4-BE49-F238E27FC236}">
                  <a16:creationId xmlns:a16="http://schemas.microsoft.com/office/drawing/2014/main" id="{4702D6D3-27AF-D4FA-C255-E5E2D214195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02732" y="3548333"/>
              <a:ext cx="0" cy="43511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417" name="直接箭头连接符 416">
            <a:extLst>
              <a:ext uri="{FF2B5EF4-FFF2-40B4-BE49-F238E27FC236}">
                <a16:creationId xmlns:a16="http://schemas.microsoft.com/office/drawing/2014/main" id="{29A90738-28CE-E658-969D-665512B622E2}"/>
              </a:ext>
            </a:extLst>
          </p:cNvPr>
          <p:cNvCxnSpPr>
            <a:cxnSpLocks/>
          </p:cNvCxnSpPr>
          <p:nvPr/>
        </p:nvCxnSpPr>
        <p:spPr>
          <a:xfrm>
            <a:off x="8091268" y="3482498"/>
            <a:ext cx="432000" cy="0"/>
          </a:xfrm>
          <a:prstGeom prst="straightConnector1">
            <a:avLst/>
          </a:prstGeom>
          <a:ln w="28575">
            <a:solidFill>
              <a:schemeClr val="accent6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18" name="组合 417">
            <a:extLst>
              <a:ext uri="{FF2B5EF4-FFF2-40B4-BE49-F238E27FC236}">
                <a16:creationId xmlns:a16="http://schemas.microsoft.com/office/drawing/2014/main" id="{6799ADFD-ED12-4D89-AC73-3F08B3E43DD2}"/>
              </a:ext>
            </a:extLst>
          </p:cNvPr>
          <p:cNvGrpSpPr/>
          <p:nvPr/>
        </p:nvGrpSpPr>
        <p:grpSpPr>
          <a:xfrm>
            <a:off x="8582350" y="2373355"/>
            <a:ext cx="464626" cy="2506169"/>
            <a:chOff x="8666170" y="2298202"/>
            <a:chExt cx="464626" cy="2506169"/>
          </a:xfrm>
        </p:grpSpPr>
        <p:sp>
          <p:nvSpPr>
            <p:cNvPr id="419" name="文本框 418">
              <a:extLst>
                <a:ext uri="{FF2B5EF4-FFF2-40B4-BE49-F238E27FC236}">
                  <a16:creationId xmlns:a16="http://schemas.microsoft.com/office/drawing/2014/main" id="{44A68A1C-167D-6C5B-CCAC-DA92B0B1A42A}"/>
                </a:ext>
              </a:extLst>
            </p:cNvPr>
            <p:cNvSpPr txBox="1"/>
            <p:nvPr/>
          </p:nvSpPr>
          <p:spPr>
            <a:xfrm rot="5400000">
              <a:off x="8698114" y="3832944"/>
              <a:ext cx="4960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…</a:t>
              </a:r>
              <a:endParaRPr lang="zh-CN" altLang="en-US" dirty="0"/>
            </a:p>
          </p:txBody>
        </p:sp>
        <p:grpSp>
          <p:nvGrpSpPr>
            <p:cNvPr id="420" name="组合 419">
              <a:extLst>
                <a:ext uri="{FF2B5EF4-FFF2-40B4-BE49-F238E27FC236}">
                  <a16:creationId xmlns:a16="http://schemas.microsoft.com/office/drawing/2014/main" id="{13DAA537-E522-0F46-47F2-DE43CE66F5A1}"/>
                </a:ext>
              </a:extLst>
            </p:cNvPr>
            <p:cNvGrpSpPr/>
            <p:nvPr/>
          </p:nvGrpSpPr>
          <p:grpSpPr>
            <a:xfrm>
              <a:off x="8712209" y="2298202"/>
              <a:ext cx="398464" cy="369331"/>
              <a:chOff x="5657959" y="5832459"/>
              <a:chExt cx="398463" cy="369332"/>
            </a:xfrm>
            <a:solidFill>
              <a:schemeClr val="accent4">
                <a:lumMod val="20000"/>
                <a:lumOff val="80000"/>
              </a:schemeClr>
            </a:solidFill>
          </p:grpSpPr>
          <p:sp>
            <p:nvSpPr>
              <p:cNvPr id="427" name="矩形 426">
                <a:extLst>
                  <a:ext uri="{FF2B5EF4-FFF2-40B4-BE49-F238E27FC236}">
                    <a16:creationId xmlns:a16="http://schemas.microsoft.com/office/drawing/2014/main" id="{7A8C47F9-AB51-3E9B-07F6-DD1F23395787}"/>
                  </a:ext>
                </a:extLst>
              </p:cNvPr>
              <p:cNvSpPr/>
              <p:nvPr/>
            </p:nvSpPr>
            <p:spPr>
              <a:xfrm>
                <a:off x="5690077" y="5832459"/>
                <a:ext cx="306627" cy="36933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28" name="对象 427">
                <a:extLst>
                  <a:ext uri="{FF2B5EF4-FFF2-40B4-BE49-F238E27FC236}">
                    <a16:creationId xmlns:a16="http://schemas.microsoft.com/office/drawing/2014/main" id="{AAA79E84-DE5E-2850-F519-8D220FB97CE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0183223"/>
                  </p:ext>
                </p:extLst>
              </p:nvPr>
            </p:nvGraphicFramePr>
            <p:xfrm>
              <a:off x="5657959" y="5832727"/>
              <a:ext cx="398463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" name="Equation" r:id="rId5" imgW="164880" imgH="190440" progId="Equation.DSMT4">
                      <p:embed/>
                    </p:oleObj>
                  </mc:Choice>
                  <mc:Fallback>
                    <p:oleObj name="Equation" r:id="rId5" imgW="164880" imgH="190440" progId="Equation.DSMT4">
                      <p:embed/>
                      <p:pic>
                        <p:nvPicPr>
                          <p:cNvPr id="66" name="对象 65">
                            <a:extLst>
                              <a:ext uri="{FF2B5EF4-FFF2-40B4-BE49-F238E27FC236}">
                                <a16:creationId xmlns:a16="http://schemas.microsoft.com/office/drawing/2014/main" id="{AAA79E84-DE5E-2850-F519-8D220FB97CE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657959" y="5832727"/>
                            <a:ext cx="398463" cy="352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21" name="组合 420">
              <a:extLst>
                <a:ext uri="{FF2B5EF4-FFF2-40B4-BE49-F238E27FC236}">
                  <a16:creationId xmlns:a16="http://schemas.microsoft.com/office/drawing/2014/main" id="{1AF68219-DF56-8E6C-5C84-5F087154F4A2}"/>
                </a:ext>
              </a:extLst>
            </p:cNvPr>
            <p:cNvGrpSpPr/>
            <p:nvPr/>
          </p:nvGrpSpPr>
          <p:grpSpPr>
            <a:xfrm>
              <a:off x="8682048" y="3084144"/>
              <a:ext cx="430212" cy="369331"/>
              <a:chOff x="5643304" y="5832459"/>
              <a:chExt cx="430212" cy="369332"/>
            </a:xfrm>
            <a:solidFill>
              <a:schemeClr val="accent4">
                <a:lumMod val="20000"/>
                <a:lumOff val="80000"/>
              </a:schemeClr>
            </a:solidFill>
          </p:grpSpPr>
          <p:sp>
            <p:nvSpPr>
              <p:cNvPr id="425" name="矩形 424">
                <a:extLst>
                  <a:ext uri="{FF2B5EF4-FFF2-40B4-BE49-F238E27FC236}">
                    <a16:creationId xmlns:a16="http://schemas.microsoft.com/office/drawing/2014/main" id="{86836E3E-9FEC-D58F-4653-AAEA9CD5FA9D}"/>
                  </a:ext>
                </a:extLst>
              </p:cNvPr>
              <p:cNvSpPr/>
              <p:nvPr/>
            </p:nvSpPr>
            <p:spPr>
              <a:xfrm>
                <a:off x="5690077" y="5832459"/>
                <a:ext cx="306627" cy="36933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26" name="对象 425">
                <a:extLst>
                  <a:ext uri="{FF2B5EF4-FFF2-40B4-BE49-F238E27FC236}">
                    <a16:creationId xmlns:a16="http://schemas.microsoft.com/office/drawing/2014/main" id="{3302080A-1127-B801-DBAA-35B1181CD03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4561231"/>
                  </p:ext>
                </p:extLst>
              </p:nvPr>
            </p:nvGraphicFramePr>
            <p:xfrm>
              <a:off x="5643304" y="5832596"/>
              <a:ext cx="430212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3" name="Equation" r:id="rId7" imgW="177480" imgH="190440" progId="Equation.DSMT4">
                      <p:embed/>
                    </p:oleObj>
                  </mc:Choice>
                  <mc:Fallback>
                    <p:oleObj name="Equation" r:id="rId7" imgW="177480" imgH="190440" progId="Equation.DSMT4">
                      <p:embed/>
                      <p:pic>
                        <p:nvPicPr>
                          <p:cNvPr id="49" name="对象 48">
                            <a:extLst>
                              <a:ext uri="{FF2B5EF4-FFF2-40B4-BE49-F238E27FC236}">
                                <a16:creationId xmlns:a16="http://schemas.microsoft.com/office/drawing/2014/main" id="{3302080A-1127-B801-DBAA-35B1181CD03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643304" y="5832596"/>
                            <a:ext cx="430212" cy="352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22" name="组合 421">
              <a:extLst>
                <a:ext uri="{FF2B5EF4-FFF2-40B4-BE49-F238E27FC236}">
                  <a16:creationId xmlns:a16="http://schemas.microsoft.com/office/drawing/2014/main" id="{4E10CD23-7AD2-B5B6-A2CB-3612D3141FA6}"/>
                </a:ext>
              </a:extLst>
            </p:cNvPr>
            <p:cNvGrpSpPr/>
            <p:nvPr/>
          </p:nvGrpSpPr>
          <p:grpSpPr>
            <a:xfrm>
              <a:off x="8666170" y="4433654"/>
              <a:ext cx="460375" cy="370717"/>
              <a:chOff x="5628599" y="5831073"/>
              <a:chExt cx="460375" cy="370718"/>
            </a:xfrm>
            <a:solidFill>
              <a:schemeClr val="accent4">
                <a:lumMod val="20000"/>
                <a:lumOff val="80000"/>
              </a:schemeClr>
            </a:solidFill>
          </p:grpSpPr>
          <p:sp>
            <p:nvSpPr>
              <p:cNvPr id="423" name="矩形 422">
                <a:extLst>
                  <a:ext uri="{FF2B5EF4-FFF2-40B4-BE49-F238E27FC236}">
                    <a16:creationId xmlns:a16="http://schemas.microsoft.com/office/drawing/2014/main" id="{CE3AEC1B-CDAC-3D98-1A42-3914733C36DA}"/>
                  </a:ext>
                </a:extLst>
              </p:cNvPr>
              <p:cNvSpPr/>
              <p:nvPr/>
            </p:nvSpPr>
            <p:spPr>
              <a:xfrm>
                <a:off x="5690077" y="5832459"/>
                <a:ext cx="306627" cy="36933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24" name="对象 423">
                <a:extLst>
                  <a:ext uri="{FF2B5EF4-FFF2-40B4-BE49-F238E27FC236}">
                    <a16:creationId xmlns:a16="http://schemas.microsoft.com/office/drawing/2014/main" id="{7ED7E5EF-D646-3C06-7F8F-7D759818929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7657796"/>
                  </p:ext>
                </p:extLst>
              </p:nvPr>
            </p:nvGraphicFramePr>
            <p:xfrm>
              <a:off x="5628599" y="5831073"/>
              <a:ext cx="460375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Equation" r:id="rId9" imgW="190440" imgH="190440" progId="Equation.DSMT4">
                      <p:embed/>
                    </p:oleObj>
                  </mc:Choice>
                  <mc:Fallback>
                    <p:oleObj name="Equation" r:id="rId9" imgW="190440" imgH="190440" progId="Equation.DSMT4">
                      <p:embed/>
                      <p:pic>
                        <p:nvPicPr>
                          <p:cNvPr id="58" name="对象 57">
                            <a:extLst>
                              <a:ext uri="{FF2B5EF4-FFF2-40B4-BE49-F238E27FC236}">
                                <a16:creationId xmlns:a16="http://schemas.microsoft.com/office/drawing/2014/main" id="{7ED7E5EF-D646-3C06-7F8F-7D759818929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628599" y="5831073"/>
                            <a:ext cx="460375" cy="352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29" name="文本框 428">
            <a:extLst>
              <a:ext uri="{FF2B5EF4-FFF2-40B4-BE49-F238E27FC236}">
                <a16:creationId xmlns:a16="http://schemas.microsoft.com/office/drawing/2014/main" id="{D743ABC7-FF4C-348D-D76B-12B8DAE3BB2B}"/>
              </a:ext>
            </a:extLst>
          </p:cNvPr>
          <p:cNvSpPr txBox="1"/>
          <p:nvPr/>
        </p:nvSpPr>
        <p:spPr>
          <a:xfrm>
            <a:off x="593468" y="1395295"/>
            <a:ext cx="3527681" cy="30764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99" b="1" dirty="0">
                <a:ea typeface="+mj-ea"/>
              </a:rPr>
              <a:t>SPD &amp; Constrained Bilinear Mapping</a:t>
            </a:r>
          </a:p>
        </p:txBody>
      </p:sp>
      <p:cxnSp>
        <p:nvCxnSpPr>
          <p:cNvPr id="430" name="直接箭头连接符 429">
            <a:extLst>
              <a:ext uri="{FF2B5EF4-FFF2-40B4-BE49-F238E27FC236}">
                <a16:creationId xmlns:a16="http://schemas.microsoft.com/office/drawing/2014/main" id="{69806ABE-EDF4-F4CE-265D-7059D172B653}"/>
              </a:ext>
            </a:extLst>
          </p:cNvPr>
          <p:cNvCxnSpPr>
            <a:cxnSpLocks/>
          </p:cNvCxnSpPr>
          <p:nvPr/>
        </p:nvCxnSpPr>
        <p:spPr>
          <a:xfrm>
            <a:off x="4389075" y="3482498"/>
            <a:ext cx="43200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1" name="直接箭头连接符 430">
            <a:extLst>
              <a:ext uri="{FF2B5EF4-FFF2-40B4-BE49-F238E27FC236}">
                <a16:creationId xmlns:a16="http://schemas.microsoft.com/office/drawing/2014/main" id="{B66F196D-FA0F-DD5E-23DA-5A27031C5F9B}"/>
              </a:ext>
            </a:extLst>
          </p:cNvPr>
          <p:cNvCxnSpPr>
            <a:cxnSpLocks/>
          </p:cNvCxnSpPr>
          <p:nvPr/>
        </p:nvCxnSpPr>
        <p:spPr>
          <a:xfrm flipV="1">
            <a:off x="9768040" y="3482498"/>
            <a:ext cx="43200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32" name="组合 431">
            <a:extLst>
              <a:ext uri="{FF2B5EF4-FFF2-40B4-BE49-F238E27FC236}">
                <a16:creationId xmlns:a16="http://schemas.microsoft.com/office/drawing/2014/main" id="{E7855473-1E57-4046-8526-D644D9AB9138}"/>
              </a:ext>
            </a:extLst>
          </p:cNvPr>
          <p:cNvGrpSpPr/>
          <p:nvPr/>
        </p:nvGrpSpPr>
        <p:grpSpPr>
          <a:xfrm>
            <a:off x="4728724" y="5416322"/>
            <a:ext cx="7336917" cy="261610"/>
            <a:chOff x="4652525" y="5074469"/>
            <a:chExt cx="7336917" cy="261610"/>
          </a:xfrm>
        </p:grpSpPr>
        <p:cxnSp>
          <p:nvCxnSpPr>
            <p:cNvPr id="433" name="直接箭头连接符 432">
              <a:extLst>
                <a:ext uri="{FF2B5EF4-FFF2-40B4-BE49-F238E27FC236}">
                  <a16:creationId xmlns:a16="http://schemas.microsoft.com/office/drawing/2014/main" id="{B66F196D-FA0F-DD5E-23DA-5A27031C5F9B}"/>
                </a:ext>
              </a:extLst>
            </p:cNvPr>
            <p:cNvCxnSpPr>
              <a:cxnSpLocks/>
            </p:cNvCxnSpPr>
            <p:nvPr/>
          </p:nvCxnSpPr>
          <p:spPr>
            <a:xfrm>
              <a:off x="4652525" y="5205274"/>
              <a:ext cx="36000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4" name="文本框 433">
              <a:extLst>
                <a:ext uri="{FF2B5EF4-FFF2-40B4-BE49-F238E27FC236}">
                  <a16:creationId xmlns:a16="http://schemas.microsoft.com/office/drawing/2014/main" id="{73E3629D-C889-8D89-7DFA-0ED4CF938EBC}"/>
                </a:ext>
              </a:extLst>
            </p:cNvPr>
            <p:cNvSpPr txBox="1"/>
            <p:nvPr/>
          </p:nvSpPr>
          <p:spPr>
            <a:xfrm>
              <a:off x="4955219" y="5074469"/>
              <a:ext cx="144955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1100" b="1" dirty="0">
                  <a:ea typeface="微软雅黑" panose="020B0503020204020204" pitchFamily="34" charset="-122"/>
                </a:rPr>
                <a:t>Bilinear Mapping</a:t>
              </a:r>
            </a:p>
          </p:txBody>
        </p:sp>
        <p:sp>
          <p:nvSpPr>
            <p:cNvPr id="435" name="文本框 434">
              <a:extLst>
                <a:ext uri="{FF2B5EF4-FFF2-40B4-BE49-F238E27FC236}">
                  <a16:creationId xmlns:a16="http://schemas.microsoft.com/office/drawing/2014/main" id="{3B4B0F32-A9E2-0A63-84FD-445C40FFC9F2}"/>
                </a:ext>
              </a:extLst>
            </p:cNvPr>
            <p:cNvSpPr txBox="1"/>
            <p:nvPr/>
          </p:nvSpPr>
          <p:spPr>
            <a:xfrm>
              <a:off x="8596355" y="5074469"/>
              <a:ext cx="1662812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en-US" altLang="zh-CN" sz="1100" b="1"/>
                <a:t>SoftMax Activation</a:t>
              </a:r>
              <a:endParaRPr lang="zh-CN" altLang="en-US" sz="1100" b="1" dirty="0"/>
            </a:p>
          </p:txBody>
        </p:sp>
        <p:cxnSp>
          <p:nvCxnSpPr>
            <p:cNvPr id="436" name="直接箭头连接符 435">
              <a:extLst>
                <a:ext uri="{FF2B5EF4-FFF2-40B4-BE49-F238E27FC236}">
                  <a16:creationId xmlns:a16="http://schemas.microsoft.com/office/drawing/2014/main" id="{B66F196D-FA0F-DD5E-23DA-5A27031C5F9B}"/>
                </a:ext>
              </a:extLst>
            </p:cNvPr>
            <p:cNvCxnSpPr>
              <a:cxnSpLocks/>
            </p:cNvCxnSpPr>
            <p:nvPr/>
          </p:nvCxnSpPr>
          <p:spPr>
            <a:xfrm>
              <a:off x="8353789" y="5205274"/>
              <a:ext cx="360000" cy="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7" name="直接箭头连接符 436">
              <a:extLst>
                <a:ext uri="{FF2B5EF4-FFF2-40B4-BE49-F238E27FC236}">
                  <a16:creationId xmlns:a16="http://schemas.microsoft.com/office/drawing/2014/main" id="{B66F196D-FA0F-DD5E-23DA-5A27031C5F9B}"/>
                </a:ext>
              </a:extLst>
            </p:cNvPr>
            <p:cNvCxnSpPr>
              <a:cxnSpLocks/>
            </p:cNvCxnSpPr>
            <p:nvPr/>
          </p:nvCxnSpPr>
          <p:spPr>
            <a:xfrm>
              <a:off x="10316076" y="5205274"/>
              <a:ext cx="3600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8" name="文本框 437">
              <a:extLst>
                <a:ext uri="{FF2B5EF4-FFF2-40B4-BE49-F238E27FC236}">
                  <a16:creationId xmlns:a16="http://schemas.microsoft.com/office/drawing/2014/main" id="{3B4B0F32-A9E2-0A63-84FD-445C40FFC9F2}"/>
                </a:ext>
              </a:extLst>
            </p:cNvPr>
            <p:cNvSpPr txBox="1"/>
            <p:nvPr/>
          </p:nvSpPr>
          <p:spPr>
            <a:xfrm>
              <a:off x="10615847" y="5074469"/>
              <a:ext cx="1373595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en-US" altLang="zh-CN" sz="1100" b="1" dirty="0" err="1"/>
                <a:t>ReEig</a:t>
              </a:r>
              <a:r>
                <a:rPr lang="en-US" altLang="zh-CN" sz="1100" b="1" dirty="0"/>
                <a:t> Activation</a:t>
              </a:r>
              <a:endParaRPr lang="zh-CN" altLang="en-US" sz="1100" b="1" dirty="0"/>
            </a:p>
          </p:txBody>
        </p:sp>
        <p:cxnSp>
          <p:nvCxnSpPr>
            <p:cNvPr id="439" name="直接箭头连接符 438">
              <a:extLst>
                <a:ext uri="{FF2B5EF4-FFF2-40B4-BE49-F238E27FC236}">
                  <a16:creationId xmlns:a16="http://schemas.microsoft.com/office/drawing/2014/main" id="{B66F196D-FA0F-DD5E-23DA-5A27031C5F9B}"/>
                </a:ext>
              </a:extLst>
            </p:cNvPr>
            <p:cNvCxnSpPr>
              <a:cxnSpLocks/>
            </p:cNvCxnSpPr>
            <p:nvPr/>
          </p:nvCxnSpPr>
          <p:spPr>
            <a:xfrm>
              <a:off x="6450322" y="5205274"/>
              <a:ext cx="360000" cy="0"/>
            </a:xfrm>
            <a:prstGeom prst="straightConnector1">
              <a:avLst/>
            </a:prstGeom>
            <a:ln w="28575">
              <a:solidFill>
                <a:schemeClr val="accent4"/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40" name="文本框 439">
              <a:extLst>
                <a:ext uri="{FF2B5EF4-FFF2-40B4-BE49-F238E27FC236}">
                  <a16:creationId xmlns:a16="http://schemas.microsoft.com/office/drawing/2014/main" id="{3B4B0F32-A9E2-0A63-84FD-445C40FFC9F2}"/>
                </a:ext>
              </a:extLst>
            </p:cNvPr>
            <p:cNvSpPr txBox="1"/>
            <p:nvPr/>
          </p:nvSpPr>
          <p:spPr>
            <a:xfrm>
              <a:off x="6761452" y="5074469"/>
              <a:ext cx="1478224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en-US" altLang="zh-CN" sz="1100" b="1"/>
                <a:t>Stiefel Constraint</a:t>
              </a:r>
              <a:endParaRPr lang="zh-CN" altLang="en-US" sz="1100" b="1" dirty="0"/>
            </a:p>
          </p:txBody>
        </p:sp>
      </p:grpSp>
      <p:cxnSp>
        <p:nvCxnSpPr>
          <p:cNvPr id="441" name="直接箭头连接符 440">
            <a:extLst>
              <a:ext uri="{FF2B5EF4-FFF2-40B4-BE49-F238E27FC236}">
                <a16:creationId xmlns:a16="http://schemas.microsoft.com/office/drawing/2014/main" id="{2E0BA373-748B-3C09-D400-CA619F8084D1}"/>
              </a:ext>
            </a:extLst>
          </p:cNvPr>
          <p:cNvCxnSpPr>
            <a:cxnSpLocks/>
          </p:cNvCxnSpPr>
          <p:nvPr/>
        </p:nvCxnSpPr>
        <p:spPr>
          <a:xfrm flipV="1">
            <a:off x="1506260" y="3731795"/>
            <a:ext cx="828000" cy="67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42" name="组合 441">
            <a:extLst>
              <a:ext uri="{FF2B5EF4-FFF2-40B4-BE49-F238E27FC236}">
                <a16:creationId xmlns:a16="http://schemas.microsoft.com/office/drawing/2014/main" id="{D0676E59-386B-4853-A92C-7C3AC02194E0}"/>
              </a:ext>
            </a:extLst>
          </p:cNvPr>
          <p:cNvGrpSpPr/>
          <p:nvPr/>
        </p:nvGrpSpPr>
        <p:grpSpPr>
          <a:xfrm>
            <a:off x="10268888" y="2301759"/>
            <a:ext cx="1660961" cy="2648228"/>
            <a:chOff x="10238409" y="2226606"/>
            <a:chExt cx="1660961" cy="2648228"/>
          </a:xfrm>
        </p:grpSpPr>
        <p:sp>
          <p:nvSpPr>
            <p:cNvPr id="443" name="右大括号 442"/>
            <p:cNvSpPr/>
            <p:nvPr/>
          </p:nvSpPr>
          <p:spPr>
            <a:xfrm>
              <a:off x="10845852" y="2356114"/>
              <a:ext cx="237114" cy="2353254"/>
            </a:xfrm>
            <a:prstGeom prst="rightBrace">
              <a:avLst>
                <a:gd name="adj1" fmla="val 40470"/>
                <a:gd name="adj2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b="1" dirty="0"/>
            </a:p>
          </p:txBody>
        </p:sp>
        <p:cxnSp>
          <p:nvCxnSpPr>
            <p:cNvPr id="444" name="直接箭头连接符 443">
              <a:extLst>
                <a:ext uri="{FF2B5EF4-FFF2-40B4-BE49-F238E27FC236}">
                  <a16:creationId xmlns:a16="http://schemas.microsoft.com/office/drawing/2014/main" id="{69806ABE-EDF4-F4CE-265D-7059D172B653}"/>
                </a:ext>
              </a:extLst>
            </p:cNvPr>
            <p:cNvCxnSpPr>
              <a:cxnSpLocks/>
            </p:cNvCxnSpPr>
            <p:nvPr/>
          </p:nvCxnSpPr>
          <p:spPr>
            <a:xfrm>
              <a:off x="11611370" y="3544124"/>
              <a:ext cx="28800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45" name="组合 444">
              <a:extLst>
                <a:ext uri="{FF2B5EF4-FFF2-40B4-BE49-F238E27FC236}">
                  <a16:creationId xmlns:a16="http://schemas.microsoft.com/office/drawing/2014/main" id="{B00EE11B-447D-44F4-A0E5-D9565CFB2280}"/>
                </a:ext>
              </a:extLst>
            </p:cNvPr>
            <p:cNvGrpSpPr/>
            <p:nvPr/>
          </p:nvGrpSpPr>
          <p:grpSpPr>
            <a:xfrm>
              <a:off x="11111145" y="2660503"/>
              <a:ext cx="434407" cy="1601219"/>
              <a:chOff x="11111145" y="2660503"/>
              <a:chExt cx="434407" cy="1601219"/>
            </a:xfrm>
          </p:grpSpPr>
          <p:sp>
            <p:nvSpPr>
              <p:cNvPr id="460" name="文本框 459">
                <a:extLst>
                  <a:ext uri="{FF2B5EF4-FFF2-40B4-BE49-F238E27FC236}">
                    <a16:creationId xmlns:a16="http://schemas.microsoft.com/office/drawing/2014/main" id="{1F808B89-DECE-72AB-A536-FBF48C1459B1}"/>
                  </a:ext>
                </a:extLst>
              </p:cNvPr>
              <p:cNvSpPr txBox="1"/>
              <p:nvPr/>
            </p:nvSpPr>
            <p:spPr>
              <a:xfrm rot="16200000">
                <a:off x="10464359" y="3307289"/>
                <a:ext cx="1601219" cy="3076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399" b="1" dirty="0">
                    <a:ea typeface="+mj-ea"/>
                    <a:cs typeface="Times New Roman" panose="02020603050405020304" pitchFamily="18" charset="0"/>
                  </a:rPr>
                  <a:t>Concatenation</a:t>
                </a:r>
                <a:endParaRPr lang="zh-CN" altLang="en-US" sz="1399" b="1" dirty="0">
                  <a:ea typeface="+mj-ea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61" name="组合 460"/>
              <p:cNvGrpSpPr/>
              <p:nvPr/>
            </p:nvGrpSpPr>
            <p:grpSpPr>
              <a:xfrm>
                <a:off x="11403238" y="2959466"/>
                <a:ext cx="142314" cy="1007995"/>
                <a:chOff x="8089104" y="1042885"/>
                <a:chExt cx="142314" cy="1007995"/>
              </a:xfrm>
            </p:grpSpPr>
            <p:sp>
              <p:nvSpPr>
                <p:cNvPr id="462" name="矩形 461"/>
                <p:cNvSpPr/>
                <p:nvPr/>
              </p:nvSpPr>
              <p:spPr>
                <a:xfrm>
                  <a:off x="8089887" y="1186921"/>
                  <a:ext cx="141531" cy="153824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63" name="矩形 462"/>
                <p:cNvSpPr/>
                <p:nvPr/>
              </p:nvSpPr>
              <p:spPr>
                <a:xfrm>
                  <a:off x="8090224" y="1486266"/>
                  <a:ext cx="140309" cy="153824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64" name="矩形 463"/>
                <p:cNvSpPr/>
                <p:nvPr/>
              </p:nvSpPr>
              <p:spPr>
                <a:xfrm>
                  <a:off x="8089886" y="1336791"/>
                  <a:ext cx="141531" cy="153824"/>
                </a:xfrm>
                <a:prstGeom prst="rect">
                  <a:avLst/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65" name="矩形 464"/>
                <p:cNvSpPr/>
                <p:nvPr/>
              </p:nvSpPr>
              <p:spPr>
                <a:xfrm>
                  <a:off x="8089105" y="1640484"/>
                  <a:ext cx="142313" cy="139628"/>
                </a:xfrm>
                <a:prstGeom prst="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66" name="矩形 465"/>
                <p:cNvSpPr/>
                <p:nvPr/>
              </p:nvSpPr>
              <p:spPr>
                <a:xfrm>
                  <a:off x="8089886" y="1777004"/>
                  <a:ext cx="141531" cy="139628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67" name="矩形 466"/>
                <p:cNvSpPr/>
                <p:nvPr/>
              </p:nvSpPr>
              <p:spPr>
                <a:xfrm>
                  <a:off x="8089104" y="1911252"/>
                  <a:ext cx="142313" cy="139628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68" name="矩形 467"/>
                <p:cNvSpPr/>
                <p:nvPr/>
              </p:nvSpPr>
              <p:spPr>
                <a:xfrm>
                  <a:off x="8089887" y="1042885"/>
                  <a:ext cx="141531" cy="153824"/>
                </a:xfrm>
                <a:prstGeom prst="rect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446" name="组合 445">
              <a:extLst>
                <a:ext uri="{FF2B5EF4-FFF2-40B4-BE49-F238E27FC236}">
                  <a16:creationId xmlns:a16="http://schemas.microsoft.com/office/drawing/2014/main" id="{2EE53C5B-D700-43FF-B0B3-53F0EED19C0C}"/>
                </a:ext>
              </a:extLst>
            </p:cNvPr>
            <p:cNvGrpSpPr/>
            <p:nvPr/>
          </p:nvGrpSpPr>
          <p:grpSpPr>
            <a:xfrm>
              <a:off x="10238409" y="2226606"/>
              <a:ext cx="551812" cy="2648228"/>
              <a:chOff x="10238409" y="2226606"/>
              <a:chExt cx="551812" cy="2648228"/>
            </a:xfrm>
          </p:grpSpPr>
          <p:grpSp>
            <p:nvGrpSpPr>
              <p:cNvPr id="447" name="组合 446">
                <a:extLst>
                  <a:ext uri="{FF2B5EF4-FFF2-40B4-BE49-F238E27FC236}">
                    <a16:creationId xmlns:a16="http://schemas.microsoft.com/office/drawing/2014/main" id="{71C281EA-6B84-5AB6-C917-DA410BE544CF}"/>
                  </a:ext>
                </a:extLst>
              </p:cNvPr>
              <p:cNvGrpSpPr/>
              <p:nvPr/>
            </p:nvGrpSpPr>
            <p:grpSpPr>
              <a:xfrm>
                <a:off x="10238409" y="2226606"/>
                <a:ext cx="529379" cy="516397"/>
                <a:chOff x="11091907" y="2358725"/>
                <a:chExt cx="529379" cy="516397"/>
              </a:xfrm>
            </p:grpSpPr>
            <p:pic>
              <p:nvPicPr>
                <p:cNvPr id="457" name="图片 456">
                  <a:extLst>
                    <a:ext uri="{FF2B5EF4-FFF2-40B4-BE49-F238E27FC236}">
                      <a16:creationId xmlns:a16="http://schemas.microsoft.com/office/drawing/2014/main" id="{F2CC24A7-1952-B719-980D-0FB9F9C2EFA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1092487" y="2358725"/>
                  <a:ext cx="528799" cy="516397"/>
                </a:xfrm>
                <a:prstGeom prst="rect">
                  <a:avLst/>
                </a:prstGeom>
                <a:ln w="9525">
                  <a:solidFill>
                    <a:schemeClr val="tx1"/>
                  </a:solidFill>
                </a:ln>
              </p:spPr>
            </p:pic>
            <p:cxnSp>
              <p:nvCxnSpPr>
                <p:cNvPr id="458" name="直接连接符 457"/>
                <p:cNvCxnSpPr>
                  <a:cxnSpLocks/>
                </p:cNvCxnSpPr>
                <p:nvPr/>
              </p:nvCxnSpPr>
              <p:spPr>
                <a:xfrm>
                  <a:off x="11091907" y="2361352"/>
                  <a:ext cx="524394" cy="5042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9" name="直接箭头连接符 458"/>
                <p:cNvCxnSpPr>
                  <a:cxnSpLocks/>
                </p:cNvCxnSpPr>
                <p:nvPr/>
              </p:nvCxnSpPr>
              <p:spPr>
                <a:xfrm flipV="1">
                  <a:off x="11332780" y="2416051"/>
                  <a:ext cx="192235" cy="16767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48" name="组合 447">
                <a:extLst>
                  <a:ext uri="{FF2B5EF4-FFF2-40B4-BE49-F238E27FC236}">
                    <a16:creationId xmlns:a16="http://schemas.microsoft.com/office/drawing/2014/main" id="{104E9096-6843-9838-82B9-1BAADFC30BC7}"/>
                  </a:ext>
                </a:extLst>
              </p:cNvPr>
              <p:cNvGrpSpPr/>
              <p:nvPr/>
            </p:nvGrpSpPr>
            <p:grpSpPr>
              <a:xfrm>
                <a:off x="10244429" y="3094449"/>
                <a:ext cx="528798" cy="516397"/>
                <a:chOff x="11092487" y="2358725"/>
                <a:chExt cx="528799" cy="516397"/>
              </a:xfrm>
            </p:grpSpPr>
            <p:pic>
              <p:nvPicPr>
                <p:cNvPr id="454" name="图片 453">
                  <a:extLst>
                    <a:ext uri="{FF2B5EF4-FFF2-40B4-BE49-F238E27FC236}">
                      <a16:creationId xmlns:a16="http://schemas.microsoft.com/office/drawing/2014/main" id="{BA7EA367-67A2-91FE-D264-AA4E69ACFD7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1092487" y="2358725"/>
                  <a:ext cx="528799" cy="516397"/>
                </a:xfrm>
                <a:prstGeom prst="rect">
                  <a:avLst/>
                </a:prstGeom>
                <a:ln w="9525">
                  <a:solidFill>
                    <a:schemeClr val="tx1"/>
                  </a:solidFill>
                </a:ln>
              </p:spPr>
            </p:pic>
            <p:cxnSp>
              <p:nvCxnSpPr>
                <p:cNvPr id="455" name="直接连接符 454">
                  <a:extLst>
                    <a:ext uri="{FF2B5EF4-FFF2-40B4-BE49-F238E27FC236}">
                      <a16:creationId xmlns:a16="http://schemas.microsoft.com/office/drawing/2014/main" id="{81A948AF-B80E-C96D-D48E-BCF4BFBC98F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1095518" y="2358725"/>
                  <a:ext cx="524394" cy="5042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6" name="直接箭头连接符 455">
                  <a:extLst>
                    <a:ext uri="{FF2B5EF4-FFF2-40B4-BE49-F238E27FC236}">
                      <a16:creationId xmlns:a16="http://schemas.microsoft.com/office/drawing/2014/main" id="{F77E4309-5D0A-A87C-8FDF-9FDA8049410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1332780" y="2416051"/>
                  <a:ext cx="192235" cy="16767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49" name="组合 448">
                <a:extLst>
                  <a:ext uri="{FF2B5EF4-FFF2-40B4-BE49-F238E27FC236}">
                    <a16:creationId xmlns:a16="http://schemas.microsoft.com/office/drawing/2014/main" id="{BCAB611D-1FAB-B723-0900-CB59061DA374}"/>
                  </a:ext>
                </a:extLst>
              </p:cNvPr>
              <p:cNvGrpSpPr/>
              <p:nvPr/>
            </p:nvGrpSpPr>
            <p:grpSpPr>
              <a:xfrm>
                <a:off x="10258440" y="4358437"/>
                <a:ext cx="531781" cy="516397"/>
                <a:chOff x="11089505" y="2358725"/>
                <a:chExt cx="531781" cy="516397"/>
              </a:xfrm>
            </p:grpSpPr>
            <p:pic>
              <p:nvPicPr>
                <p:cNvPr id="451" name="图片 450">
                  <a:extLst>
                    <a:ext uri="{FF2B5EF4-FFF2-40B4-BE49-F238E27FC236}">
                      <a16:creationId xmlns:a16="http://schemas.microsoft.com/office/drawing/2014/main" id="{BE274B8C-2D21-37C4-DA9C-6CB0B0DEC69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1092487" y="2358725"/>
                  <a:ext cx="528799" cy="516397"/>
                </a:xfrm>
                <a:prstGeom prst="rect">
                  <a:avLst/>
                </a:prstGeom>
                <a:ln w="9525">
                  <a:solidFill>
                    <a:schemeClr val="tx1"/>
                  </a:solidFill>
                </a:ln>
              </p:spPr>
            </p:pic>
            <p:cxnSp>
              <p:nvCxnSpPr>
                <p:cNvPr id="452" name="直接连接符 451">
                  <a:extLst>
                    <a:ext uri="{FF2B5EF4-FFF2-40B4-BE49-F238E27FC236}">
                      <a16:creationId xmlns:a16="http://schemas.microsoft.com/office/drawing/2014/main" id="{10ECD504-FEDE-FAB9-3CE8-13CBA98E433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1089505" y="2361370"/>
                  <a:ext cx="524394" cy="5042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3" name="直接箭头连接符 452">
                  <a:extLst>
                    <a:ext uri="{FF2B5EF4-FFF2-40B4-BE49-F238E27FC236}">
                      <a16:creationId xmlns:a16="http://schemas.microsoft.com/office/drawing/2014/main" id="{5CFE3190-61C2-137B-60B2-541437BD5B0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1332780" y="2416051"/>
                  <a:ext cx="192235" cy="16767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50" name="文本框 449">
                <a:extLst>
                  <a:ext uri="{FF2B5EF4-FFF2-40B4-BE49-F238E27FC236}">
                    <a16:creationId xmlns:a16="http://schemas.microsoft.com/office/drawing/2014/main" id="{44A68A1C-167D-6C5B-CCAC-DA92B0B1A42A}"/>
                  </a:ext>
                </a:extLst>
              </p:cNvPr>
              <p:cNvSpPr txBox="1"/>
              <p:nvPr/>
            </p:nvSpPr>
            <p:spPr>
              <a:xfrm rot="5400000">
                <a:off x="10332132" y="3832945"/>
                <a:ext cx="4960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</p:grpSp>
      </p:grpSp>
      <p:cxnSp>
        <p:nvCxnSpPr>
          <p:cNvPr id="469" name="直接连接符 468"/>
          <p:cNvCxnSpPr>
            <a:cxnSpLocks/>
          </p:cNvCxnSpPr>
          <p:nvPr/>
        </p:nvCxnSpPr>
        <p:spPr>
          <a:xfrm>
            <a:off x="9017024" y="3482498"/>
            <a:ext cx="504000" cy="0"/>
          </a:xfrm>
          <a:prstGeom prst="line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70" name="组合 469">
            <a:extLst>
              <a:ext uri="{FF2B5EF4-FFF2-40B4-BE49-F238E27FC236}">
                <a16:creationId xmlns:a16="http://schemas.microsoft.com/office/drawing/2014/main" id="{2E70884B-48F7-4915-A2AA-892DFDB3B1E2}"/>
              </a:ext>
            </a:extLst>
          </p:cNvPr>
          <p:cNvGrpSpPr/>
          <p:nvPr/>
        </p:nvGrpSpPr>
        <p:grpSpPr>
          <a:xfrm>
            <a:off x="2403487" y="1969858"/>
            <a:ext cx="974150" cy="3696508"/>
            <a:chOff x="2403488" y="1628005"/>
            <a:chExt cx="974150" cy="3696508"/>
          </a:xfrm>
        </p:grpSpPr>
        <p:pic>
          <p:nvPicPr>
            <p:cNvPr id="471" name="图片 470">
              <a:extLst>
                <a:ext uri="{FF2B5EF4-FFF2-40B4-BE49-F238E27FC236}">
                  <a16:creationId xmlns:a16="http://schemas.microsoft.com/office/drawing/2014/main" id="{118624AF-07EF-6448-65A4-E8CE257C107B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403488" y="1628005"/>
              <a:ext cx="974150" cy="94653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472" name="图片 471">
              <a:extLst>
                <a:ext uri="{FF2B5EF4-FFF2-40B4-BE49-F238E27FC236}">
                  <a16:creationId xmlns:a16="http://schemas.microsoft.com/office/drawing/2014/main" id="{118624AF-07EF-6448-65A4-E8CE257C107B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403488" y="2848971"/>
              <a:ext cx="974150" cy="94653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473" name="图片 472">
              <a:extLst>
                <a:ext uri="{FF2B5EF4-FFF2-40B4-BE49-F238E27FC236}">
                  <a16:creationId xmlns:a16="http://schemas.microsoft.com/office/drawing/2014/main" id="{BA4EDE21-C851-59A1-27D7-C9D0EBAECBCB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403488" y="4377981"/>
              <a:ext cx="974150" cy="94653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4" name="文本框 473">
                  <a:extLst>
                    <a:ext uri="{FF2B5EF4-FFF2-40B4-BE49-F238E27FC236}">
                      <a16:creationId xmlns:a16="http://schemas.microsoft.com/office/drawing/2014/main" id="{2BEEC5D7-268F-60C9-06BC-82D455F50468}"/>
                    </a:ext>
                  </a:extLst>
                </p:cNvPr>
                <p:cNvSpPr txBox="1"/>
                <p:nvPr/>
              </p:nvSpPr>
              <p:spPr>
                <a:xfrm>
                  <a:off x="2668949" y="3112173"/>
                  <a:ext cx="443229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  <m:t>𝒈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2BEEC5D7-268F-60C9-06BC-82D455F5046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8949" y="3112173"/>
                  <a:ext cx="443229" cy="369332"/>
                </a:xfrm>
                <a:prstGeom prst="rect">
                  <a:avLst/>
                </a:prstGeom>
                <a:blipFill>
                  <a:blip r:embed="rId13"/>
                  <a:stretch>
                    <a:fillRect b="-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5" name="文本框 474">
                  <a:extLst>
                    <a:ext uri="{FF2B5EF4-FFF2-40B4-BE49-F238E27FC236}">
                      <a16:creationId xmlns:a16="http://schemas.microsoft.com/office/drawing/2014/main" id="{9B5BCCF6-74A5-3EF3-850F-6ADBEDF1364B}"/>
                    </a:ext>
                  </a:extLst>
                </p:cNvPr>
                <p:cNvSpPr txBox="1"/>
                <p:nvPr/>
              </p:nvSpPr>
              <p:spPr>
                <a:xfrm>
                  <a:off x="2668949" y="4641183"/>
                  <a:ext cx="443229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  <m:t>𝒈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9B5BCCF6-74A5-3EF3-850F-6ADBEDF136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8949" y="4641183"/>
                  <a:ext cx="443229" cy="369332"/>
                </a:xfrm>
                <a:prstGeom prst="rect">
                  <a:avLst/>
                </a:prstGeom>
                <a:blipFill>
                  <a:blip r:embed="rId14"/>
                  <a:stretch>
                    <a:fillRect r="-1370"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6" name="文本框 475">
                  <a:extLst>
                    <a:ext uri="{FF2B5EF4-FFF2-40B4-BE49-F238E27FC236}">
                      <a16:creationId xmlns:a16="http://schemas.microsoft.com/office/drawing/2014/main" id="{1EDEE5C0-D448-27D4-80B2-B6F5D60B300D}"/>
                    </a:ext>
                  </a:extLst>
                </p:cNvPr>
                <p:cNvSpPr txBox="1"/>
                <p:nvPr/>
              </p:nvSpPr>
              <p:spPr>
                <a:xfrm>
                  <a:off x="2668949" y="1891207"/>
                  <a:ext cx="443229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  <m:t>𝒈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63" name="文本框 62">
                  <a:extLst>
                    <a:ext uri="{FF2B5EF4-FFF2-40B4-BE49-F238E27FC236}">
                      <a16:creationId xmlns:a16="http://schemas.microsoft.com/office/drawing/2014/main" id="{1EDEE5C0-D448-27D4-80B2-B6F5D60B300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8949" y="1891207"/>
                  <a:ext cx="443229" cy="369332"/>
                </a:xfrm>
                <a:prstGeom prst="rect">
                  <a:avLst/>
                </a:prstGeom>
                <a:blipFill>
                  <a:blip r:embed="rId15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7" name="文本框 476">
              <a:extLst>
                <a:ext uri="{FF2B5EF4-FFF2-40B4-BE49-F238E27FC236}">
                  <a16:creationId xmlns:a16="http://schemas.microsoft.com/office/drawing/2014/main" id="{D5AE7730-992C-7627-74E3-724B5D388421}"/>
                </a:ext>
              </a:extLst>
            </p:cNvPr>
            <p:cNvSpPr txBox="1"/>
            <p:nvPr/>
          </p:nvSpPr>
          <p:spPr>
            <a:xfrm rot="5400000">
              <a:off x="2770935" y="3923653"/>
              <a:ext cx="374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…</a:t>
              </a:r>
              <a:endParaRPr lang="zh-CN" altLang="en-US" dirty="0"/>
            </a:p>
          </p:txBody>
        </p:sp>
      </p:grpSp>
      <p:grpSp>
        <p:nvGrpSpPr>
          <p:cNvPr id="478" name="组合 477">
            <a:extLst>
              <a:ext uri="{FF2B5EF4-FFF2-40B4-BE49-F238E27FC236}">
                <a16:creationId xmlns:a16="http://schemas.microsoft.com/office/drawing/2014/main" id="{5BAF9A70-3C8C-4C4C-AC6D-C961BC63C3FB}"/>
              </a:ext>
            </a:extLst>
          </p:cNvPr>
          <p:cNvGrpSpPr/>
          <p:nvPr/>
        </p:nvGrpSpPr>
        <p:grpSpPr>
          <a:xfrm>
            <a:off x="3447803" y="1864111"/>
            <a:ext cx="442754" cy="3857967"/>
            <a:chOff x="3447804" y="1522258"/>
            <a:chExt cx="442754" cy="3857967"/>
          </a:xfrm>
        </p:grpSpPr>
        <p:cxnSp>
          <p:nvCxnSpPr>
            <p:cNvPr id="479" name="直接箭头连接符 478">
              <a:extLst>
                <a:ext uri="{FF2B5EF4-FFF2-40B4-BE49-F238E27FC236}">
                  <a16:creationId xmlns:a16="http://schemas.microsoft.com/office/drawing/2014/main" id="{B66F196D-FA0F-DD5E-23DA-5A27031C5F9B}"/>
                </a:ext>
              </a:extLst>
            </p:cNvPr>
            <p:cNvCxnSpPr>
              <a:cxnSpLocks/>
            </p:cNvCxnSpPr>
            <p:nvPr/>
          </p:nvCxnSpPr>
          <p:spPr>
            <a:xfrm>
              <a:off x="3458558" y="1705827"/>
              <a:ext cx="43200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直接箭头连接符 479">
              <a:extLst>
                <a:ext uri="{FF2B5EF4-FFF2-40B4-BE49-F238E27FC236}">
                  <a16:creationId xmlns:a16="http://schemas.microsoft.com/office/drawing/2014/main" id="{B66F196D-FA0F-DD5E-23DA-5A27031C5F9B}"/>
                </a:ext>
              </a:extLst>
            </p:cNvPr>
            <p:cNvCxnSpPr>
              <a:cxnSpLocks/>
            </p:cNvCxnSpPr>
            <p:nvPr/>
          </p:nvCxnSpPr>
          <p:spPr>
            <a:xfrm>
              <a:off x="3447804" y="2136611"/>
              <a:ext cx="43200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1" name="直接箭头连接符 480">
              <a:extLst>
                <a:ext uri="{FF2B5EF4-FFF2-40B4-BE49-F238E27FC236}">
                  <a16:creationId xmlns:a16="http://schemas.microsoft.com/office/drawing/2014/main" id="{B66F196D-FA0F-DD5E-23DA-5A27031C5F9B}"/>
                </a:ext>
              </a:extLst>
            </p:cNvPr>
            <p:cNvCxnSpPr>
              <a:cxnSpLocks/>
            </p:cNvCxnSpPr>
            <p:nvPr/>
          </p:nvCxnSpPr>
          <p:spPr>
            <a:xfrm>
              <a:off x="3447804" y="2505790"/>
              <a:ext cx="43200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2" name="直接箭头连接符 481">
              <a:extLst>
                <a:ext uri="{FF2B5EF4-FFF2-40B4-BE49-F238E27FC236}">
                  <a16:creationId xmlns:a16="http://schemas.microsoft.com/office/drawing/2014/main" id="{B66F196D-FA0F-DD5E-23DA-5A27031C5F9B}"/>
                </a:ext>
              </a:extLst>
            </p:cNvPr>
            <p:cNvCxnSpPr>
              <a:cxnSpLocks/>
            </p:cNvCxnSpPr>
            <p:nvPr/>
          </p:nvCxnSpPr>
          <p:spPr>
            <a:xfrm>
              <a:off x="3447804" y="2956332"/>
              <a:ext cx="43200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直接箭头连接符 482">
              <a:extLst>
                <a:ext uri="{FF2B5EF4-FFF2-40B4-BE49-F238E27FC236}">
                  <a16:creationId xmlns:a16="http://schemas.microsoft.com/office/drawing/2014/main" id="{B66F196D-FA0F-DD5E-23DA-5A27031C5F9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99207" y="1522258"/>
              <a:ext cx="246439" cy="1077795"/>
            </a:xfrm>
            <a:prstGeom prst="straightConnector1">
              <a:avLst/>
            </a:prstGeom>
            <a:ln w="28575">
              <a:solidFill>
                <a:schemeClr val="accent4"/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直接箭头连接符 483">
              <a:extLst>
                <a:ext uri="{FF2B5EF4-FFF2-40B4-BE49-F238E27FC236}">
                  <a16:creationId xmlns:a16="http://schemas.microsoft.com/office/drawing/2014/main" id="{B66F196D-FA0F-DD5E-23DA-5A27031C5F9B}"/>
                </a:ext>
              </a:extLst>
            </p:cNvPr>
            <p:cNvCxnSpPr>
              <a:cxnSpLocks/>
            </p:cNvCxnSpPr>
            <p:nvPr/>
          </p:nvCxnSpPr>
          <p:spPr>
            <a:xfrm>
              <a:off x="3458558" y="3320596"/>
              <a:ext cx="43200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直接箭头连接符 484">
              <a:extLst>
                <a:ext uri="{FF2B5EF4-FFF2-40B4-BE49-F238E27FC236}">
                  <a16:creationId xmlns:a16="http://schemas.microsoft.com/office/drawing/2014/main" id="{B66F196D-FA0F-DD5E-23DA-5A27031C5F9B}"/>
                </a:ext>
              </a:extLst>
            </p:cNvPr>
            <p:cNvCxnSpPr>
              <a:cxnSpLocks/>
            </p:cNvCxnSpPr>
            <p:nvPr/>
          </p:nvCxnSpPr>
          <p:spPr>
            <a:xfrm>
              <a:off x="3447804" y="3748199"/>
              <a:ext cx="43200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6" name="直接箭头连接符 485">
              <a:extLst>
                <a:ext uri="{FF2B5EF4-FFF2-40B4-BE49-F238E27FC236}">
                  <a16:creationId xmlns:a16="http://schemas.microsoft.com/office/drawing/2014/main" id="{B66F196D-FA0F-DD5E-23DA-5A27031C5F9B}"/>
                </a:ext>
              </a:extLst>
            </p:cNvPr>
            <p:cNvCxnSpPr>
              <a:cxnSpLocks/>
            </p:cNvCxnSpPr>
            <p:nvPr/>
          </p:nvCxnSpPr>
          <p:spPr>
            <a:xfrm>
              <a:off x="3458558" y="4477977"/>
              <a:ext cx="43200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7" name="直接箭头连接符 486">
              <a:extLst>
                <a:ext uri="{FF2B5EF4-FFF2-40B4-BE49-F238E27FC236}">
                  <a16:creationId xmlns:a16="http://schemas.microsoft.com/office/drawing/2014/main" id="{B66F196D-FA0F-DD5E-23DA-5A27031C5F9B}"/>
                </a:ext>
              </a:extLst>
            </p:cNvPr>
            <p:cNvCxnSpPr>
              <a:cxnSpLocks/>
            </p:cNvCxnSpPr>
            <p:nvPr/>
          </p:nvCxnSpPr>
          <p:spPr>
            <a:xfrm>
              <a:off x="3458558" y="4861654"/>
              <a:ext cx="43200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8" name="直接箭头连接符 487">
              <a:extLst>
                <a:ext uri="{FF2B5EF4-FFF2-40B4-BE49-F238E27FC236}">
                  <a16:creationId xmlns:a16="http://schemas.microsoft.com/office/drawing/2014/main" id="{B66F196D-FA0F-DD5E-23DA-5A27031C5F9B}"/>
                </a:ext>
              </a:extLst>
            </p:cNvPr>
            <p:cNvCxnSpPr>
              <a:cxnSpLocks/>
            </p:cNvCxnSpPr>
            <p:nvPr/>
          </p:nvCxnSpPr>
          <p:spPr>
            <a:xfrm>
              <a:off x="3458558" y="5266542"/>
              <a:ext cx="43200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直接箭头连接符 488">
              <a:extLst>
                <a:ext uri="{FF2B5EF4-FFF2-40B4-BE49-F238E27FC236}">
                  <a16:creationId xmlns:a16="http://schemas.microsoft.com/office/drawing/2014/main" id="{B66F196D-FA0F-DD5E-23DA-5A27031C5F9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99207" y="2773391"/>
              <a:ext cx="246439" cy="1077795"/>
            </a:xfrm>
            <a:prstGeom prst="straightConnector1">
              <a:avLst/>
            </a:prstGeom>
            <a:ln w="28575">
              <a:solidFill>
                <a:schemeClr val="accent4"/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直接箭头连接符 489">
              <a:extLst>
                <a:ext uri="{FF2B5EF4-FFF2-40B4-BE49-F238E27FC236}">
                  <a16:creationId xmlns:a16="http://schemas.microsoft.com/office/drawing/2014/main" id="{B66F196D-FA0F-DD5E-23DA-5A27031C5F9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99207" y="4302430"/>
              <a:ext cx="246439" cy="1077795"/>
            </a:xfrm>
            <a:prstGeom prst="straightConnector1">
              <a:avLst/>
            </a:prstGeom>
            <a:ln w="28575">
              <a:solidFill>
                <a:schemeClr val="accent4"/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1" name="组合 490">
            <a:extLst>
              <a:ext uri="{FF2B5EF4-FFF2-40B4-BE49-F238E27FC236}">
                <a16:creationId xmlns:a16="http://schemas.microsoft.com/office/drawing/2014/main" id="{810CDB5A-8CF3-4F7D-9176-535D04DFF4A3}"/>
              </a:ext>
            </a:extLst>
          </p:cNvPr>
          <p:cNvGrpSpPr/>
          <p:nvPr/>
        </p:nvGrpSpPr>
        <p:grpSpPr>
          <a:xfrm>
            <a:off x="3932610" y="1882892"/>
            <a:ext cx="444779" cy="3860499"/>
            <a:chOff x="3932611" y="1541039"/>
            <a:chExt cx="444779" cy="3860499"/>
          </a:xfrm>
        </p:grpSpPr>
        <p:pic>
          <p:nvPicPr>
            <p:cNvPr id="492" name="图片 491">
              <a:extLst>
                <a:ext uri="{FF2B5EF4-FFF2-40B4-BE49-F238E27FC236}">
                  <a16:creationId xmlns:a16="http://schemas.microsoft.com/office/drawing/2014/main" id="{D3965485-9283-BD70-CE91-D89029006DB6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alphaModFix amt="50000"/>
            </a:blip>
            <a:stretch>
              <a:fillRect/>
            </a:stretch>
          </p:blipFill>
          <p:spPr>
            <a:xfrm>
              <a:off x="3958009" y="1550126"/>
              <a:ext cx="319592" cy="31915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493" name="文本框 492">
              <a:extLst>
                <a:ext uri="{FF2B5EF4-FFF2-40B4-BE49-F238E27FC236}">
                  <a16:creationId xmlns:a16="http://schemas.microsoft.com/office/drawing/2014/main" id="{F0A7A2B4-9138-F33A-D0AB-26AD07993F99}"/>
                </a:ext>
              </a:extLst>
            </p:cNvPr>
            <p:cNvSpPr txBox="1"/>
            <p:nvPr/>
          </p:nvSpPr>
          <p:spPr>
            <a:xfrm>
              <a:off x="3932611" y="1541039"/>
              <a:ext cx="389248" cy="3076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99" b="1" dirty="0"/>
                <a:t>Q</a:t>
              </a:r>
              <a:r>
                <a:rPr lang="en-US" altLang="zh-CN" sz="1399" b="1" baseline="-25000" dirty="0"/>
                <a:t>1</a:t>
              </a:r>
              <a:endParaRPr lang="zh-CN" altLang="en-US" sz="1399" b="1" baseline="-25000" dirty="0"/>
            </a:p>
          </p:txBody>
        </p:sp>
        <p:pic>
          <p:nvPicPr>
            <p:cNvPr id="494" name="图片 493">
              <a:extLst>
                <a:ext uri="{FF2B5EF4-FFF2-40B4-BE49-F238E27FC236}">
                  <a16:creationId xmlns:a16="http://schemas.microsoft.com/office/drawing/2014/main" id="{D3965485-9283-BD70-CE91-D89029006DB6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alphaModFix amt="50000"/>
            </a:blip>
            <a:stretch>
              <a:fillRect/>
            </a:stretch>
          </p:blipFill>
          <p:spPr>
            <a:xfrm>
              <a:off x="3958009" y="1960144"/>
              <a:ext cx="319592" cy="31915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495" name="文本框 494">
              <a:extLst>
                <a:ext uri="{FF2B5EF4-FFF2-40B4-BE49-F238E27FC236}">
                  <a16:creationId xmlns:a16="http://schemas.microsoft.com/office/drawing/2014/main" id="{F0A7A2B4-9138-F33A-D0AB-26AD07993F99}"/>
                </a:ext>
              </a:extLst>
            </p:cNvPr>
            <p:cNvSpPr txBox="1"/>
            <p:nvPr/>
          </p:nvSpPr>
          <p:spPr>
            <a:xfrm>
              <a:off x="3932611" y="1957730"/>
              <a:ext cx="389248" cy="3076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99" b="1" dirty="0"/>
                <a:t>K</a:t>
              </a:r>
              <a:r>
                <a:rPr lang="en-US" altLang="zh-CN" sz="1399" b="1" baseline="-25000" dirty="0"/>
                <a:t>1</a:t>
              </a:r>
              <a:endParaRPr lang="zh-CN" altLang="en-US" sz="1399" b="1" baseline="-25000" dirty="0"/>
            </a:p>
          </p:txBody>
        </p:sp>
        <p:pic>
          <p:nvPicPr>
            <p:cNvPr id="496" name="图片 495">
              <a:extLst>
                <a:ext uri="{FF2B5EF4-FFF2-40B4-BE49-F238E27FC236}">
                  <a16:creationId xmlns:a16="http://schemas.microsoft.com/office/drawing/2014/main" id="{D3965485-9283-BD70-CE91-D89029006DB6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alphaModFix amt="50000"/>
            </a:blip>
            <a:stretch>
              <a:fillRect/>
            </a:stretch>
          </p:blipFill>
          <p:spPr>
            <a:xfrm>
              <a:off x="3958009" y="2357180"/>
              <a:ext cx="319592" cy="31915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497" name="文本框 496">
              <a:extLst>
                <a:ext uri="{FF2B5EF4-FFF2-40B4-BE49-F238E27FC236}">
                  <a16:creationId xmlns:a16="http://schemas.microsoft.com/office/drawing/2014/main" id="{F0A7A2B4-9138-F33A-D0AB-26AD07993F99}"/>
                </a:ext>
              </a:extLst>
            </p:cNvPr>
            <p:cNvSpPr txBox="1"/>
            <p:nvPr/>
          </p:nvSpPr>
          <p:spPr>
            <a:xfrm>
              <a:off x="3932611" y="2356199"/>
              <a:ext cx="389248" cy="3076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99" b="1" dirty="0"/>
                <a:t>V</a:t>
              </a:r>
              <a:r>
                <a:rPr lang="en-US" altLang="zh-CN" sz="1399" b="1" baseline="-25000" dirty="0"/>
                <a:t>1</a:t>
              </a:r>
              <a:endParaRPr lang="zh-CN" altLang="en-US" sz="1399" b="1" baseline="-25000" dirty="0"/>
            </a:p>
          </p:txBody>
        </p:sp>
        <p:pic>
          <p:nvPicPr>
            <p:cNvPr id="498" name="图片 497">
              <a:extLst>
                <a:ext uri="{FF2B5EF4-FFF2-40B4-BE49-F238E27FC236}">
                  <a16:creationId xmlns:a16="http://schemas.microsoft.com/office/drawing/2014/main" id="{D3965485-9283-BD70-CE91-D89029006DB6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alphaModFix amt="50000"/>
            </a:blip>
            <a:stretch>
              <a:fillRect/>
            </a:stretch>
          </p:blipFill>
          <p:spPr>
            <a:xfrm>
              <a:off x="3958009" y="2789674"/>
              <a:ext cx="319592" cy="31915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499" name="文本框 498">
              <a:extLst>
                <a:ext uri="{FF2B5EF4-FFF2-40B4-BE49-F238E27FC236}">
                  <a16:creationId xmlns:a16="http://schemas.microsoft.com/office/drawing/2014/main" id="{F0A7A2B4-9138-F33A-D0AB-26AD07993F99}"/>
                </a:ext>
              </a:extLst>
            </p:cNvPr>
            <p:cNvSpPr txBox="1"/>
            <p:nvPr/>
          </p:nvSpPr>
          <p:spPr>
            <a:xfrm>
              <a:off x="3932611" y="2780217"/>
              <a:ext cx="389249" cy="3076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99" b="1" dirty="0"/>
                <a:t>Q</a:t>
              </a:r>
              <a:r>
                <a:rPr lang="en-US" altLang="zh-CN" sz="1399" b="1" baseline="-25000" dirty="0"/>
                <a:t>2</a:t>
              </a:r>
              <a:endParaRPr lang="zh-CN" altLang="en-US" sz="1399" b="1" baseline="-25000" dirty="0"/>
            </a:p>
          </p:txBody>
        </p:sp>
        <p:pic>
          <p:nvPicPr>
            <p:cNvPr id="500" name="图片 499">
              <a:extLst>
                <a:ext uri="{FF2B5EF4-FFF2-40B4-BE49-F238E27FC236}">
                  <a16:creationId xmlns:a16="http://schemas.microsoft.com/office/drawing/2014/main" id="{E9A93C90-A12D-637A-BE83-21BE7ED34D3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alphaModFix amt="50000"/>
            </a:blip>
            <a:stretch>
              <a:fillRect/>
            </a:stretch>
          </p:blipFill>
          <p:spPr>
            <a:xfrm>
              <a:off x="3958009" y="3554738"/>
              <a:ext cx="319592" cy="31915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501" name="文本框 500">
              <a:extLst>
                <a:ext uri="{FF2B5EF4-FFF2-40B4-BE49-F238E27FC236}">
                  <a16:creationId xmlns:a16="http://schemas.microsoft.com/office/drawing/2014/main" id="{FD40D275-C95D-0539-D717-728D5C1AA3E5}"/>
                </a:ext>
              </a:extLst>
            </p:cNvPr>
            <p:cNvSpPr txBox="1"/>
            <p:nvPr/>
          </p:nvSpPr>
          <p:spPr>
            <a:xfrm>
              <a:off x="3932611" y="3550281"/>
              <a:ext cx="370973" cy="3076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99" b="1" dirty="0"/>
                <a:t>V</a:t>
              </a:r>
              <a:r>
                <a:rPr lang="en-US" altLang="zh-CN" sz="1399" b="1" baseline="-25000" dirty="0"/>
                <a:t>2</a:t>
              </a:r>
              <a:endParaRPr lang="zh-CN" altLang="en-US" sz="1399" b="1" baseline="-25000" dirty="0"/>
            </a:p>
          </p:txBody>
        </p:sp>
        <p:pic>
          <p:nvPicPr>
            <p:cNvPr id="502" name="图片 501">
              <a:extLst>
                <a:ext uri="{FF2B5EF4-FFF2-40B4-BE49-F238E27FC236}">
                  <a16:creationId xmlns:a16="http://schemas.microsoft.com/office/drawing/2014/main" id="{AD506235-1F7F-F730-3F08-48E25EF924A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alphaModFix amt="50000"/>
            </a:blip>
            <a:stretch>
              <a:fillRect/>
            </a:stretch>
          </p:blipFill>
          <p:spPr>
            <a:xfrm>
              <a:off x="3958009" y="3169920"/>
              <a:ext cx="324552" cy="3241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503" name="文本框 502">
              <a:extLst>
                <a:ext uri="{FF2B5EF4-FFF2-40B4-BE49-F238E27FC236}">
                  <a16:creationId xmlns:a16="http://schemas.microsoft.com/office/drawing/2014/main" id="{5355221B-6A1A-7DE2-0DBA-570B7315285B}"/>
                </a:ext>
              </a:extLst>
            </p:cNvPr>
            <p:cNvSpPr txBox="1"/>
            <p:nvPr/>
          </p:nvSpPr>
          <p:spPr>
            <a:xfrm>
              <a:off x="3932611" y="3166772"/>
              <a:ext cx="392282" cy="3076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99" b="1" dirty="0"/>
                <a:t>K</a:t>
              </a:r>
              <a:r>
                <a:rPr lang="en-US" altLang="zh-CN" sz="1399" b="1" baseline="-25000" dirty="0"/>
                <a:t>2</a:t>
              </a:r>
              <a:endParaRPr lang="zh-CN" altLang="en-US" sz="1399" b="1" baseline="-25000" dirty="0"/>
            </a:p>
          </p:txBody>
        </p:sp>
        <p:pic>
          <p:nvPicPr>
            <p:cNvPr id="504" name="图片 503">
              <a:extLst>
                <a:ext uri="{FF2B5EF4-FFF2-40B4-BE49-F238E27FC236}">
                  <a16:creationId xmlns:a16="http://schemas.microsoft.com/office/drawing/2014/main" id="{D3965485-9283-BD70-CE91-D89029006DB6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alphaModFix amt="50000"/>
            </a:blip>
            <a:stretch>
              <a:fillRect/>
            </a:stretch>
          </p:blipFill>
          <p:spPr>
            <a:xfrm>
              <a:off x="3958009" y="4317271"/>
              <a:ext cx="319592" cy="31915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505" name="文本框 504">
              <a:extLst>
                <a:ext uri="{FF2B5EF4-FFF2-40B4-BE49-F238E27FC236}">
                  <a16:creationId xmlns:a16="http://schemas.microsoft.com/office/drawing/2014/main" id="{F0A7A2B4-9138-F33A-D0AB-26AD07993F99}"/>
                </a:ext>
              </a:extLst>
            </p:cNvPr>
            <p:cNvSpPr txBox="1"/>
            <p:nvPr/>
          </p:nvSpPr>
          <p:spPr>
            <a:xfrm>
              <a:off x="3932611" y="4308455"/>
              <a:ext cx="427609" cy="3076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99" b="1" dirty="0" err="1"/>
                <a:t>Q</a:t>
              </a:r>
              <a:r>
                <a:rPr lang="en-US" altLang="zh-CN" sz="1399" b="1" baseline="-25000" dirty="0" err="1"/>
                <a:t>m</a:t>
              </a:r>
              <a:endParaRPr lang="zh-CN" altLang="en-US" sz="1399" b="1" baseline="-25000" dirty="0"/>
            </a:p>
          </p:txBody>
        </p:sp>
        <p:pic>
          <p:nvPicPr>
            <p:cNvPr id="506" name="图片 505">
              <a:extLst>
                <a:ext uri="{FF2B5EF4-FFF2-40B4-BE49-F238E27FC236}">
                  <a16:creationId xmlns:a16="http://schemas.microsoft.com/office/drawing/2014/main" id="{E9A93C90-A12D-637A-BE83-21BE7ED34D3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alphaModFix amt="50000"/>
            </a:blip>
            <a:stretch>
              <a:fillRect/>
            </a:stretch>
          </p:blipFill>
          <p:spPr>
            <a:xfrm>
              <a:off x="3958009" y="5082387"/>
              <a:ext cx="319592" cy="31915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507" name="文本框 506">
              <a:extLst>
                <a:ext uri="{FF2B5EF4-FFF2-40B4-BE49-F238E27FC236}">
                  <a16:creationId xmlns:a16="http://schemas.microsoft.com/office/drawing/2014/main" id="{FD40D275-C95D-0539-D717-728D5C1AA3E5}"/>
                </a:ext>
              </a:extLst>
            </p:cNvPr>
            <p:cNvSpPr txBox="1"/>
            <p:nvPr/>
          </p:nvSpPr>
          <p:spPr>
            <a:xfrm>
              <a:off x="3932611" y="5080164"/>
              <a:ext cx="443765" cy="3076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99" b="1" dirty="0" err="1"/>
                <a:t>V</a:t>
              </a:r>
              <a:r>
                <a:rPr lang="en-US" altLang="zh-CN" sz="1399" b="1" baseline="-25000" dirty="0" err="1"/>
                <a:t>m</a:t>
              </a:r>
              <a:endParaRPr lang="zh-CN" altLang="en-US" sz="1399" b="1" baseline="-25000" dirty="0"/>
            </a:p>
          </p:txBody>
        </p:sp>
        <p:pic>
          <p:nvPicPr>
            <p:cNvPr id="508" name="图片 507">
              <a:extLst>
                <a:ext uri="{FF2B5EF4-FFF2-40B4-BE49-F238E27FC236}">
                  <a16:creationId xmlns:a16="http://schemas.microsoft.com/office/drawing/2014/main" id="{AD506235-1F7F-F730-3F08-48E25EF924A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alphaModFix amt="50000"/>
            </a:blip>
            <a:stretch>
              <a:fillRect/>
            </a:stretch>
          </p:blipFill>
          <p:spPr>
            <a:xfrm>
              <a:off x="3958009" y="4697136"/>
              <a:ext cx="319592" cy="31915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509" name="文本框 508">
              <a:extLst>
                <a:ext uri="{FF2B5EF4-FFF2-40B4-BE49-F238E27FC236}">
                  <a16:creationId xmlns:a16="http://schemas.microsoft.com/office/drawing/2014/main" id="{5355221B-6A1A-7DE2-0DBA-570B7315285B}"/>
                </a:ext>
              </a:extLst>
            </p:cNvPr>
            <p:cNvSpPr txBox="1"/>
            <p:nvPr/>
          </p:nvSpPr>
          <p:spPr>
            <a:xfrm>
              <a:off x="3932611" y="4696807"/>
              <a:ext cx="444779" cy="3076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99" b="1" dirty="0"/>
                <a:t>K</a:t>
              </a:r>
              <a:r>
                <a:rPr lang="en-US" altLang="zh-CN" sz="1399" b="1" baseline="-25000" dirty="0"/>
                <a:t>m</a:t>
              </a:r>
              <a:endParaRPr lang="zh-CN" altLang="en-US" sz="1399" b="1" baseline="-25000" dirty="0"/>
            </a:p>
          </p:txBody>
        </p:sp>
      </p:grpSp>
      <p:sp>
        <p:nvSpPr>
          <p:cNvPr id="510" name="文本框 509">
            <a:extLst>
              <a:ext uri="{FF2B5EF4-FFF2-40B4-BE49-F238E27FC236}">
                <a16:creationId xmlns:a16="http://schemas.microsoft.com/office/drawing/2014/main" id="{10859EB1-AF7B-FF77-5C48-47F569177339}"/>
              </a:ext>
            </a:extLst>
          </p:cNvPr>
          <p:cNvSpPr txBox="1"/>
          <p:nvPr/>
        </p:nvSpPr>
        <p:spPr>
          <a:xfrm rot="16200000">
            <a:off x="944837" y="3528557"/>
            <a:ext cx="1883634" cy="30764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99" b="1" dirty="0">
                <a:ea typeface="+mj-ea"/>
                <a:cs typeface="Times New Roman" panose="02020603050405020304" pitchFamily="18" charset="0"/>
              </a:rPr>
              <a:t>SPD-Transform</a:t>
            </a:r>
            <a:endParaRPr lang="zh-CN" altLang="en-US" sz="1399" dirty="0">
              <a:ea typeface="+mj-ea"/>
              <a:cs typeface="Times New Roman" panose="02020603050405020304" pitchFamily="18" charset="0"/>
            </a:endParaRPr>
          </a:p>
        </p:txBody>
      </p:sp>
      <p:grpSp>
        <p:nvGrpSpPr>
          <p:cNvPr id="511" name="组合 510">
            <a:extLst>
              <a:ext uri="{FF2B5EF4-FFF2-40B4-BE49-F238E27FC236}">
                <a16:creationId xmlns:a16="http://schemas.microsoft.com/office/drawing/2014/main" id="{8CB0F1DB-F11C-44B2-8460-F4BDE794A0DE}"/>
              </a:ext>
            </a:extLst>
          </p:cNvPr>
          <p:cNvGrpSpPr/>
          <p:nvPr/>
        </p:nvGrpSpPr>
        <p:grpSpPr>
          <a:xfrm>
            <a:off x="219688" y="2912506"/>
            <a:ext cx="1709489" cy="2164649"/>
            <a:chOff x="107929" y="2500803"/>
            <a:chExt cx="1709489" cy="2164649"/>
          </a:xfrm>
        </p:grpSpPr>
        <p:grpSp>
          <p:nvGrpSpPr>
            <p:cNvPr id="512" name="组合 511">
              <a:extLst>
                <a:ext uri="{FF2B5EF4-FFF2-40B4-BE49-F238E27FC236}">
                  <a16:creationId xmlns:a16="http://schemas.microsoft.com/office/drawing/2014/main" id="{E3153DF9-2DE9-4B2F-B7F7-CB0929FE015E}"/>
                </a:ext>
              </a:extLst>
            </p:cNvPr>
            <p:cNvGrpSpPr/>
            <p:nvPr/>
          </p:nvGrpSpPr>
          <p:grpSpPr>
            <a:xfrm>
              <a:off x="550897" y="3803103"/>
              <a:ext cx="1266521" cy="862349"/>
              <a:chOff x="6508472" y="2971979"/>
              <a:chExt cx="1938568" cy="1274350"/>
            </a:xfrm>
          </p:grpSpPr>
          <p:pic>
            <p:nvPicPr>
              <p:cNvPr id="532" name="图片 531">
                <a:extLst>
                  <a:ext uri="{FF2B5EF4-FFF2-40B4-BE49-F238E27FC236}">
                    <a16:creationId xmlns:a16="http://schemas.microsoft.com/office/drawing/2014/main" id="{F0A8A423-20E6-4E76-B368-D34A320C231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print">
                <a:clrChange>
                  <a:clrFrom>
                    <a:srgbClr val="000000">
                      <a:alpha val="0"/>
                    </a:srgbClr>
                  </a:clrFrom>
                  <a:clrTo>
                    <a:srgbClr val="000000">
                      <a:alpha val="0"/>
                    </a:srgbClr>
                  </a:clrTo>
                </a:clrChange>
                <a:duotone>
                  <a:schemeClr val="accent3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508472" y="2971979"/>
                <a:ext cx="1938568" cy="1274350"/>
              </a:xfrm>
              <a:prstGeom prst="rect">
                <a:avLst/>
              </a:prstGeom>
              <a:effectLst>
                <a:softEdge rad="0"/>
              </a:effectLst>
            </p:spPr>
          </p:pic>
          <p:sp>
            <p:nvSpPr>
              <p:cNvPr id="533" name="椭圆 532">
                <a:extLst>
                  <a:ext uri="{FF2B5EF4-FFF2-40B4-BE49-F238E27FC236}">
                    <a16:creationId xmlns:a16="http://schemas.microsoft.com/office/drawing/2014/main" id="{A6E69E67-96D7-4B12-91A4-851D79DDE004}"/>
                  </a:ext>
                </a:extLst>
              </p:cNvPr>
              <p:cNvSpPr/>
              <p:nvPr/>
            </p:nvSpPr>
            <p:spPr>
              <a:xfrm>
                <a:off x="7374120" y="3209680"/>
                <a:ext cx="103632" cy="1157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4" name="椭圆 533">
                <a:extLst>
                  <a:ext uri="{FF2B5EF4-FFF2-40B4-BE49-F238E27FC236}">
                    <a16:creationId xmlns:a16="http://schemas.microsoft.com/office/drawing/2014/main" id="{FE397D92-4828-4C1B-8508-B596EFCB8CD4}"/>
                  </a:ext>
                </a:extLst>
              </p:cNvPr>
              <p:cNvSpPr/>
              <p:nvPr/>
            </p:nvSpPr>
            <p:spPr>
              <a:xfrm>
                <a:off x="7108604" y="3396081"/>
                <a:ext cx="103632" cy="1157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5" name="椭圆 534">
                <a:extLst>
                  <a:ext uri="{FF2B5EF4-FFF2-40B4-BE49-F238E27FC236}">
                    <a16:creationId xmlns:a16="http://schemas.microsoft.com/office/drawing/2014/main" id="{93F145FE-72A6-4163-AAE0-6F6D05E0451C}"/>
                  </a:ext>
                </a:extLst>
              </p:cNvPr>
              <p:cNvSpPr/>
              <p:nvPr/>
            </p:nvSpPr>
            <p:spPr>
              <a:xfrm>
                <a:off x="6841671" y="3552469"/>
                <a:ext cx="103632" cy="1157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6" name="椭圆 535">
                <a:extLst>
                  <a:ext uri="{FF2B5EF4-FFF2-40B4-BE49-F238E27FC236}">
                    <a16:creationId xmlns:a16="http://schemas.microsoft.com/office/drawing/2014/main" id="{A8941501-7D8B-4CCF-9130-69D005CE8997}"/>
                  </a:ext>
                </a:extLst>
              </p:cNvPr>
              <p:cNvSpPr/>
              <p:nvPr/>
            </p:nvSpPr>
            <p:spPr>
              <a:xfrm>
                <a:off x="7202849" y="3863370"/>
                <a:ext cx="103632" cy="1157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7" name="椭圆 536">
                <a:extLst>
                  <a:ext uri="{FF2B5EF4-FFF2-40B4-BE49-F238E27FC236}">
                    <a16:creationId xmlns:a16="http://schemas.microsoft.com/office/drawing/2014/main" id="{E5FBA858-8D46-4308-B92E-EE0AF68264E6}"/>
                  </a:ext>
                </a:extLst>
              </p:cNvPr>
              <p:cNvSpPr/>
              <p:nvPr/>
            </p:nvSpPr>
            <p:spPr>
              <a:xfrm>
                <a:off x="7778600" y="3325428"/>
                <a:ext cx="103632" cy="1157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8" name="椭圆 537">
                <a:extLst>
                  <a:ext uri="{FF2B5EF4-FFF2-40B4-BE49-F238E27FC236}">
                    <a16:creationId xmlns:a16="http://schemas.microsoft.com/office/drawing/2014/main" id="{5CDD2433-E0CF-49E2-AB98-0B7B739762AF}"/>
                  </a:ext>
                </a:extLst>
              </p:cNvPr>
              <p:cNvSpPr/>
              <p:nvPr/>
            </p:nvSpPr>
            <p:spPr>
              <a:xfrm>
                <a:off x="7872845" y="3792717"/>
                <a:ext cx="103632" cy="1157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39" name="直接连接符 538">
                <a:extLst>
                  <a:ext uri="{FF2B5EF4-FFF2-40B4-BE49-F238E27FC236}">
                    <a16:creationId xmlns:a16="http://schemas.microsoft.com/office/drawing/2014/main" id="{68559220-6459-4253-946F-22BB7C53D257}"/>
                  </a:ext>
                </a:extLst>
              </p:cNvPr>
              <p:cNvCxnSpPr>
                <a:stCxn id="535" idx="7"/>
                <a:endCxn id="534" idx="3"/>
              </p:cNvCxnSpPr>
              <p:nvPr/>
            </p:nvCxnSpPr>
            <p:spPr>
              <a:xfrm flipV="1">
                <a:off x="6930126" y="3494879"/>
                <a:ext cx="193654" cy="7454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0" name="直接连接符 539">
                <a:extLst>
                  <a:ext uri="{FF2B5EF4-FFF2-40B4-BE49-F238E27FC236}">
                    <a16:creationId xmlns:a16="http://schemas.microsoft.com/office/drawing/2014/main" id="{7C428BBC-E7B3-40AC-AC62-A24A57813DC7}"/>
                  </a:ext>
                </a:extLst>
              </p:cNvPr>
              <p:cNvCxnSpPr>
                <a:stCxn id="534" idx="4"/>
                <a:endCxn id="536" idx="0"/>
              </p:cNvCxnSpPr>
              <p:nvPr/>
            </p:nvCxnSpPr>
            <p:spPr>
              <a:xfrm>
                <a:off x="7160420" y="3511829"/>
                <a:ext cx="94245" cy="35154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1" name="直接连接符 540">
                <a:extLst>
                  <a:ext uri="{FF2B5EF4-FFF2-40B4-BE49-F238E27FC236}">
                    <a16:creationId xmlns:a16="http://schemas.microsoft.com/office/drawing/2014/main" id="{33CD85C4-F5A8-4E30-BEB4-EAACAF4799F9}"/>
                  </a:ext>
                </a:extLst>
              </p:cNvPr>
              <p:cNvCxnSpPr>
                <a:stCxn id="533" idx="6"/>
                <a:endCxn id="537" idx="2"/>
              </p:cNvCxnSpPr>
              <p:nvPr/>
            </p:nvCxnSpPr>
            <p:spPr>
              <a:xfrm>
                <a:off x="7477752" y="3267554"/>
                <a:ext cx="300848" cy="11574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2" name="直接连接符 541">
                <a:extLst>
                  <a:ext uri="{FF2B5EF4-FFF2-40B4-BE49-F238E27FC236}">
                    <a16:creationId xmlns:a16="http://schemas.microsoft.com/office/drawing/2014/main" id="{5EF92212-2212-435A-8DC3-7CFF0650CD5B}"/>
                  </a:ext>
                </a:extLst>
              </p:cNvPr>
              <p:cNvCxnSpPr>
                <a:stCxn id="538" idx="7"/>
              </p:cNvCxnSpPr>
              <p:nvPr/>
            </p:nvCxnSpPr>
            <p:spPr>
              <a:xfrm flipV="1">
                <a:off x="7961299" y="3661779"/>
                <a:ext cx="154483" cy="14788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3" name="椭圆 542">
                <a:extLst>
                  <a:ext uri="{FF2B5EF4-FFF2-40B4-BE49-F238E27FC236}">
                    <a16:creationId xmlns:a16="http://schemas.microsoft.com/office/drawing/2014/main" id="{5170E85F-A57B-41AA-B8DE-75F700333181}"/>
                  </a:ext>
                </a:extLst>
              </p:cNvPr>
              <p:cNvSpPr/>
              <p:nvPr/>
            </p:nvSpPr>
            <p:spPr>
              <a:xfrm>
                <a:off x="8109116" y="3551282"/>
                <a:ext cx="103632" cy="1157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4" name="椭圆 543">
                <a:extLst>
                  <a:ext uri="{FF2B5EF4-FFF2-40B4-BE49-F238E27FC236}">
                    <a16:creationId xmlns:a16="http://schemas.microsoft.com/office/drawing/2014/main" id="{86E75A98-B947-4D81-9D54-25792D07D063}"/>
                  </a:ext>
                </a:extLst>
              </p:cNvPr>
              <p:cNvSpPr/>
              <p:nvPr/>
            </p:nvSpPr>
            <p:spPr>
              <a:xfrm>
                <a:off x="6880996" y="3901658"/>
                <a:ext cx="103632" cy="1157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45" name="直接连接符 544">
                <a:extLst>
                  <a:ext uri="{FF2B5EF4-FFF2-40B4-BE49-F238E27FC236}">
                    <a16:creationId xmlns:a16="http://schemas.microsoft.com/office/drawing/2014/main" id="{31F790AF-C6DD-4883-A86D-B82FB1CA4656}"/>
                  </a:ext>
                </a:extLst>
              </p:cNvPr>
              <p:cNvCxnSpPr>
                <a:stCxn id="535" idx="4"/>
                <a:endCxn id="544" idx="0"/>
              </p:cNvCxnSpPr>
              <p:nvPr/>
            </p:nvCxnSpPr>
            <p:spPr>
              <a:xfrm>
                <a:off x="6893487" y="3668218"/>
                <a:ext cx="39324" cy="23344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6" name="直接连接符 545">
                <a:extLst>
                  <a:ext uri="{FF2B5EF4-FFF2-40B4-BE49-F238E27FC236}">
                    <a16:creationId xmlns:a16="http://schemas.microsoft.com/office/drawing/2014/main" id="{508FF17A-E652-452E-8E45-0EE7C462C69C}"/>
                  </a:ext>
                </a:extLst>
              </p:cNvPr>
              <p:cNvCxnSpPr>
                <a:stCxn id="537" idx="6"/>
                <a:endCxn id="543" idx="1"/>
              </p:cNvCxnSpPr>
              <p:nvPr/>
            </p:nvCxnSpPr>
            <p:spPr>
              <a:xfrm>
                <a:off x="7882232" y="3383303"/>
                <a:ext cx="242061" cy="18493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7" name="直接连接符 546">
                <a:extLst>
                  <a:ext uri="{FF2B5EF4-FFF2-40B4-BE49-F238E27FC236}">
                    <a16:creationId xmlns:a16="http://schemas.microsoft.com/office/drawing/2014/main" id="{470C6DE0-A3D5-4C06-B2CD-828C152A8B78}"/>
                  </a:ext>
                </a:extLst>
              </p:cNvPr>
              <p:cNvCxnSpPr>
                <a:stCxn id="537" idx="3"/>
              </p:cNvCxnSpPr>
              <p:nvPr/>
            </p:nvCxnSpPr>
            <p:spPr>
              <a:xfrm flipH="1">
                <a:off x="7306482" y="3424225"/>
                <a:ext cx="487295" cy="4970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3" name="组合 512">
              <a:extLst>
                <a:ext uri="{FF2B5EF4-FFF2-40B4-BE49-F238E27FC236}">
                  <a16:creationId xmlns:a16="http://schemas.microsoft.com/office/drawing/2014/main" id="{9B164B31-F08D-41D7-BE39-584AF1568420}"/>
                </a:ext>
              </a:extLst>
            </p:cNvPr>
            <p:cNvGrpSpPr/>
            <p:nvPr/>
          </p:nvGrpSpPr>
          <p:grpSpPr>
            <a:xfrm>
              <a:off x="107929" y="2500803"/>
              <a:ext cx="1287496" cy="865061"/>
              <a:chOff x="5398024" y="3578643"/>
              <a:chExt cx="2285054" cy="1656327"/>
            </a:xfrm>
          </p:grpSpPr>
          <p:pic>
            <p:nvPicPr>
              <p:cNvPr id="517" name="图片 516">
                <a:extLst>
                  <a:ext uri="{FF2B5EF4-FFF2-40B4-BE49-F238E27FC236}">
                    <a16:creationId xmlns:a16="http://schemas.microsoft.com/office/drawing/2014/main" id="{381CC348-FFC1-4850-B976-13A9D4D590F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print">
                <a:clrChange>
                  <a:clrFrom>
                    <a:srgbClr val="000000">
                      <a:alpha val="0"/>
                    </a:srgbClr>
                  </a:clrFrom>
                  <a:clrTo>
                    <a:srgbClr val="000000">
                      <a:alpha val="0"/>
                    </a:srgbClr>
                  </a:clrTo>
                </a:clrChange>
                <a:duotone>
                  <a:schemeClr val="accent3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8024" y="3578643"/>
                <a:ext cx="2285054" cy="1656327"/>
              </a:xfrm>
              <a:prstGeom prst="rect">
                <a:avLst/>
              </a:prstGeom>
              <a:effectLst>
                <a:softEdge rad="0"/>
              </a:effectLst>
            </p:spPr>
          </p:pic>
          <p:sp>
            <p:nvSpPr>
              <p:cNvPr id="518" name="椭圆 517">
                <a:extLst>
                  <a:ext uri="{FF2B5EF4-FFF2-40B4-BE49-F238E27FC236}">
                    <a16:creationId xmlns:a16="http://schemas.microsoft.com/office/drawing/2014/main" id="{58F496E4-AF03-4814-B8EA-2F76C67673F7}"/>
                  </a:ext>
                </a:extLst>
              </p:cNvPr>
              <p:cNvSpPr/>
              <p:nvPr/>
            </p:nvSpPr>
            <p:spPr>
              <a:xfrm>
                <a:off x="6418392" y="3887593"/>
                <a:ext cx="122154" cy="15044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9" name="椭圆 518">
                <a:extLst>
                  <a:ext uri="{FF2B5EF4-FFF2-40B4-BE49-F238E27FC236}">
                    <a16:creationId xmlns:a16="http://schemas.microsoft.com/office/drawing/2014/main" id="{503E4190-E486-4CF4-B9E5-4E27C9A2E551}"/>
                  </a:ext>
                </a:extLst>
              </p:cNvPr>
              <p:cNvSpPr/>
              <p:nvPr/>
            </p:nvSpPr>
            <p:spPr>
              <a:xfrm>
                <a:off x="6141832" y="4220299"/>
                <a:ext cx="122154" cy="15044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0" name="椭圆 519">
                <a:extLst>
                  <a:ext uri="{FF2B5EF4-FFF2-40B4-BE49-F238E27FC236}">
                    <a16:creationId xmlns:a16="http://schemas.microsoft.com/office/drawing/2014/main" id="{23B99275-219A-48CD-84BD-A1B98E4AF064}"/>
                  </a:ext>
                </a:extLst>
              </p:cNvPr>
              <p:cNvSpPr/>
              <p:nvPr/>
            </p:nvSpPr>
            <p:spPr>
              <a:xfrm>
                <a:off x="5790777" y="4333131"/>
                <a:ext cx="122154" cy="15044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1" name="椭圆 520">
                <a:extLst>
                  <a:ext uri="{FF2B5EF4-FFF2-40B4-BE49-F238E27FC236}">
                    <a16:creationId xmlns:a16="http://schemas.microsoft.com/office/drawing/2014/main" id="{DC2F25B1-B576-4DC6-A524-F2A09F468443}"/>
                  </a:ext>
                </a:extLst>
              </p:cNvPr>
              <p:cNvSpPr/>
              <p:nvPr/>
            </p:nvSpPr>
            <p:spPr>
              <a:xfrm>
                <a:off x="6216509" y="4737222"/>
                <a:ext cx="122154" cy="15044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2" name="椭圆 521">
                <a:extLst>
                  <a:ext uri="{FF2B5EF4-FFF2-40B4-BE49-F238E27FC236}">
                    <a16:creationId xmlns:a16="http://schemas.microsoft.com/office/drawing/2014/main" id="{8FC7F13F-1996-4FD5-A009-FF73BFC96FBB}"/>
                  </a:ext>
                </a:extLst>
              </p:cNvPr>
              <p:cNvSpPr/>
              <p:nvPr/>
            </p:nvSpPr>
            <p:spPr>
              <a:xfrm>
                <a:off x="6895166" y="4038036"/>
                <a:ext cx="122154" cy="15044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3" name="椭圆 522">
                <a:extLst>
                  <a:ext uri="{FF2B5EF4-FFF2-40B4-BE49-F238E27FC236}">
                    <a16:creationId xmlns:a16="http://schemas.microsoft.com/office/drawing/2014/main" id="{4E4E59AF-84D9-4F6B-82E7-553524DDC93B}"/>
                  </a:ext>
                </a:extLst>
              </p:cNvPr>
              <p:cNvSpPr/>
              <p:nvPr/>
            </p:nvSpPr>
            <p:spPr>
              <a:xfrm>
                <a:off x="7006256" y="4645391"/>
                <a:ext cx="122154" cy="15044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24" name="直接连接符 523">
                <a:extLst>
                  <a:ext uri="{FF2B5EF4-FFF2-40B4-BE49-F238E27FC236}">
                    <a16:creationId xmlns:a16="http://schemas.microsoft.com/office/drawing/2014/main" id="{15117A43-119E-4B34-8924-28F34AA113B3}"/>
                  </a:ext>
                </a:extLst>
              </p:cNvPr>
              <p:cNvCxnSpPr>
                <a:stCxn id="520" idx="6"/>
                <a:endCxn id="521" idx="1"/>
              </p:cNvCxnSpPr>
              <p:nvPr/>
            </p:nvCxnSpPr>
            <p:spPr>
              <a:xfrm>
                <a:off x="5912931" y="4408352"/>
                <a:ext cx="321468" cy="35090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5" name="直接连接符 524">
                <a:extLst>
                  <a:ext uri="{FF2B5EF4-FFF2-40B4-BE49-F238E27FC236}">
                    <a16:creationId xmlns:a16="http://schemas.microsoft.com/office/drawing/2014/main" id="{7BB9BA87-FA01-4FF5-A5BF-0D7E2C6E0B1F}"/>
                  </a:ext>
                </a:extLst>
              </p:cNvPr>
              <p:cNvCxnSpPr>
                <a:stCxn id="518" idx="3"/>
                <a:endCxn id="519" idx="7"/>
              </p:cNvCxnSpPr>
              <p:nvPr/>
            </p:nvCxnSpPr>
            <p:spPr>
              <a:xfrm flipH="1">
                <a:off x="6246096" y="4016004"/>
                <a:ext cx="190185" cy="22632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6" name="直接连接符 525">
                <a:extLst>
                  <a:ext uri="{FF2B5EF4-FFF2-40B4-BE49-F238E27FC236}">
                    <a16:creationId xmlns:a16="http://schemas.microsoft.com/office/drawing/2014/main" id="{B49F9377-F903-4059-9BC9-C1701B793AAC}"/>
                  </a:ext>
                </a:extLst>
              </p:cNvPr>
              <p:cNvCxnSpPr>
                <a:endCxn id="523" idx="0"/>
              </p:cNvCxnSpPr>
              <p:nvPr/>
            </p:nvCxnSpPr>
            <p:spPr>
              <a:xfrm>
                <a:off x="6950711" y="4188479"/>
                <a:ext cx="116622" cy="45691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7" name="直接连接符 526">
                <a:extLst>
                  <a:ext uri="{FF2B5EF4-FFF2-40B4-BE49-F238E27FC236}">
                    <a16:creationId xmlns:a16="http://schemas.microsoft.com/office/drawing/2014/main" id="{CE3348AC-D4CB-4D45-A5AE-6A8B6E6DBB45}"/>
                  </a:ext>
                </a:extLst>
              </p:cNvPr>
              <p:cNvCxnSpPr>
                <a:stCxn id="521" idx="7"/>
                <a:endCxn id="523" idx="1"/>
              </p:cNvCxnSpPr>
              <p:nvPr/>
            </p:nvCxnSpPr>
            <p:spPr>
              <a:xfrm flipV="1">
                <a:off x="6320774" y="4667423"/>
                <a:ext cx="703371" cy="91831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8" name="椭圆 527">
                <a:extLst>
                  <a:ext uri="{FF2B5EF4-FFF2-40B4-BE49-F238E27FC236}">
                    <a16:creationId xmlns:a16="http://schemas.microsoft.com/office/drawing/2014/main" id="{5F4982B4-80C4-4728-BFAE-15404426F83D}"/>
                  </a:ext>
                </a:extLst>
              </p:cNvPr>
              <p:cNvSpPr/>
              <p:nvPr/>
            </p:nvSpPr>
            <p:spPr>
              <a:xfrm>
                <a:off x="7284756" y="4331588"/>
                <a:ext cx="122154" cy="15044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9" name="椭圆 528">
                <a:extLst>
                  <a:ext uri="{FF2B5EF4-FFF2-40B4-BE49-F238E27FC236}">
                    <a16:creationId xmlns:a16="http://schemas.microsoft.com/office/drawing/2014/main" id="{4361B8EA-92E2-4F0A-ADEF-AB53E1C8EF82}"/>
                  </a:ext>
                </a:extLst>
              </p:cNvPr>
              <p:cNvSpPr/>
              <p:nvPr/>
            </p:nvSpPr>
            <p:spPr>
              <a:xfrm>
                <a:off x="5837130" y="4786986"/>
                <a:ext cx="122154" cy="15044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30" name="直接连接符 529">
                <a:extLst>
                  <a:ext uri="{FF2B5EF4-FFF2-40B4-BE49-F238E27FC236}">
                    <a16:creationId xmlns:a16="http://schemas.microsoft.com/office/drawing/2014/main" id="{74D2D603-057D-4491-BF42-B5F0427D1BFC}"/>
                  </a:ext>
                </a:extLst>
              </p:cNvPr>
              <p:cNvCxnSpPr>
                <a:stCxn id="520" idx="4"/>
                <a:endCxn id="529" idx="0"/>
              </p:cNvCxnSpPr>
              <p:nvPr/>
            </p:nvCxnSpPr>
            <p:spPr>
              <a:xfrm>
                <a:off x="5851854" y="4483574"/>
                <a:ext cx="46353" cy="30341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1" name="直接连接符 530">
                <a:extLst>
                  <a:ext uri="{FF2B5EF4-FFF2-40B4-BE49-F238E27FC236}">
                    <a16:creationId xmlns:a16="http://schemas.microsoft.com/office/drawing/2014/main" id="{F88C2C90-6546-4334-9CDC-79B9B892EFF1}"/>
                  </a:ext>
                </a:extLst>
              </p:cNvPr>
              <p:cNvCxnSpPr>
                <a:stCxn id="522" idx="6"/>
                <a:endCxn id="528" idx="1"/>
              </p:cNvCxnSpPr>
              <p:nvPr/>
            </p:nvCxnSpPr>
            <p:spPr>
              <a:xfrm>
                <a:off x="7017320" y="4113258"/>
                <a:ext cx="285325" cy="24036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4" name="文本框 513">
              <a:extLst>
                <a:ext uri="{FF2B5EF4-FFF2-40B4-BE49-F238E27FC236}">
                  <a16:creationId xmlns:a16="http://schemas.microsoft.com/office/drawing/2014/main" id="{FC72D692-1067-43D5-8CBA-997B9A8A7950}"/>
                </a:ext>
              </a:extLst>
            </p:cNvPr>
            <p:cNvSpPr txBox="1"/>
            <p:nvPr/>
          </p:nvSpPr>
          <p:spPr>
            <a:xfrm rot="3171472" flipH="1" flipV="1">
              <a:off x="736393" y="3439616"/>
              <a:ext cx="4020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…</a:t>
              </a:r>
              <a:endParaRPr lang="zh-CN" altLang="en-US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5" name="文本框 514">
                  <a:extLst>
                    <a:ext uri="{FF2B5EF4-FFF2-40B4-BE49-F238E27FC236}">
                      <a16:creationId xmlns:a16="http://schemas.microsoft.com/office/drawing/2014/main" id="{0D853BD1-ED4C-4407-A206-5CBC053FFC0C}"/>
                    </a:ext>
                  </a:extLst>
                </p:cNvPr>
                <p:cNvSpPr txBox="1"/>
                <p:nvPr/>
              </p:nvSpPr>
              <p:spPr>
                <a:xfrm>
                  <a:off x="947757" y="3881893"/>
                  <a:ext cx="443229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𝒈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209" name="文本框 208">
                  <a:extLst>
                    <a:ext uri="{FF2B5EF4-FFF2-40B4-BE49-F238E27FC236}">
                      <a16:creationId xmlns:a16="http://schemas.microsoft.com/office/drawing/2014/main" id="{0D853BD1-ED4C-4407-A206-5CBC053FFC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7757" y="3881893"/>
                  <a:ext cx="443229" cy="369332"/>
                </a:xfrm>
                <a:prstGeom prst="rect">
                  <a:avLst/>
                </a:prstGeom>
                <a:blipFill>
                  <a:blip r:embed="rId17"/>
                  <a:stretch>
                    <a:fillRect r="-1370"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6" name="文本框 515">
                  <a:extLst>
                    <a:ext uri="{FF2B5EF4-FFF2-40B4-BE49-F238E27FC236}">
                      <a16:creationId xmlns:a16="http://schemas.microsoft.com/office/drawing/2014/main" id="{04EFA50B-5E81-4127-B2C6-265FC48CBA64}"/>
                    </a:ext>
                  </a:extLst>
                </p:cNvPr>
                <p:cNvSpPr txBox="1"/>
                <p:nvPr/>
              </p:nvSpPr>
              <p:spPr>
                <a:xfrm>
                  <a:off x="610294" y="2733391"/>
                  <a:ext cx="443229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𝒈</m:t>
                            </m:r>
                          </m:e>
                          <m:sub>
                            <m:r>
                              <a:rPr lang="zh-CN" altLang="en-US" b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210" name="文本框 209">
                  <a:extLst>
                    <a:ext uri="{FF2B5EF4-FFF2-40B4-BE49-F238E27FC236}">
                      <a16:creationId xmlns:a16="http://schemas.microsoft.com/office/drawing/2014/main" id="{04EFA50B-5E81-4127-B2C6-265FC48CBA6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0294" y="2733391"/>
                  <a:ext cx="443229" cy="369332"/>
                </a:xfrm>
                <a:prstGeom prst="rect">
                  <a:avLst/>
                </a:prstGeom>
                <a:blipFill>
                  <a:blip r:embed="rId18"/>
                  <a:stretch>
                    <a:fillRect b="-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48" name="文本框 547">
            <a:extLst>
              <a:ext uri="{FF2B5EF4-FFF2-40B4-BE49-F238E27FC236}">
                <a16:creationId xmlns:a16="http://schemas.microsoft.com/office/drawing/2014/main" id="{C49FAB4B-C125-4799-998B-62C45DD88A90}"/>
              </a:ext>
            </a:extLst>
          </p:cNvPr>
          <p:cNvSpPr txBox="1"/>
          <p:nvPr/>
        </p:nvSpPr>
        <p:spPr>
          <a:xfrm rot="16200000">
            <a:off x="8707722" y="3335343"/>
            <a:ext cx="1813071" cy="30764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1399" b="1">
                <a:latin typeface="+mj-ea"/>
                <a:ea typeface="+mj-ea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zh-CN" dirty="0">
                <a:latin typeface="+mn-lt"/>
              </a:rPr>
              <a:t>M</a:t>
            </a:r>
            <a:r>
              <a:rPr lang="zh-CN" altLang="en-US" dirty="0">
                <a:latin typeface="+mn-lt"/>
              </a:rPr>
              <a:t>atrix </a:t>
            </a:r>
            <a:r>
              <a:rPr lang="en-US" altLang="zh-CN" dirty="0">
                <a:latin typeface="+mn-lt"/>
              </a:rPr>
              <a:t>L</a:t>
            </a:r>
            <a:r>
              <a:rPr lang="zh-CN" altLang="en-US" dirty="0">
                <a:latin typeface="+mn-lt"/>
              </a:rPr>
              <a:t>ogarithm</a:t>
            </a:r>
          </a:p>
        </p:txBody>
      </p:sp>
      <p:sp>
        <p:nvSpPr>
          <p:cNvPr id="549" name="矩形: 圆角 312">
            <a:extLst>
              <a:ext uri="{FF2B5EF4-FFF2-40B4-BE49-F238E27FC236}">
                <a16:creationId xmlns:a16="http://schemas.microsoft.com/office/drawing/2014/main" id="{AC2CC36E-A95D-44EF-8ECF-E0925704E05A}"/>
              </a:ext>
            </a:extLst>
          </p:cNvPr>
          <p:cNvSpPr/>
          <p:nvPr/>
        </p:nvSpPr>
        <p:spPr>
          <a:xfrm>
            <a:off x="4644654" y="1546655"/>
            <a:ext cx="4590983" cy="3656851"/>
          </a:xfrm>
          <a:prstGeom prst="roundRect">
            <a:avLst>
              <a:gd name="adj" fmla="val 9396"/>
            </a:avLst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0" name="文本框 549">
            <a:extLst>
              <a:ext uri="{FF2B5EF4-FFF2-40B4-BE49-F238E27FC236}">
                <a16:creationId xmlns:a16="http://schemas.microsoft.com/office/drawing/2014/main" id="{1F17EEEF-F0EF-444F-B3AF-845410B97F55}"/>
              </a:ext>
            </a:extLst>
          </p:cNvPr>
          <p:cNvSpPr txBox="1"/>
          <p:nvPr/>
        </p:nvSpPr>
        <p:spPr>
          <a:xfrm>
            <a:off x="5214499" y="1411700"/>
            <a:ext cx="3677260" cy="30764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99" b="1" dirty="0">
                <a:ea typeface="+mj-ea"/>
              </a:rPr>
              <a:t>Attention Weighted Value &amp; Activation</a:t>
            </a:r>
          </a:p>
        </p:txBody>
      </p:sp>
      <p:sp>
        <p:nvSpPr>
          <p:cNvPr id="551" name="矩形: 圆角 315">
            <a:extLst>
              <a:ext uri="{FF2B5EF4-FFF2-40B4-BE49-F238E27FC236}">
                <a16:creationId xmlns:a16="http://schemas.microsoft.com/office/drawing/2014/main" id="{150F6530-7E19-472F-B7AB-24D0F70AC08D}"/>
              </a:ext>
            </a:extLst>
          </p:cNvPr>
          <p:cNvSpPr/>
          <p:nvPr/>
        </p:nvSpPr>
        <p:spPr>
          <a:xfrm>
            <a:off x="9325428" y="1546656"/>
            <a:ext cx="2695244" cy="3637136"/>
          </a:xfrm>
          <a:prstGeom prst="roundRect">
            <a:avLst>
              <a:gd name="adj" fmla="val 9846"/>
            </a:avLst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2" name="文本框 551">
            <a:extLst>
              <a:ext uri="{FF2B5EF4-FFF2-40B4-BE49-F238E27FC236}">
                <a16:creationId xmlns:a16="http://schemas.microsoft.com/office/drawing/2014/main" id="{E312EF4D-D590-BC8C-4E6C-702CD1A777ED}"/>
              </a:ext>
            </a:extLst>
          </p:cNvPr>
          <p:cNvSpPr txBox="1"/>
          <p:nvPr/>
        </p:nvSpPr>
        <p:spPr>
          <a:xfrm>
            <a:off x="9493957" y="1396945"/>
            <a:ext cx="2358185" cy="30764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1399" b="1" dirty="0">
                <a:ea typeface="+mj-ea"/>
              </a:rPr>
              <a:t>Tangent Space Mapping</a:t>
            </a:r>
            <a:endParaRPr lang="zh-CN" altLang="en-US" sz="1399" b="1" dirty="0">
              <a:ea typeface="+mj-ea"/>
            </a:endParaRPr>
          </a:p>
        </p:txBody>
      </p:sp>
      <p:sp>
        <p:nvSpPr>
          <p:cNvPr id="553" name="矩形 552"/>
          <p:cNvSpPr/>
          <p:nvPr/>
        </p:nvSpPr>
        <p:spPr>
          <a:xfrm>
            <a:off x="172273" y="965585"/>
            <a:ext cx="101856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 smtClean="0"/>
              <a:t>Illustration </a:t>
            </a:r>
            <a:r>
              <a:rPr lang="en-US" altLang="zh-CN" b="1" dirty="0"/>
              <a:t>of self-attention conducted on the manifold for analyzing brain networks sequences</a:t>
            </a:r>
            <a:endParaRPr lang="zh-CN" altLang="en-US" b="1" dirty="0"/>
          </a:p>
        </p:txBody>
      </p:sp>
      <p:pic>
        <p:nvPicPr>
          <p:cNvPr id="554" name="图片 553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659774" y="5987384"/>
            <a:ext cx="2857899" cy="333422"/>
          </a:xfrm>
          <a:prstGeom prst="rect">
            <a:avLst/>
          </a:prstGeom>
        </p:spPr>
      </p:pic>
      <p:pic>
        <p:nvPicPr>
          <p:cNvPr id="555" name="图片 554"/>
          <p:cNvPicPr>
            <a:picLocks noChangeAspect="1"/>
          </p:cNvPicPr>
          <p:nvPr/>
        </p:nvPicPr>
        <p:blipFill rotWithShape="1">
          <a:blip r:embed="rId20"/>
          <a:srcRect t="16819" r="788"/>
          <a:stretch/>
        </p:blipFill>
        <p:spPr>
          <a:xfrm>
            <a:off x="6837651" y="5980356"/>
            <a:ext cx="2793035" cy="478821"/>
          </a:xfrm>
          <a:prstGeom prst="rect">
            <a:avLst/>
          </a:prstGeom>
        </p:spPr>
      </p:pic>
      <p:pic>
        <p:nvPicPr>
          <p:cNvPr id="556" name="图片 555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9807773" y="5973232"/>
            <a:ext cx="2152950" cy="514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719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73</TotalTime>
  <Words>669</Words>
  <Application>Microsoft Office PowerPoint</Application>
  <PresentationFormat>宽屏</PresentationFormat>
  <Paragraphs>212</Paragraphs>
  <Slides>16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31" baseType="lpstr">
      <vt:lpstr>Myriad Arabic</vt:lpstr>
      <vt:lpstr>Myriad Pro</vt:lpstr>
      <vt:lpstr>等线</vt:lpstr>
      <vt:lpstr>等线</vt:lpstr>
      <vt:lpstr>等线 Light</vt:lpstr>
      <vt:lpstr>微软雅黑</vt:lpstr>
      <vt:lpstr>Arial</vt:lpstr>
      <vt:lpstr>Arial Black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enxiSong</dc:creator>
  <cp:lastModifiedBy>QRH</cp:lastModifiedBy>
  <cp:revision>50</cp:revision>
  <dcterms:created xsi:type="dcterms:W3CDTF">2023-04-30T06:57:10Z</dcterms:created>
  <dcterms:modified xsi:type="dcterms:W3CDTF">2024-04-15T02:34:45Z</dcterms:modified>
</cp:coreProperties>
</file>